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771" r:id="rId1"/>
  </p:sldMasterIdLst>
  <p:notesMasterIdLst>
    <p:notesMasterId r:id="rId8"/>
  </p:notesMasterIdLst>
  <p:sldIdLst>
    <p:sldId id="256" r:id="rId2"/>
    <p:sldId id="328" r:id="rId3"/>
    <p:sldId id="262" r:id="rId4"/>
    <p:sldId id="327" r:id="rId5"/>
    <p:sldId id="323" r:id="rId6"/>
    <p:sldId id="326" r:id="rId7"/>
  </p:sldIdLst>
  <p:sldSz cx="12192000" cy="6858000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706" autoAdjust="0"/>
    <p:restoredTop sz="84596" autoAdjust="0"/>
  </p:normalViewPr>
  <p:slideViewPr>
    <p:cSldViewPr snapToGrid="0">
      <p:cViewPr varScale="1">
        <p:scale>
          <a:sx n="65" d="100"/>
          <a:sy n="65" d="100"/>
        </p:scale>
        <p:origin x="1134" y="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v>G0#2</c:v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'G#1(2)'!$B$1:$B$2622</c:f>
              <c:numCache>
                <c:formatCode>General</c:formatCode>
                <c:ptCount val="2622"/>
                <c:pt idx="0">
                  <c:v>1.8716666666666666E-2</c:v>
                </c:pt>
                <c:pt idx="1">
                  <c:v>1.8733333333333334E-2</c:v>
                </c:pt>
                <c:pt idx="2">
                  <c:v>2.5216666666666665E-2</c:v>
                </c:pt>
                <c:pt idx="3">
                  <c:v>3.3533333333333332E-2</c:v>
                </c:pt>
                <c:pt idx="4">
                  <c:v>4.1850000000000005E-2</c:v>
                </c:pt>
                <c:pt idx="5">
                  <c:v>5.0166666666666665E-2</c:v>
                </c:pt>
                <c:pt idx="6">
                  <c:v>5.8499999999999996E-2</c:v>
                </c:pt>
                <c:pt idx="7">
                  <c:v>6.6816666666666677E-2</c:v>
                </c:pt>
                <c:pt idx="8">
                  <c:v>7.513333333333333E-2</c:v>
                </c:pt>
                <c:pt idx="9">
                  <c:v>8.3449999999999996E-2</c:v>
                </c:pt>
                <c:pt idx="10">
                  <c:v>9.1766666666666677E-2</c:v>
                </c:pt>
                <c:pt idx="11">
                  <c:v>0.10010000000000001</c:v>
                </c:pt>
                <c:pt idx="12">
                  <c:v>0.10841666666666666</c:v>
                </c:pt>
                <c:pt idx="13">
                  <c:v>0.11673333333333333</c:v>
                </c:pt>
                <c:pt idx="14">
                  <c:v>0.12504999999999999</c:v>
                </c:pt>
                <c:pt idx="15">
                  <c:v>0.13336666666666669</c:v>
                </c:pt>
                <c:pt idx="16">
                  <c:v>0.14170000000000002</c:v>
                </c:pt>
                <c:pt idx="17">
                  <c:v>0.15001666666666666</c:v>
                </c:pt>
                <c:pt idx="18">
                  <c:v>0.15833333333333333</c:v>
                </c:pt>
                <c:pt idx="19">
                  <c:v>0.16691666666666669</c:v>
                </c:pt>
                <c:pt idx="20">
                  <c:v>0.17523333333333332</c:v>
                </c:pt>
                <c:pt idx="21">
                  <c:v>0.18354999999999999</c:v>
                </c:pt>
                <c:pt idx="22">
                  <c:v>0.19186666666666669</c:v>
                </c:pt>
                <c:pt idx="23">
                  <c:v>0.20020000000000002</c:v>
                </c:pt>
                <c:pt idx="24">
                  <c:v>0.20851666666666666</c:v>
                </c:pt>
                <c:pt idx="25">
                  <c:v>0.21683333333333332</c:v>
                </c:pt>
                <c:pt idx="26">
                  <c:v>0.22515000000000002</c:v>
                </c:pt>
                <c:pt idx="27">
                  <c:v>0.23346666666666666</c:v>
                </c:pt>
                <c:pt idx="28">
                  <c:v>0.24179999999999999</c:v>
                </c:pt>
                <c:pt idx="29">
                  <c:v>0.25011666666666665</c:v>
                </c:pt>
                <c:pt idx="30">
                  <c:v>0.25843333333333335</c:v>
                </c:pt>
                <c:pt idx="31">
                  <c:v>0.26674999999999999</c:v>
                </c:pt>
                <c:pt idx="32">
                  <c:v>0.27506666666666668</c:v>
                </c:pt>
                <c:pt idx="33">
                  <c:v>0.28340000000000004</c:v>
                </c:pt>
                <c:pt idx="34">
                  <c:v>0.29171666666666668</c:v>
                </c:pt>
                <c:pt idx="35">
                  <c:v>0.30003333333333332</c:v>
                </c:pt>
                <c:pt idx="36">
                  <c:v>0.30835000000000001</c:v>
                </c:pt>
                <c:pt idx="37">
                  <c:v>0.31666666666666665</c:v>
                </c:pt>
                <c:pt idx="38">
                  <c:v>0.32500000000000001</c:v>
                </c:pt>
                <c:pt idx="39">
                  <c:v>0.33356666666666668</c:v>
                </c:pt>
                <c:pt idx="40">
                  <c:v>0.34189999999999998</c:v>
                </c:pt>
                <c:pt idx="41">
                  <c:v>0.35021666666666668</c:v>
                </c:pt>
                <c:pt idx="42">
                  <c:v>0.35853333333333332</c:v>
                </c:pt>
                <c:pt idx="43">
                  <c:v>0.36685000000000001</c:v>
                </c:pt>
                <c:pt idx="44">
                  <c:v>0.3751666666666667</c:v>
                </c:pt>
                <c:pt idx="45">
                  <c:v>0.38350000000000001</c:v>
                </c:pt>
                <c:pt idx="46">
                  <c:v>0.39181666666666665</c:v>
                </c:pt>
                <c:pt idx="47">
                  <c:v>0.40013333333333334</c:v>
                </c:pt>
                <c:pt idx="48">
                  <c:v>0.40845000000000004</c:v>
                </c:pt>
                <c:pt idx="49">
                  <c:v>0.41676666666666667</c:v>
                </c:pt>
                <c:pt idx="50">
                  <c:v>0.42509999999999998</c:v>
                </c:pt>
                <c:pt idx="51">
                  <c:v>0.43341666666666667</c:v>
                </c:pt>
                <c:pt idx="52">
                  <c:v>0.44173333333333337</c:v>
                </c:pt>
                <c:pt idx="53">
                  <c:v>0.45005000000000001</c:v>
                </c:pt>
                <c:pt idx="54">
                  <c:v>0.45836666666666664</c:v>
                </c:pt>
                <c:pt idx="55">
                  <c:v>0.4667</c:v>
                </c:pt>
                <c:pt idx="56">
                  <c:v>0.4750166666666667</c:v>
                </c:pt>
                <c:pt idx="57">
                  <c:v>0.48333333333333334</c:v>
                </c:pt>
                <c:pt idx="58">
                  <c:v>0.49191666666666667</c:v>
                </c:pt>
                <c:pt idx="59">
                  <c:v>0.50023333333333331</c:v>
                </c:pt>
                <c:pt idx="60">
                  <c:v>0.50855000000000006</c:v>
                </c:pt>
                <c:pt idx="61">
                  <c:v>0.5168666666666667</c:v>
                </c:pt>
                <c:pt idx="62">
                  <c:v>0.5252</c:v>
                </c:pt>
                <c:pt idx="63">
                  <c:v>0.53351666666666675</c:v>
                </c:pt>
                <c:pt idx="64">
                  <c:v>0.54183333333333328</c:v>
                </c:pt>
                <c:pt idx="65">
                  <c:v>0.55015000000000003</c:v>
                </c:pt>
                <c:pt idx="66">
                  <c:v>0.55846666666666667</c:v>
                </c:pt>
                <c:pt idx="67">
                  <c:v>0.56680000000000008</c:v>
                </c:pt>
                <c:pt idx="68">
                  <c:v>0.57511666666666661</c:v>
                </c:pt>
                <c:pt idx="69">
                  <c:v>0.58343333333333336</c:v>
                </c:pt>
                <c:pt idx="70">
                  <c:v>0.59175</c:v>
                </c:pt>
                <c:pt idx="71">
                  <c:v>0.60006666666666664</c:v>
                </c:pt>
                <c:pt idx="72">
                  <c:v>0.60839999999999994</c:v>
                </c:pt>
                <c:pt idx="73">
                  <c:v>0.61671666666666669</c:v>
                </c:pt>
                <c:pt idx="74">
                  <c:v>0.62503333333333333</c:v>
                </c:pt>
                <c:pt idx="75">
                  <c:v>0.63334999999999997</c:v>
                </c:pt>
                <c:pt idx="76">
                  <c:v>0.64166666666666672</c:v>
                </c:pt>
                <c:pt idx="77">
                  <c:v>0.65</c:v>
                </c:pt>
                <c:pt idx="78">
                  <c:v>0.65856666666666674</c:v>
                </c:pt>
                <c:pt idx="79">
                  <c:v>0.66690000000000005</c:v>
                </c:pt>
                <c:pt idx="80">
                  <c:v>0.67521666666666669</c:v>
                </c:pt>
                <c:pt idx="81">
                  <c:v>0.68353333333333333</c:v>
                </c:pt>
                <c:pt idx="82">
                  <c:v>0.69185000000000008</c:v>
                </c:pt>
                <c:pt idx="83">
                  <c:v>0.7001666666666666</c:v>
                </c:pt>
                <c:pt idx="84">
                  <c:v>0.70850000000000002</c:v>
                </c:pt>
                <c:pt idx="85">
                  <c:v>0.71681666666666666</c:v>
                </c:pt>
                <c:pt idx="86">
                  <c:v>0.72513333333333341</c:v>
                </c:pt>
                <c:pt idx="87">
                  <c:v>0.73344999999999994</c:v>
                </c:pt>
                <c:pt idx="88">
                  <c:v>0.74176666666666669</c:v>
                </c:pt>
                <c:pt idx="89">
                  <c:v>0.75009999999999999</c:v>
                </c:pt>
                <c:pt idx="90">
                  <c:v>0.75841666666666674</c:v>
                </c:pt>
                <c:pt idx="91">
                  <c:v>0.76673333333333327</c:v>
                </c:pt>
                <c:pt idx="92">
                  <c:v>0.77505000000000002</c:v>
                </c:pt>
                <c:pt idx="93">
                  <c:v>0.78336666666666666</c:v>
                </c:pt>
                <c:pt idx="94">
                  <c:v>0.79170000000000007</c:v>
                </c:pt>
                <c:pt idx="95">
                  <c:v>0.8000166666666666</c:v>
                </c:pt>
                <c:pt idx="96">
                  <c:v>0.80833333333333335</c:v>
                </c:pt>
                <c:pt idx="97">
                  <c:v>0.81691666666666662</c:v>
                </c:pt>
                <c:pt idx="98">
                  <c:v>0.82523333333333337</c:v>
                </c:pt>
                <c:pt idx="99">
                  <c:v>0.83355000000000001</c:v>
                </c:pt>
                <c:pt idx="100">
                  <c:v>0.84186666666666665</c:v>
                </c:pt>
                <c:pt idx="101">
                  <c:v>0.85019999999999996</c:v>
                </c:pt>
                <c:pt idx="102">
                  <c:v>0.85851666666666671</c:v>
                </c:pt>
                <c:pt idx="103">
                  <c:v>0.86683333333333334</c:v>
                </c:pt>
                <c:pt idx="104">
                  <c:v>0.87514999999999998</c:v>
                </c:pt>
                <c:pt idx="105">
                  <c:v>0.88346666666666673</c:v>
                </c:pt>
                <c:pt idx="106">
                  <c:v>0.89180000000000004</c:v>
                </c:pt>
                <c:pt idx="107">
                  <c:v>0.90011666666666668</c:v>
                </c:pt>
                <c:pt idx="108">
                  <c:v>0.90843333333333331</c:v>
                </c:pt>
                <c:pt idx="109">
                  <c:v>0.91675000000000006</c:v>
                </c:pt>
                <c:pt idx="110">
                  <c:v>0.92506666666666659</c:v>
                </c:pt>
                <c:pt idx="111">
                  <c:v>0.93340000000000001</c:v>
                </c:pt>
                <c:pt idx="112">
                  <c:v>0.94171666666666665</c:v>
                </c:pt>
                <c:pt idx="113">
                  <c:v>0.9500333333333334</c:v>
                </c:pt>
                <c:pt idx="114">
                  <c:v>0.95834999999999992</c:v>
                </c:pt>
                <c:pt idx="115">
                  <c:v>0.96666666666666667</c:v>
                </c:pt>
                <c:pt idx="116">
                  <c:v>0.97499999999999998</c:v>
                </c:pt>
                <c:pt idx="117">
                  <c:v>0.98358333333333337</c:v>
                </c:pt>
                <c:pt idx="118">
                  <c:v>0.9919</c:v>
                </c:pt>
                <c:pt idx="119">
                  <c:v>1.0002166666666665</c:v>
                </c:pt>
                <c:pt idx="120">
                  <c:v>1.0085333333333333</c:v>
                </c:pt>
                <c:pt idx="121">
                  <c:v>1.01685</c:v>
                </c:pt>
                <c:pt idx="122">
                  <c:v>1.0251833333333333</c:v>
                </c:pt>
                <c:pt idx="123">
                  <c:v>1.0334999999999999</c:v>
                </c:pt>
                <c:pt idx="124">
                  <c:v>1.0418166666666666</c:v>
                </c:pt>
                <c:pt idx="125">
                  <c:v>1.0501333333333334</c:v>
                </c:pt>
                <c:pt idx="126">
                  <c:v>1.0584499999999999</c:v>
                </c:pt>
                <c:pt idx="127">
                  <c:v>1.0667833333333334</c:v>
                </c:pt>
                <c:pt idx="128">
                  <c:v>1.0750999999999999</c:v>
                </c:pt>
                <c:pt idx="129">
                  <c:v>1.0834166666666667</c:v>
                </c:pt>
                <c:pt idx="130">
                  <c:v>1.0917333333333334</c:v>
                </c:pt>
                <c:pt idx="131">
                  <c:v>1.10005</c:v>
                </c:pt>
                <c:pt idx="132">
                  <c:v>1.1083833333333333</c:v>
                </c:pt>
                <c:pt idx="133">
                  <c:v>1.1167</c:v>
                </c:pt>
                <c:pt idx="134">
                  <c:v>1.1250166666666668</c:v>
                </c:pt>
                <c:pt idx="135">
                  <c:v>1.1333333333333333</c:v>
                </c:pt>
                <c:pt idx="136">
                  <c:v>1.1419166666666667</c:v>
                </c:pt>
                <c:pt idx="137">
                  <c:v>1.1502333333333332</c:v>
                </c:pt>
                <c:pt idx="138">
                  <c:v>1.1585500000000002</c:v>
                </c:pt>
                <c:pt idx="139">
                  <c:v>1.1668833333333335</c:v>
                </c:pt>
                <c:pt idx="140">
                  <c:v>1.1752</c:v>
                </c:pt>
                <c:pt idx="141">
                  <c:v>1.1835166666666666</c:v>
                </c:pt>
                <c:pt idx="142">
                  <c:v>1.1918333333333335</c:v>
                </c:pt>
                <c:pt idx="143">
                  <c:v>1.2001500000000001</c:v>
                </c:pt>
                <c:pt idx="144">
                  <c:v>1.2084833333333334</c:v>
                </c:pt>
                <c:pt idx="145">
                  <c:v>1.2167999999999999</c:v>
                </c:pt>
                <c:pt idx="146">
                  <c:v>1.2251166666666669</c:v>
                </c:pt>
                <c:pt idx="147">
                  <c:v>1.2334333333333334</c:v>
                </c:pt>
                <c:pt idx="148">
                  <c:v>1.2417499999999999</c:v>
                </c:pt>
                <c:pt idx="149">
                  <c:v>1.2500833333333332</c:v>
                </c:pt>
                <c:pt idx="150">
                  <c:v>1.2584000000000002</c:v>
                </c:pt>
                <c:pt idx="151">
                  <c:v>1.2667166666666667</c:v>
                </c:pt>
                <c:pt idx="152">
                  <c:v>1.2750333333333332</c:v>
                </c:pt>
                <c:pt idx="153">
                  <c:v>1.28335</c:v>
                </c:pt>
                <c:pt idx="154">
                  <c:v>1.2916833333333335</c:v>
                </c:pt>
                <c:pt idx="155">
                  <c:v>1.3</c:v>
                </c:pt>
                <c:pt idx="156">
                  <c:v>1.3085833333333334</c:v>
                </c:pt>
                <c:pt idx="157">
                  <c:v>1.3169</c:v>
                </c:pt>
                <c:pt idx="158">
                  <c:v>1.3252166666666667</c:v>
                </c:pt>
                <c:pt idx="159">
                  <c:v>1.3335333333333332</c:v>
                </c:pt>
                <c:pt idx="160">
                  <c:v>1.34185</c:v>
                </c:pt>
                <c:pt idx="161">
                  <c:v>1.3501833333333333</c:v>
                </c:pt>
                <c:pt idx="162">
                  <c:v>1.3585</c:v>
                </c:pt>
                <c:pt idx="163">
                  <c:v>1.3668166666666666</c:v>
                </c:pt>
                <c:pt idx="164">
                  <c:v>1.3751333333333333</c:v>
                </c:pt>
                <c:pt idx="165">
                  <c:v>1.3834500000000001</c:v>
                </c:pt>
                <c:pt idx="166">
                  <c:v>1.3917833333333334</c:v>
                </c:pt>
                <c:pt idx="167">
                  <c:v>1.4000999999999999</c:v>
                </c:pt>
                <c:pt idx="168">
                  <c:v>1.4084166666666667</c:v>
                </c:pt>
                <c:pt idx="169">
                  <c:v>1.4167333333333334</c:v>
                </c:pt>
                <c:pt idx="170">
                  <c:v>1.4250499999999999</c:v>
                </c:pt>
                <c:pt idx="171">
                  <c:v>1.4333833333333332</c:v>
                </c:pt>
                <c:pt idx="172">
                  <c:v>1.4417</c:v>
                </c:pt>
                <c:pt idx="173">
                  <c:v>1.4500166666666667</c:v>
                </c:pt>
                <c:pt idx="174">
                  <c:v>1.4583333333333333</c:v>
                </c:pt>
                <c:pt idx="175">
                  <c:v>1.4669166666666666</c:v>
                </c:pt>
                <c:pt idx="176">
                  <c:v>1.4752333333333332</c:v>
                </c:pt>
                <c:pt idx="177">
                  <c:v>1.4835500000000001</c:v>
                </c:pt>
                <c:pt idx="178">
                  <c:v>1.4918833333333335</c:v>
                </c:pt>
                <c:pt idx="179">
                  <c:v>1.5002</c:v>
                </c:pt>
                <c:pt idx="180">
                  <c:v>1.5085166666666665</c:v>
                </c:pt>
                <c:pt idx="181">
                  <c:v>1.5168333333333335</c:v>
                </c:pt>
                <c:pt idx="182">
                  <c:v>1.52515</c:v>
                </c:pt>
                <c:pt idx="183">
                  <c:v>1.5334833333333333</c:v>
                </c:pt>
                <c:pt idx="184">
                  <c:v>1.5417999999999998</c:v>
                </c:pt>
                <c:pt idx="185">
                  <c:v>1.5501166666666668</c:v>
                </c:pt>
                <c:pt idx="186">
                  <c:v>1.5584333333333333</c:v>
                </c:pt>
                <c:pt idx="187">
                  <c:v>1.5667499999999999</c:v>
                </c:pt>
                <c:pt idx="188">
                  <c:v>1.5750833333333332</c:v>
                </c:pt>
                <c:pt idx="189">
                  <c:v>1.5834000000000001</c:v>
                </c:pt>
                <c:pt idx="190">
                  <c:v>1.5917166666666667</c:v>
                </c:pt>
                <c:pt idx="191">
                  <c:v>1.6000333333333332</c:v>
                </c:pt>
                <c:pt idx="192">
                  <c:v>1.6083500000000002</c:v>
                </c:pt>
                <c:pt idx="193">
                  <c:v>1.6166833333333335</c:v>
                </c:pt>
                <c:pt idx="194">
                  <c:v>1.625</c:v>
                </c:pt>
                <c:pt idx="195">
                  <c:v>1.6335833333333334</c:v>
                </c:pt>
                <c:pt idx="196">
                  <c:v>1.6418999999999999</c:v>
                </c:pt>
                <c:pt idx="197">
                  <c:v>1.6502166666666667</c:v>
                </c:pt>
                <c:pt idx="198">
                  <c:v>1.6585333333333334</c:v>
                </c:pt>
                <c:pt idx="199">
                  <c:v>1.6668499999999999</c:v>
                </c:pt>
                <c:pt idx="200">
                  <c:v>1.6751833333333332</c:v>
                </c:pt>
                <c:pt idx="201">
                  <c:v>1.6835</c:v>
                </c:pt>
                <c:pt idx="202">
                  <c:v>1.6918166666666667</c:v>
                </c:pt>
                <c:pt idx="203">
                  <c:v>1.7001333333333333</c:v>
                </c:pt>
                <c:pt idx="204">
                  <c:v>1.70845</c:v>
                </c:pt>
                <c:pt idx="205">
                  <c:v>1.7167833333333333</c:v>
                </c:pt>
                <c:pt idx="206">
                  <c:v>1.7251000000000001</c:v>
                </c:pt>
                <c:pt idx="207">
                  <c:v>1.7334166666666666</c:v>
                </c:pt>
                <c:pt idx="208">
                  <c:v>1.7417333333333334</c:v>
                </c:pt>
                <c:pt idx="209">
                  <c:v>1.7500500000000001</c:v>
                </c:pt>
                <c:pt idx="210">
                  <c:v>1.7583833333333334</c:v>
                </c:pt>
                <c:pt idx="211">
                  <c:v>1.7666999999999999</c:v>
                </c:pt>
                <c:pt idx="212">
                  <c:v>1.7750166666666667</c:v>
                </c:pt>
                <c:pt idx="213">
                  <c:v>1.7833333333333334</c:v>
                </c:pt>
                <c:pt idx="214">
                  <c:v>1.7919166666666666</c:v>
                </c:pt>
                <c:pt idx="215">
                  <c:v>1.8002333333333334</c:v>
                </c:pt>
                <c:pt idx="216">
                  <c:v>1.8085500000000001</c:v>
                </c:pt>
                <c:pt idx="217">
                  <c:v>1.8168833333333334</c:v>
                </c:pt>
                <c:pt idx="218">
                  <c:v>1.8251999999999999</c:v>
                </c:pt>
                <c:pt idx="219">
                  <c:v>1.8335166666666667</c:v>
                </c:pt>
                <c:pt idx="220">
                  <c:v>1.8418333333333334</c:v>
                </c:pt>
                <c:pt idx="221">
                  <c:v>1.85015</c:v>
                </c:pt>
                <c:pt idx="222">
                  <c:v>1.8584833333333333</c:v>
                </c:pt>
                <c:pt idx="223">
                  <c:v>1.8668</c:v>
                </c:pt>
                <c:pt idx="224">
                  <c:v>1.8751166666666668</c:v>
                </c:pt>
                <c:pt idx="225">
                  <c:v>1.8834333333333333</c:v>
                </c:pt>
                <c:pt idx="226">
                  <c:v>1.8917499999999998</c:v>
                </c:pt>
                <c:pt idx="227">
                  <c:v>1.9000833333333333</c:v>
                </c:pt>
                <c:pt idx="228">
                  <c:v>1.9084000000000001</c:v>
                </c:pt>
                <c:pt idx="229">
                  <c:v>1.9167166666666666</c:v>
                </c:pt>
                <c:pt idx="230">
                  <c:v>1.9250333333333332</c:v>
                </c:pt>
                <c:pt idx="231">
                  <c:v>1.9333500000000001</c:v>
                </c:pt>
                <c:pt idx="232">
                  <c:v>1.9416833333333334</c:v>
                </c:pt>
                <c:pt idx="233">
                  <c:v>1.95</c:v>
                </c:pt>
                <c:pt idx="234">
                  <c:v>1.9585833333333333</c:v>
                </c:pt>
                <c:pt idx="235">
                  <c:v>1.9668999999999999</c:v>
                </c:pt>
                <c:pt idx="236">
                  <c:v>1.9752166666666668</c:v>
                </c:pt>
                <c:pt idx="237">
                  <c:v>1.9835333333333334</c:v>
                </c:pt>
                <c:pt idx="238">
                  <c:v>1.9918499999999999</c:v>
                </c:pt>
                <c:pt idx="239">
                  <c:v>2.0001833333333332</c:v>
                </c:pt>
                <c:pt idx="240">
                  <c:v>2.0085000000000002</c:v>
                </c:pt>
                <c:pt idx="241">
                  <c:v>2.0168166666666667</c:v>
                </c:pt>
                <c:pt idx="242">
                  <c:v>2.0251333333333332</c:v>
                </c:pt>
                <c:pt idx="243">
                  <c:v>2.0334500000000002</c:v>
                </c:pt>
                <c:pt idx="244">
                  <c:v>2.0417833333333335</c:v>
                </c:pt>
                <c:pt idx="245">
                  <c:v>2.0501</c:v>
                </c:pt>
                <c:pt idx="246">
                  <c:v>2.0584166666666666</c:v>
                </c:pt>
                <c:pt idx="247">
                  <c:v>2.0667333333333335</c:v>
                </c:pt>
                <c:pt idx="248">
                  <c:v>2.0750500000000001</c:v>
                </c:pt>
                <c:pt idx="249">
                  <c:v>2.0833833333333334</c:v>
                </c:pt>
                <c:pt idx="250">
                  <c:v>2.0916999999999999</c:v>
                </c:pt>
                <c:pt idx="251">
                  <c:v>2.1000166666666669</c:v>
                </c:pt>
                <c:pt idx="252">
                  <c:v>2.1083333333333334</c:v>
                </c:pt>
                <c:pt idx="253">
                  <c:v>2.1169166666666666</c:v>
                </c:pt>
                <c:pt idx="254">
                  <c:v>2.1252333333333331</c:v>
                </c:pt>
                <c:pt idx="255">
                  <c:v>2.1335500000000001</c:v>
                </c:pt>
                <c:pt idx="256">
                  <c:v>2.1418833333333334</c:v>
                </c:pt>
                <c:pt idx="257">
                  <c:v>2.1501999999999999</c:v>
                </c:pt>
                <c:pt idx="258">
                  <c:v>2.1585166666666664</c:v>
                </c:pt>
                <c:pt idx="259">
                  <c:v>2.1668333333333334</c:v>
                </c:pt>
                <c:pt idx="260">
                  <c:v>2.1751499999999999</c:v>
                </c:pt>
                <c:pt idx="261">
                  <c:v>2.1834833333333332</c:v>
                </c:pt>
                <c:pt idx="262">
                  <c:v>2.1918000000000002</c:v>
                </c:pt>
                <c:pt idx="263">
                  <c:v>2.2001166666666667</c:v>
                </c:pt>
                <c:pt idx="264">
                  <c:v>2.2084333333333332</c:v>
                </c:pt>
                <c:pt idx="265">
                  <c:v>2.2167499999999998</c:v>
                </c:pt>
                <c:pt idx="266">
                  <c:v>2.2250833333333331</c:v>
                </c:pt>
                <c:pt idx="267">
                  <c:v>2.2334000000000001</c:v>
                </c:pt>
                <c:pt idx="268">
                  <c:v>2.2417166666666666</c:v>
                </c:pt>
                <c:pt idx="269">
                  <c:v>2.2500333333333336</c:v>
                </c:pt>
                <c:pt idx="270">
                  <c:v>2.2583500000000001</c:v>
                </c:pt>
                <c:pt idx="271">
                  <c:v>2.2666833333333334</c:v>
                </c:pt>
                <c:pt idx="272">
                  <c:v>2.2749999999999999</c:v>
                </c:pt>
                <c:pt idx="273">
                  <c:v>2.2835833333333331</c:v>
                </c:pt>
                <c:pt idx="274">
                  <c:v>2.2919</c:v>
                </c:pt>
                <c:pt idx="275">
                  <c:v>2.3002166666666666</c:v>
                </c:pt>
                <c:pt idx="276">
                  <c:v>2.3085333333333335</c:v>
                </c:pt>
                <c:pt idx="277">
                  <c:v>2.3168500000000001</c:v>
                </c:pt>
                <c:pt idx="278">
                  <c:v>2.3251833333333334</c:v>
                </c:pt>
                <c:pt idx="279">
                  <c:v>2.3334999999999999</c:v>
                </c:pt>
                <c:pt idx="280">
                  <c:v>2.3418166666666664</c:v>
                </c:pt>
                <c:pt idx="281">
                  <c:v>2.3501333333333334</c:v>
                </c:pt>
                <c:pt idx="282">
                  <c:v>2.3584499999999999</c:v>
                </c:pt>
                <c:pt idx="283">
                  <c:v>2.3667833333333332</c:v>
                </c:pt>
                <c:pt idx="284">
                  <c:v>2.3751000000000002</c:v>
                </c:pt>
                <c:pt idx="285">
                  <c:v>2.3834166666666667</c:v>
                </c:pt>
                <c:pt idx="286">
                  <c:v>2.3917333333333333</c:v>
                </c:pt>
                <c:pt idx="287">
                  <c:v>2.4000499999999998</c:v>
                </c:pt>
                <c:pt idx="288">
                  <c:v>2.4083833333333331</c:v>
                </c:pt>
                <c:pt idx="289">
                  <c:v>2.4167000000000001</c:v>
                </c:pt>
                <c:pt idx="290">
                  <c:v>2.4250166666666666</c:v>
                </c:pt>
                <c:pt idx="291">
                  <c:v>2.4333333333333331</c:v>
                </c:pt>
                <c:pt idx="292">
                  <c:v>2.4419166666666663</c:v>
                </c:pt>
                <c:pt idx="293">
                  <c:v>2.4502333333333337</c:v>
                </c:pt>
                <c:pt idx="294">
                  <c:v>2.4585500000000002</c:v>
                </c:pt>
                <c:pt idx="295">
                  <c:v>2.4668833333333335</c:v>
                </c:pt>
                <c:pt idx="296">
                  <c:v>2.4752000000000001</c:v>
                </c:pt>
                <c:pt idx="297">
                  <c:v>2.4835166666666666</c:v>
                </c:pt>
                <c:pt idx="298">
                  <c:v>2.4918333333333331</c:v>
                </c:pt>
                <c:pt idx="299">
                  <c:v>2.5001499999999997</c:v>
                </c:pt>
                <c:pt idx="300">
                  <c:v>2.508483333333333</c:v>
                </c:pt>
                <c:pt idx="301">
                  <c:v>2.5168000000000004</c:v>
                </c:pt>
                <c:pt idx="302">
                  <c:v>2.5251166666666669</c:v>
                </c:pt>
                <c:pt idx="303">
                  <c:v>2.5334333333333334</c:v>
                </c:pt>
                <c:pt idx="304">
                  <c:v>2.54175</c:v>
                </c:pt>
                <c:pt idx="305">
                  <c:v>2.5500833333333333</c:v>
                </c:pt>
                <c:pt idx="306">
                  <c:v>2.5583999999999998</c:v>
                </c:pt>
                <c:pt idx="307">
                  <c:v>2.5667166666666663</c:v>
                </c:pt>
                <c:pt idx="308">
                  <c:v>2.5750333333333333</c:v>
                </c:pt>
                <c:pt idx="309">
                  <c:v>2.5833500000000003</c:v>
                </c:pt>
                <c:pt idx="310">
                  <c:v>2.5916833333333336</c:v>
                </c:pt>
                <c:pt idx="311">
                  <c:v>2.6</c:v>
                </c:pt>
                <c:pt idx="312">
                  <c:v>2.6085833333333333</c:v>
                </c:pt>
                <c:pt idx="313">
                  <c:v>2.6169000000000002</c:v>
                </c:pt>
                <c:pt idx="314">
                  <c:v>2.6252166666666668</c:v>
                </c:pt>
                <c:pt idx="315">
                  <c:v>2.6335333333333333</c:v>
                </c:pt>
                <c:pt idx="316">
                  <c:v>2.6418499999999998</c:v>
                </c:pt>
                <c:pt idx="317">
                  <c:v>2.6501833333333331</c:v>
                </c:pt>
                <c:pt idx="318">
                  <c:v>2.6584999999999996</c:v>
                </c:pt>
                <c:pt idx="319">
                  <c:v>2.6668166666666666</c:v>
                </c:pt>
                <c:pt idx="320">
                  <c:v>2.6751333333333336</c:v>
                </c:pt>
                <c:pt idx="321">
                  <c:v>2.6834500000000001</c:v>
                </c:pt>
                <c:pt idx="322">
                  <c:v>2.6917833333333334</c:v>
                </c:pt>
                <c:pt idx="323">
                  <c:v>2.7000999999999999</c:v>
                </c:pt>
                <c:pt idx="324">
                  <c:v>2.7084166666666665</c:v>
                </c:pt>
                <c:pt idx="325">
                  <c:v>2.716733333333333</c:v>
                </c:pt>
                <c:pt idx="326">
                  <c:v>2.72505</c:v>
                </c:pt>
                <c:pt idx="327">
                  <c:v>2.7333833333333333</c:v>
                </c:pt>
                <c:pt idx="328">
                  <c:v>2.7417000000000002</c:v>
                </c:pt>
                <c:pt idx="329">
                  <c:v>2.7500166666666668</c:v>
                </c:pt>
                <c:pt idx="330">
                  <c:v>2.7583333333333333</c:v>
                </c:pt>
                <c:pt idx="331">
                  <c:v>2.7669166666666665</c:v>
                </c:pt>
                <c:pt idx="332">
                  <c:v>2.7752333333333334</c:v>
                </c:pt>
                <c:pt idx="333">
                  <c:v>2.78355</c:v>
                </c:pt>
                <c:pt idx="334">
                  <c:v>2.7918833333333333</c:v>
                </c:pt>
                <c:pt idx="335">
                  <c:v>2.8001999999999998</c:v>
                </c:pt>
                <c:pt idx="336">
                  <c:v>2.8085166666666668</c:v>
                </c:pt>
                <c:pt idx="337">
                  <c:v>2.8168333333333333</c:v>
                </c:pt>
                <c:pt idx="338">
                  <c:v>2.8251499999999998</c:v>
                </c:pt>
                <c:pt idx="339">
                  <c:v>2.8334833333333331</c:v>
                </c:pt>
                <c:pt idx="340">
                  <c:v>2.8418000000000001</c:v>
                </c:pt>
                <c:pt idx="341">
                  <c:v>2.8501166666666666</c:v>
                </c:pt>
                <c:pt idx="342">
                  <c:v>2.8584333333333332</c:v>
                </c:pt>
                <c:pt idx="343">
                  <c:v>2.8667500000000001</c:v>
                </c:pt>
                <c:pt idx="344">
                  <c:v>2.8750833333333334</c:v>
                </c:pt>
                <c:pt idx="345">
                  <c:v>2.8834</c:v>
                </c:pt>
                <c:pt idx="346">
                  <c:v>2.8917166666666665</c:v>
                </c:pt>
                <c:pt idx="347">
                  <c:v>2.9000333333333335</c:v>
                </c:pt>
                <c:pt idx="348">
                  <c:v>2.9083666666666668</c:v>
                </c:pt>
                <c:pt idx="349">
                  <c:v>2.9166833333333333</c:v>
                </c:pt>
                <c:pt idx="350">
                  <c:v>2.9249999999999998</c:v>
                </c:pt>
                <c:pt idx="351">
                  <c:v>2.933583333333333</c:v>
                </c:pt>
                <c:pt idx="352">
                  <c:v>2.9419</c:v>
                </c:pt>
                <c:pt idx="353">
                  <c:v>2.9502166666666669</c:v>
                </c:pt>
                <c:pt idx="354">
                  <c:v>2.9585333333333335</c:v>
                </c:pt>
                <c:pt idx="355">
                  <c:v>2.9668666666666668</c:v>
                </c:pt>
                <c:pt idx="356">
                  <c:v>2.9751833333333333</c:v>
                </c:pt>
                <c:pt idx="357">
                  <c:v>2.9834999999999998</c:v>
                </c:pt>
                <c:pt idx="358">
                  <c:v>2.9918166666666663</c:v>
                </c:pt>
                <c:pt idx="359">
                  <c:v>3.0001333333333333</c:v>
                </c:pt>
                <c:pt idx="360">
                  <c:v>3.0084666666666666</c:v>
                </c:pt>
                <c:pt idx="361">
                  <c:v>3.0167833333333336</c:v>
                </c:pt>
                <c:pt idx="362">
                  <c:v>3.0251000000000001</c:v>
                </c:pt>
                <c:pt idx="363">
                  <c:v>3.0334166666666667</c:v>
                </c:pt>
                <c:pt idx="364">
                  <c:v>3.0417333333333332</c:v>
                </c:pt>
                <c:pt idx="365">
                  <c:v>3.0500666666666665</c:v>
                </c:pt>
                <c:pt idx="366">
                  <c:v>3.058383333333333</c:v>
                </c:pt>
                <c:pt idx="367">
                  <c:v>3.0667</c:v>
                </c:pt>
                <c:pt idx="368">
                  <c:v>3.075016666666667</c:v>
                </c:pt>
                <c:pt idx="369">
                  <c:v>3.0833333333333335</c:v>
                </c:pt>
                <c:pt idx="370">
                  <c:v>3.0916666666666668</c:v>
                </c:pt>
                <c:pt idx="371">
                  <c:v>3.1002333333333336</c:v>
                </c:pt>
                <c:pt idx="372">
                  <c:v>3.1085666666666669</c:v>
                </c:pt>
                <c:pt idx="373">
                  <c:v>3.1168833333333335</c:v>
                </c:pt>
                <c:pt idx="374">
                  <c:v>3.1252</c:v>
                </c:pt>
                <c:pt idx="375">
                  <c:v>3.1335166666666665</c:v>
                </c:pt>
                <c:pt idx="376">
                  <c:v>3.141833333333333</c:v>
                </c:pt>
                <c:pt idx="377">
                  <c:v>3.1501666666666663</c:v>
                </c:pt>
                <c:pt idx="378">
                  <c:v>3.1584833333333333</c:v>
                </c:pt>
                <c:pt idx="379">
                  <c:v>3.1668000000000003</c:v>
                </c:pt>
                <c:pt idx="380">
                  <c:v>3.1751166666666668</c:v>
                </c:pt>
                <c:pt idx="381">
                  <c:v>3.1834333333333333</c:v>
                </c:pt>
                <c:pt idx="382">
                  <c:v>3.1917666666666666</c:v>
                </c:pt>
                <c:pt idx="383">
                  <c:v>3.2000833333333332</c:v>
                </c:pt>
                <c:pt idx="384">
                  <c:v>3.2083999999999997</c:v>
                </c:pt>
                <c:pt idx="385">
                  <c:v>3.2167166666666662</c:v>
                </c:pt>
                <c:pt idx="386">
                  <c:v>3.2250333333333336</c:v>
                </c:pt>
                <c:pt idx="387">
                  <c:v>3.2333666666666669</c:v>
                </c:pt>
                <c:pt idx="388">
                  <c:v>3.2416833333333335</c:v>
                </c:pt>
                <c:pt idx="389">
                  <c:v>3.25</c:v>
                </c:pt>
                <c:pt idx="390">
                  <c:v>3.2585833333333332</c:v>
                </c:pt>
                <c:pt idx="391">
                  <c:v>3.2669000000000001</c:v>
                </c:pt>
                <c:pt idx="392">
                  <c:v>3.2752166666666667</c:v>
                </c:pt>
                <c:pt idx="393">
                  <c:v>3.2835333333333332</c:v>
                </c:pt>
                <c:pt idx="394">
                  <c:v>3.2918666666666665</c:v>
                </c:pt>
                <c:pt idx="395">
                  <c:v>3.3001833333333335</c:v>
                </c:pt>
                <c:pt idx="396">
                  <c:v>3.3085</c:v>
                </c:pt>
                <c:pt idx="397">
                  <c:v>3.3168166666666665</c:v>
                </c:pt>
                <c:pt idx="398">
                  <c:v>3.3251333333333335</c:v>
                </c:pt>
                <c:pt idx="399">
                  <c:v>3.3334666666666668</c:v>
                </c:pt>
                <c:pt idx="400">
                  <c:v>3.3417833333333333</c:v>
                </c:pt>
                <c:pt idx="401">
                  <c:v>3.3500999999999999</c:v>
                </c:pt>
                <c:pt idx="402">
                  <c:v>3.3584166666666664</c:v>
                </c:pt>
                <c:pt idx="403">
                  <c:v>3.3667333333333334</c:v>
                </c:pt>
                <c:pt idx="404">
                  <c:v>3.3750666666666667</c:v>
                </c:pt>
                <c:pt idx="405">
                  <c:v>3.3833833333333332</c:v>
                </c:pt>
                <c:pt idx="406">
                  <c:v>3.3917000000000002</c:v>
                </c:pt>
                <c:pt idx="407">
                  <c:v>3.4000166666666667</c:v>
                </c:pt>
                <c:pt idx="408">
                  <c:v>3.4083333333333332</c:v>
                </c:pt>
                <c:pt idx="409">
                  <c:v>3.4166666666666665</c:v>
                </c:pt>
                <c:pt idx="410">
                  <c:v>3.4252333333333334</c:v>
                </c:pt>
                <c:pt idx="411">
                  <c:v>3.4335666666666667</c:v>
                </c:pt>
                <c:pt idx="412">
                  <c:v>3.4418833333333336</c:v>
                </c:pt>
                <c:pt idx="413">
                  <c:v>3.4502000000000002</c:v>
                </c:pt>
                <c:pt idx="414">
                  <c:v>3.4585166666666667</c:v>
                </c:pt>
                <c:pt idx="415">
                  <c:v>3.4668333333333332</c:v>
                </c:pt>
                <c:pt idx="416">
                  <c:v>3.4751666666666665</c:v>
                </c:pt>
                <c:pt idx="417">
                  <c:v>3.483483333333333</c:v>
                </c:pt>
                <c:pt idx="418">
                  <c:v>3.4918</c:v>
                </c:pt>
                <c:pt idx="419">
                  <c:v>3.5001166666666665</c:v>
                </c:pt>
                <c:pt idx="420">
                  <c:v>3.5084333333333335</c:v>
                </c:pt>
                <c:pt idx="421">
                  <c:v>3.5167666666666668</c:v>
                </c:pt>
                <c:pt idx="422">
                  <c:v>3.5250833333333333</c:v>
                </c:pt>
                <c:pt idx="423">
                  <c:v>3.5333999999999999</c:v>
                </c:pt>
                <c:pt idx="424">
                  <c:v>3.5417166666666664</c:v>
                </c:pt>
                <c:pt idx="425">
                  <c:v>3.5500333333333334</c:v>
                </c:pt>
                <c:pt idx="426">
                  <c:v>3.5583666666666667</c:v>
                </c:pt>
                <c:pt idx="427">
                  <c:v>3.5666833333333332</c:v>
                </c:pt>
                <c:pt idx="428">
                  <c:v>3.5750000000000002</c:v>
                </c:pt>
                <c:pt idx="429">
                  <c:v>3.5835833333333329</c:v>
                </c:pt>
                <c:pt idx="430">
                  <c:v>3.5919000000000003</c:v>
                </c:pt>
                <c:pt idx="431">
                  <c:v>3.6002166666666668</c:v>
                </c:pt>
                <c:pt idx="432">
                  <c:v>3.6085333333333334</c:v>
                </c:pt>
                <c:pt idx="433">
                  <c:v>3.6168666666666667</c:v>
                </c:pt>
                <c:pt idx="434">
                  <c:v>3.6251833333333332</c:v>
                </c:pt>
                <c:pt idx="435">
                  <c:v>3.6334999999999997</c:v>
                </c:pt>
                <c:pt idx="436">
                  <c:v>3.6418166666666663</c:v>
                </c:pt>
                <c:pt idx="437">
                  <c:v>3.6501333333333337</c:v>
                </c:pt>
                <c:pt idx="438">
                  <c:v>3.658466666666667</c:v>
                </c:pt>
                <c:pt idx="439">
                  <c:v>3.6667833333333335</c:v>
                </c:pt>
                <c:pt idx="440">
                  <c:v>3.6751</c:v>
                </c:pt>
                <c:pt idx="441">
                  <c:v>3.6834166666666666</c:v>
                </c:pt>
                <c:pt idx="442">
                  <c:v>3.6917333333333331</c:v>
                </c:pt>
                <c:pt idx="443">
                  <c:v>3.7000666666666664</c:v>
                </c:pt>
                <c:pt idx="444">
                  <c:v>3.7083833333333329</c:v>
                </c:pt>
                <c:pt idx="445">
                  <c:v>3.7167000000000003</c:v>
                </c:pt>
                <c:pt idx="446">
                  <c:v>3.7250166666666669</c:v>
                </c:pt>
                <c:pt idx="447">
                  <c:v>3.7333333333333334</c:v>
                </c:pt>
                <c:pt idx="448">
                  <c:v>3.7416666666666667</c:v>
                </c:pt>
                <c:pt idx="449">
                  <c:v>3.7502333333333335</c:v>
                </c:pt>
                <c:pt idx="450">
                  <c:v>3.7585666666666668</c:v>
                </c:pt>
                <c:pt idx="451">
                  <c:v>3.7668833333333334</c:v>
                </c:pt>
                <c:pt idx="452">
                  <c:v>3.7751999999999999</c:v>
                </c:pt>
                <c:pt idx="453">
                  <c:v>3.7835166666666664</c:v>
                </c:pt>
                <c:pt idx="454">
                  <c:v>3.7918333333333334</c:v>
                </c:pt>
                <c:pt idx="455">
                  <c:v>3.8001666666666667</c:v>
                </c:pt>
                <c:pt idx="456">
                  <c:v>3.8084833333333332</c:v>
                </c:pt>
                <c:pt idx="457">
                  <c:v>3.8168000000000002</c:v>
                </c:pt>
                <c:pt idx="458">
                  <c:v>3.8251166666666667</c:v>
                </c:pt>
                <c:pt idx="459">
                  <c:v>3.8334333333333332</c:v>
                </c:pt>
                <c:pt idx="460">
                  <c:v>3.8417666666666666</c:v>
                </c:pt>
                <c:pt idx="461">
                  <c:v>3.8500833333333331</c:v>
                </c:pt>
                <c:pt idx="462">
                  <c:v>3.8584000000000001</c:v>
                </c:pt>
                <c:pt idx="463">
                  <c:v>3.8667166666666666</c:v>
                </c:pt>
                <c:pt idx="464">
                  <c:v>3.8750333333333336</c:v>
                </c:pt>
                <c:pt idx="465">
                  <c:v>3.8833666666666669</c:v>
                </c:pt>
                <c:pt idx="466">
                  <c:v>3.8916833333333334</c:v>
                </c:pt>
                <c:pt idx="467">
                  <c:v>3.9</c:v>
                </c:pt>
                <c:pt idx="468">
                  <c:v>3.9085833333333331</c:v>
                </c:pt>
                <c:pt idx="469">
                  <c:v>3.9169</c:v>
                </c:pt>
                <c:pt idx="470">
                  <c:v>3.9252166666666666</c:v>
                </c:pt>
                <c:pt idx="471">
                  <c:v>3.9335333333333335</c:v>
                </c:pt>
                <c:pt idx="472">
                  <c:v>3.9418666666666669</c:v>
                </c:pt>
                <c:pt idx="473">
                  <c:v>3.9501833333333334</c:v>
                </c:pt>
                <c:pt idx="474">
                  <c:v>3.9584999999999999</c:v>
                </c:pt>
                <c:pt idx="475">
                  <c:v>3.9668166666666664</c:v>
                </c:pt>
                <c:pt idx="476">
                  <c:v>3.9751333333333334</c:v>
                </c:pt>
                <c:pt idx="477">
                  <c:v>3.9834666666666667</c:v>
                </c:pt>
                <c:pt idx="478">
                  <c:v>3.9917833333333332</c:v>
                </c:pt>
                <c:pt idx="479">
                  <c:v>4.0000999999999998</c:v>
                </c:pt>
                <c:pt idx="480">
                  <c:v>4.0084166666666663</c:v>
                </c:pt>
                <c:pt idx="481">
                  <c:v>4.0167333333333328</c:v>
                </c:pt>
                <c:pt idx="482">
                  <c:v>4.0250666666666666</c:v>
                </c:pt>
                <c:pt idx="483">
                  <c:v>4.0333833333333331</c:v>
                </c:pt>
                <c:pt idx="484">
                  <c:v>4.0417000000000005</c:v>
                </c:pt>
                <c:pt idx="485">
                  <c:v>4.050016666666667</c:v>
                </c:pt>
                <c:pt idx="486">
                  <c:v>4.0583333333333336</c:v>
                </c:pt>
                <c:pt idx="487">
                  <c:v>4.0666666666666664</c:v>
                </c:pt>
                <c:pt idx="488">
                  <c:v>4.0752333333333333</c:v>
                </c:pt>
                <c:pt idx="489">
                  <c:v>4.083566666666667</c:v>
                </c:pt>
                <c:pt idx="490">
                  <c:v>4.0918833333333335</c:v>
                </c:pt>
                <c:pt idx="491">
                  <c:v>4.1002000000000001</c:v>
                </c:pt>
                <c:pt idx="492">
                  <c:v>4.1085166666666666</c:v>
                </c:pt>
                <c:pt idx="493">
                  <c:v>4.1168333333333331</c:v>
                </c:pt>
                <c:pt idx="494">
                  <c:v>4.1251666666666669</c:v>
                </c:pt>
                <c:pt idx="495">
                  <c:v>4.1334833333333334</c:v>
                </c:pt>
                <c:pt idx="496">
                  <c:v>4.1417999999999999</c:v>
                </c:pt>
                <c:pt idx="497">
                  <c:v>4.1501166666666665</c:v>
                </c:pt>
                <c:pt idx="498">
                  <c:v>4.158433333333333</c:v>
                </c:pt>
                <c:pt idx="499">
                  <c:v>4.1667666666666667</c:v>
                </c:pt>
                <c:pt idx="500">
                  <c:v>4.1750833333333333</c:v>
                </c:pt>
                <c:pt idx="501">
                  <c:v>4.1833999999999998</c:v>
                </c:pt>
                <c:pt idx="502">
                  <c:v>4.1917166666666663</c:v>
                </c:pt>
                <c:pt idx="503">
                  <c:v>4.2000333333333337</c:v>
                </c:pt>
                <c:pt idx="504">
                  <c:v>4.2083666666666666</c:v>
                </c:pt>
                <c:pt idx="505">
                  <c:v>4.2166833333333331</c:v>
                </c:pt>
                <c:pt idx="506">
                  <c:v>4.2249999999999996</c:v>
                </c:pt>
                <c:pt idx="507">
                  <c:v>4.2335833333333328</c:v>
                </c:pt>
                <c:pt idx="508">
                  <c:v>4.2419000000000002</c:v>
                </c:pt>
                <c:pt idx="509">
                  <c:v>4.2502166666666668</c:v>
                </c:pt>
                <c:pt idx="510">
                  <c:v>4.2585333333333333</c:v>
                </c:pt>
                <c:pt idx="511">
                  <c:v>4.266866666666667</c:v>
                </c:pt>
                <c:pt idx="512">
                  <c:v>4.2751833333333336</c:v>
                </c:pt>
                <c:pt idx="513">
                  <c:v>4.2835000000000001</c:v>
                </c:pt>
                <c:pt idx="514">
                  <c:v>4.2918166666666666</c:v>
                </c:pt>
                <c:pt idx="515">
                  <c:v>4.3001333333333331</c:v>
                </c:pt>
                <c:pt idx="516">
                  <c:v>4.308466666666666</c:v>
                </c:pt>
                <c:pt idx="517">
                  <c:v>4.3167833333333334</c:v>
                </c:pt>
                <c:pt idx="518">
                  <c:v>4.3250999999999999</c:v>
                </c:pt>
                <c:pt idx="519">
                  <c:v>4.3334166666666665</c:v>
                </c:pt>
                <c:pt idx="520">
                  <c:v>4.3417333333333339</c:v>
                </c:pt>
                <c:pt idx="521">
                  <c:v>4.3500666666666667</c:v>
                </c:pt>
                <c:pt idx="522">
                  <c:v>4.3583833333333333</c:v>
                </c:pt>
                <c:pt idx="523">
                  <c:v>4.3666999999999998</c:v>
                </c:pt>
                <c:pt idx="524">
                  <c:v>4.3750166666666663</c:v>
                </c:pt>
                <c:pt idx="525">
                  <c:v>4.3833333333333337</c:v>
                </c:pt>
                <c:pt idx="526">
                  <c:v>4.3916666666666666</c:v>
                </c:pt>
                <c:pt idx="527">
                  <c:v>4.4002333333333334</c:v>
                </c:pt>
                <c:pt idx="528">
                  <c:v>4.4085666666666672</c:v>
                </c:pt>
                <c:pt idx="529">
                  <c:v>4.4168833333333328</c:v>
                </c:pt>
                <c:pt idx="530">
                  <c:v>4.4252000000000002</c:v>
                </c:pt>
                <c:pt idx="531">
                  <c:v>4.4335166666666668</c:v>
                </c:pt>
                <c:pt idx="532">
                  <c:v>4.4418333333333333</c:v>
                </c:pt>
                <c:pt idx="533">
                  <c:v>4.4501666666666662</c:v>
                </c:pt>
                <c:pt idx="534">
                  <c:v>4.4584833333333336</c:v>
                </c:pt>
                <c:pt idx="535">
                  <c:v>4.4668000000000001</c:v>
                </c:pt>
                <c:pt idx="536">
                  <c:v>4.4751166666666666</c:v>
                </c:pt>
                <c:pt idx="537">
                  <c:v>4.4834333333333332</c:v>
                </c:pt>
                <c:pt idx="538">
                  <c:v>4.491766666666666</c:v>
                </c:pt>
                <c:pt idx="539">
                  <c:v>4.5000833333333334</c:v>
                </c:pt>
                <c:pt idx="540">
                  <c:v>4.5084</c:v>
                </c:pt>
                <c:pt idx="541">
                  <c:v>4.5167166666666665</c:v>
                </c:pt>
                <c:pt idx="542">
                  <c:v>4.5250333333333339</c:v>
                </c:pt>
                <c:pt idx="543">
                  <c:v>4.5333666666666668</c:v>
                </c:pt>
                <c:pt idx="544">
                  <c:v>4.5416833333333333</c:v>
                </c:pt>
                <c:pt idx="545">
                  <c:v>4.55</c:v>
                </c:pt>
                <c:pt idx="546">
                  <c:v>4.558583333333333</c:v>
                </c:pt>
                <c:pt idx="547">
                  <c:v>4.5669000000000004</c:v>
                </c:pt>
                <c:pt idx="548">
                  <c:v>4.575216666666666</c:v>
                </c:pt>
                <c:pt idx="549">
                  <c:v>4.5835333333333335</c:v>
                </c:pt>
                <c:pt idx="550">
                  <c:v>4.5918666666666663</c:v>
                </c:pt>
                <c:pt idx="551">
                  <c:v>4.6001833333333337</c:v>
                </c:pt>
                <c:pt idx="552">
                  <c:v>4.6085000000000003</c:v>
                </c:pt>
                <c:pt idx="553">
                  <c:v>4.6168166666666668</c:v>
                </c:pt>
                <c:pt idx="554">
                  <c:v>4.6251333333333333</c:v>
                </c:pt>
                <c:pt idx="555">
                  <c:v>4.6334666666666662</c:v>
                </c:pt>
                <c:pt idx="556">
                  <c:v>4.6417833333333336</c:v>
                </c:pt>
                <c:pt idx="557">
                  <c:v>4.6500999999999992</c:v>
                </c:pt>
                <c:pt idx="558">
                  <c:v>4.6584166666666667</c:v>
                </c:pt>
                <c:pt idx="559">
                  <c:v>4.6667333333333341</c:v>
                </c:pt>
                <c:pt idx="560">
                  <c:v>4.6750666666666669</c:v>
                </c:pt>
                <c:pt idx="561">
                  <c:v>4.6833833333333335</c:v>
                </c:pt>
                <c:pt idx="562">
                  <c:v>4.6917</c:v>
                </c:pt>
                <c:pt idx="563">
                  <c:v>4.7000166666666665</c:v>
                </c:pt>
                <c:pt idx="564">
                  <c:v>4.708333333333333</c:v>
                </c:pt>
                <c:pt idx="565">
                  <c:v>4.7166666666666668</c:v>
                </c:pt>
                <c:pt idx="566">
                  <c:v>4.7252333333333336</c:v>
                </c:pt>
                <c:pt idx="567">
                  <c:v>4.7335666666666665</c:v>
                </c:pt>
                <c:pt idx="568">
                  <c:v>4.741883333333333</c:v>
                </c:pt>
                <c:pt idx="569">
                  <c:v>4.7502000000000004</c:v>
                </c:pt>
                <c:pt idx="570">
                  <c:v>4.7585166666666669</c:v>
                </c:pt>
                <c:pt idx="571">
                  <c:v>4.7668333333333335</c:v>
                </c:pt>
                <c:pt idx="572">
                  <c:v>4.7751666666666663</c:v>
                </c:pt>
                <c:pt idx="573">
                  <c:v>4.7834833333333338</c:v>
                </c:pt>
                <c:pt idx="574">
                  <c:v>4.7917999999999994</c:v>
                </c:pt>
                <c:pt idx="575">
                  <c:v>4.8001166666666668</c:v>
                </c:pt>
                <c:pt idx="576">
                  <c:v>4.8084499999999997</c:v>
                </c:pt>
                <c:pt idx="577">
                  <c:v>4.8167666666666662</c:v>
                </c:pt>
                <c:pt idx="578">
                  <c:v>4.8250833333333336</c:v>
                </c:pt>
                <c:pt idx="579">
                  <c:v>4.8334000000000001</c:v>
                </c:pt>
                <c:pt idx="580">
                  <c:v>4.8417166666666667</c:v>
                </c:pt>
                <c:pt idx="581">
                  <c:v>4.8500499999999995</c:v>
                </c:pt>
                <c:pt idx="582">
                  <c:v>4.8583666666666669</c:v>
                </c:pt>
                <c:pt idx="583">
                  <c:v>4.8666833333333326</c:v>
                </c:pt>
                <c:pt idx="584">
                  <c:v>4.875</c:v>
                </c:pt>
                <c:pt idx="585">
                  <c:v>4.8835833333333332</c:v>
                </c:pt>
                <c:pt idx="586">
                  <c:v>4.8919000000000006</c:v>
                </c:pt>
                <c:pt idx="587">
                  <c:v>4.9002166666666662</c:v>
                </c:pt>
                <c:pt idx="588">
                  <c:v>4.90855</c:v>
                </c:pt>
                <c:pt idx="589">
                  <c:v>4.9168666666666665</c:v>
                </c:pt>
                <c:pt idx="590">
                  <c:v>4.9251833333333339</c:v>
                </c:pt>
                <c:pt idx="591">
                  <c:v>4.9334999999999996</c:v>
                </c:pt>
                <c:pt idx="592">
                  <c:v>4.941816666666667</c:v>
                </c:pt>
                <c:pt idx="593">
                  <c:v>4.9501499999999998</c:v>
                </c:pt>
                <c:pt idx="594">
                  <c:v>4.9584666666666664</c:v>
                </c:pt>
                <c:pt idx="595">
                  <c:v>4.9667833333333338</c:v>
                </c:pt>
                <c:pt idx="596">
                  <c:v>4.9750999999999994</c:v>
                </c:pt>
                <c:pt idx="597">
                  <c:v>4.9834166666666668</c:v>
                </c:pt>
                <c:pt idx="598">
                  <c:v>4.9917499999999997</c:v>
                </c:pt>
                <c:pt idx="599">
                  <c:v>5.0000666666666671</c:v>
                </c:pt>
                <c:pt idx="600">
                  <c:v>5.0083833333333327</c:v>
                </c:pt>
                <c:pt idx="601">
                  <c:v>5.0167000000000002</c:v>
                </c:pt>
                <c:pt idx="602">
                  <c:v>5.0250166666666667</c:v>
                </c:pt>
                <c:pt idx="603">
                  <c:v>5.0333499999999995</c:v>
                </c:pt>
                <c:pt idx="604">
                  <c:v>5.041666666666667</c:v>
                </c:pt>
                <c:pt idx="605">
                  <c:v>5.0502500000000001</c:v>
                </c:pt>
                <c:pt idx="606">
                  <c:v>5.0585666666666667</c:v>
                </c:pt>
                <c:pt idx="607">
                  <c:v>5.0668833333333332</c:v>
                </c:pt>
                <c:pt idx="608">
                  <c:v>5.0751999999999997</c:v>
                </c:pt>
                <c:pt idx="609">
                  <c:v>5.0835166666666671</c:v>
                </c:pt>
                <c:pt idx="610">
                  <c:v>5.09185</c:v>
                </c:pt>
                <c:pt idx="611">
                  <c:v>5.1001666666666665</c:v>
                </c:pt>
                <c:pt idx="612">
                  <c:v>5.1084833333333339</c:v>
                </c:pt>
                <c:pt idx="613">
                  <c:v>5.1167999999999996</c:v>
                </c:pt>
                <c:pt idx="614">
                  <c:v>5.125116666666667</c:v>
                </c:pt>
                <c:pt idx="615">
                  <c:v>5.1334499999999998</c:v>
                </c:pt>
                <c:pt idx="616">
                  <c:v>5.1417666666666664</c:v>
                </c:pt>
                <c:pt idx="617">
                  <c:v>5.1500833333333329</c:v>
                </c:pt>
                <c:pt idx="618">
                  <c:v>5.1584000000000003</c:v>
                </c:pt>
                <c:pt idx="619">
                  <c:v>5.1667166666666668</c:v>
                </c:pt>
                <c:pt idx="620">
                  <c:v>5.1750499999999997</c:v>
                </c:pt>
                <c:pt idx="621">
                  <c:v>5.1833666666666671</c:v>
                </c:pt>
                <c:pt idx="622">
                  <c:v>5.1916833333333328</c:v>
                </c:pt>
                <c:pt idx="623">
                  <c:v>5.2</c:v>
                </c:pt>
                <c:pt idx="624">
                  <c:v>5.2085833333333333</c:v>
                </c:pt>
                <c:pt idx="625">
                  <c:v>5.2168999999999999</c:v>
                </c:pt>
                <c:pt idx="626">
                  <c:v>5.2252166666666664</c:v>
                </c:pt>
                <c:pt idx="627">
                  <c:v>5.2335499999999993</c:v>
                </c:pt>
                <c:pt idx="628">
                  <c:v>5.2418666666666667</c:v>
                </c:pt>
                <c:pt idx="629">
                  <c:v>5.2501833333333341</c:v>
                </c:pt>
                <c:pt idx="630">
                  <c:v>5.2584999999999997</c:v>
                </c:pt>
                <c:pt idx="631">
                  <c:v>5.2668166666666671</c:v>
                </c:pt>
                <c:pt idx="632">
                  <c:v>5.27515</c:v>
                </c:pt>
                <c:pt idx="633">
                  <c:v>5.2834666666666665</c:v>
                </c:pt>
                <c:pt idx="634">
                  <c:v>5.2917833333333331</c:v>
                </c:pt>
                <c:pt idx="635">
                  <c:v>5.3000999999999996</c:v>
                </c:pt>
                <c:pt idx="636">
                  <c:v>5.308416666666667</c:v>
                </c:pt>
                <c:pt idx="637">
                  <c:v>5.3167499999999999</c:v>
                </c:pt>
                <c:pt idx="638">
                  <c:v>5.3250666666666673</c:v>
                </c:pt>
                <c:pt idx="639">
                  <c:v>5.3333833333333329</c:v>
                </c:pt>
                <c:pt idx="640">
                  <c:v>5.3417000000000003</c:v>
                </c:pt>
                <c:pt idx="641">
                  <c:v>5.350016666666666</c:v>
                </c:pt>
                <c:pt idx="642">
                  <c:v>5.3583499999999997</c:v>
                </c:pt>
                <c:pt idx="643">
                  <c:v>5.3666666666666663</c:v>
                </c:pt>
                <c:pt idx="644">
                  <c:v>5.3752499999999994</c:v>
                </c:pt>
                <c:pt idx="645">
                  <c:v>5.3835666666666668</c:v>
                </c:pt>
                <c:pt idx="646">
                  <c:v>5.3918833333333334</c:v>
                </c:pt>
                <c:pt idx="647">
                  <c:v>5.4001999999999999</c:v>
                </c:pt>
                <c:pt idx="648">
                  <c:v>5.4085166666666673</c:v>
                </c:pt>
                <c:pt idx="649">
                  <c:v>5.4168500000000002</c:v>
                </c:pt>
                <c:pt idx="650">
                  <c:v>5.4251666666666667</c:v>
                </c:pt>
                <c:pt idx="651">
                  <c:v>5.4334833333333332</c:v>
                </c:pt>
                <c:pt idx="652">
                  <c:v>5.4417999999999997</c:v>
                </c:pt>
                <c:pt idx="653">
                  <c:v>5.4501166666666672</c:v>
                </c:pt>
                <c:pt idx="654">
                  <c:v>5.45845</c:v>
                </c:pt>
                <c:pt idx="655">
                  <c:v>5.4667666666666666</c:v>
                </c:pt>
                <c:pt idx="656">
                  <c:v>5.4750833333333331</c:v>
                </c:pt>
                <c:pt idx="657">
                  <c:v>5.4834000000000005</c:v>
                </c:pt>
                <c:pt idx="658">
                  <c:v>5.4917166666666661</c:v>
                </c:pt>
                <c:pt idx="659">
                  <c:v>5.5000499999999999</c:v>
                </c:pt>
                <c:pt idx="660">
                  <c:v>5.5083666666666664</c:v>
                </c:pt>
                <c:pt idx="661">
                  <c:v>5.5166833333333329</c:v>
                </c:pt>
                <c:pt idx="662">
                  <c:v>5.5250000000000004</c:v>
                </c:pt>
                <c:pt idx="663">
                  <c:v>5.5335833333333335</c:v>
                </c:pt>
                <c:pt idx="664">
                  <c:v>5.5419</c:v>
                </c:pt>
                <c:pt idx="665">
                  <c:v>5.5502166666666666</c:v>
                </c:pt>
                <c:pt idx="666">
                  <c:v>5.5585499999999994</c:v>
                </c:pt>
                <c:pt idx="667">
                  <c:v>5.5668666666666669</c:v>
                </c:pt>
                <c:pt idx="668">
                  <c:v>5.5751833333333334</c:v>
                </c:pt>
                <c:pt idx="669">
                  <c:v>5.5834999999999999</c:v>
                </c:pt>
                <c:pt idx="670">
                  <c:v>5.5918166666666673</c:v>
                </c:pt>
                <c:pt idx="671">
                  <c:v>5.6001500000000002</c:v>
                </c:pt>
                <c:pt idx="672">
                  <c:v>5.6084666666666667</c:v>
                </c:pt>
                <c:pt idx="673">
                  <c:v>5.6167833333333332</c:v>
                </c:pt>
                <c:pt idx="674">
                  <c:v>5.6250999999999998</c:v>
                </c:pt>
                <c:pt idx="675">
                  <c:v>5.6334166666666663</c:v>
                </c:pt>
                <c:pt idx="676">
                  <c:v>5.64175</c:v>
                </c:pt>
                <c:pt idx="677">
                  <c:v>5.6500666666666666</c:v>
                </c:pt>
                <c:pt idx="678">
                  <c:v>5.6583833333333331</c:v>
                </c:pt>
                <c:pt idx="679">
                  <c:v>5.6667000000000005</c:v>
                </c:pt>
                <c:pt idx="680">
                  <c:v>5.6750166666666662</c:v>
                </c:pt>
                <c:pt idx="681">
                  <c:v>5.6833499999999999</c:v>
                </c:pt>
                <c:pt idx="682">
                  <c:v>5.6916666666666664</c:v>
                </c:pt>
                <c:pt idx="683">
                  <c:v>5.7002499999999996</c:v>
                </c:pt>
                <c:pt idx="684">
                  <c:v>5.708566666666667</c:v>
                </c:pt>
                <c:pt idx="685">
                  <c:v>5.7168833333333327</c:v>
                </c:pt>
                <c:pt idx="686">
                  <c:v>5.7252000000000001</c:v>
                </c:pt>
                <c:pt idx="687">
                  <c:v>5.7335166666666675</c:v>
                </c:pt>
                <c:pt idx="688">
                  <c:v>5.7418500000000003</c:v>
                </c:pt>
                <c:pt idx="689">
                  <c:v>5.7501666666666669</c:v>
                </c:pt>
                <c:pt idx="690">
                  <c:v>5.7584833333333334</c:v>
                </c:pt>
                <c:pt idx="691">
                  <c:v>5.7667999999999999</c:v>
                </c:pt>
                <c:pt idx="692">
                  <c:v>5.7751166666666665</c:v>
                </c:pt>
                <c:pt idx="693">
                  <c:v>5.7834500000000002</c:v>
                </c:pt>
                <c:pt idx="694">
                  <c:v>5.7917666666666658</c:v>
                </c:pt>
                <c:pt idx="695">
                  <c:v>5.8000833333333333</c:v>
                </c:pt>
                <c:pt idx="696">
                  <c:v>5.8084000000000007</c:v>
                </c:pt>
                <c:pt idx="697">
                  <c:v>5.8167166666666663</c:v>
                </c:pt>
                <c:pt idx="698">
                  <c:v>5.8250500000000001</c:v>
                </c:pt>
                <c:pt idx="699">
                  <c:v>5.8333666666666666</c:v>
                </c:pt>
                <c:pt idx="700">
                  <c:v>5.8416833333333331</c:v>
                </c:pt>
                <c:pt idx="701">
                  <c:v>5.85</c:v>
                </c:pt>
                <c:pt idx="702">
                  <c:v>5.8585833333333328</c:v>
                </c:pt>
                <c:pt idx="703">
                  <c:v>5.8669000000000002</c:v>
                </c:pt>
                <c:pt idx="704">
                  <c:v>5.8752166666666659</c:v>
                </c:pt>
                <c:pt idx="705">
                  <c:v>5.8835499999999996</c:v>
                </c:pt>
                <c:pt idx="706">
                  <c:v>5.891866666666667</c:v>
                </c:pt>
                <c:pt idx="707">
                  <c:v>5.9001833333333336</c:v>
                </c:pt>
                <c:pt idx="708">
                  <c:v>5.9085000000000001</c:v>
                </c:pt>
                <c:pt idx="709">
                  <c:v>5.9168166666666666</c:v>
                </c:pt>
                <c:pt idx="710">
                  <c:v>5.9251500000000004</c:v>
                </c:pt>
                <c:pt idx="711">
                  <c:v>5.933466666666666</c:v>
                </c:pt>
                <c:pt idx="712">
                  <c:v>5.9417833333333334</c:v>
                </c:pt>
                <c:pt idx="713">
                  <c:v>5.9500999999999999</c:v>
                </c:pt>
                <c:pt idx="714">
                  <c:v>5.9584166666666665</c:v>
                </c:pt>
                <c:pt idx="715">
                  <c:v>5.9667500000000002</c:v>
                </c:pt>
                <c:pt idx="716">
                  <c:v>5.9750666666666667</c:v>
                </c:pt>
                <c:pt idx="717">
                  <c:v>5.9833833333333333</c:v>
                </c:pt>
                <c:pt idx="718">
                  <c:v>5.9916999999999998</c:v>
                </c:pt>
                <c:pt idx="719">
                  <c:v>6.0000166666666663</c:v>
                </c:pt>
                <c:pt idx="720">
                  <c:v>6.0083499999999992</c:v>
                </c:pt>
                <c:pt idx="721">
                  <c:v>6.0166666666666666</c:v>
                </c:pt>
                <c:pt idx="722">
                  <c:v>6.0252499999999998</c:v>
                </c:pt>
                <c:pt idx="723">
                  <c:v>6.0335666666666672</c:v>
                </c:pt>
                <c:pt idx="724">
                  <c:v>6.0418833333333328</c:v>
                </c:pt>
                <c:pt idx="725">
                  <c:v>6.0502000000000002</c:v>
                </c:pt>
                <c:pt idx="726">
                  <c:v>6.0585166666666668</c:v>
                </c:pt>
                <c:pt idx="727">
                  <c:v>6.0668500000000005</c:v>
                </c:pt>
                <c:pt idx="728">
                  <c:v>6.0751666666666662</c:v>
                </c:pt>
                <c:pt idx="729">
                  <c:v>6.0834833333333336</c:v>
                </c:pt>
                <c:pt idx="730">
                  <c:v>6.0918000000000001</c:v>
                </c:pt>
                <c:pt idx="731">
                  <c:v>6.1001166666666666</c:v>
                </c:pt>
                <c:pt idx="732">
                  <c:v>6.1084500000000004</c:v>
                </c:pt>
                <c:pt idx="733">
                  <c:v>6.116766666666666</c:v>
                </c:pt>
                <c:pt idx="734">
                  <c:v>6.1250833333333334</c:v>
                </c:pt>
                <c:pt idx="735">
                  <c:v>6.1334</c:v>
                </c:pt>
                <c:pt idx="736">
                  <c:v>6.1417166666666665</c:v>
                </c:pt>
                <c:pt idx="737">
                  <c:v>6.1500499999999994</c:v>
                </c:pt>
                <c:pt idx="738">
                  <c:v>6.1583666666666668</c:v>
                </c:pt>
                <c:pt idx="739">
                  <c:v>6.1666833333333333</c:v>
                </c:pt>
                <c:pt idx="740">
                  <c:v>6.1749999999999998</c:v>
                </c:pt>
                <c:pt idx="741">
                  <c:v>6.183583333333333</c:v>
                </c:pt>
                <c:pt idx="742">
                  <c:v>6.1919000000000004</c:v>
                </c:pt>
                <c:pt idx="743">
                  <c:v>6.200216666666666</c:v>
                </c:pt>
                <c:pt idx="744">
                  <c:v>6.2085499999999998</c:v>
                </c:pt>
                <c:pt idx="745">
                  <c:v>6.2168666666666663</c:v>
                </c:pt>
                <c:pt idx="746">
                  <c:v>6.2251833333333337</c:v>
                </c:pt>
                <c:pt idx="747">
                  <c:v>6.2335000000000003</c:v>
                </c:pt>
                <c:pt idx="748">
                  <c:v>6.2418166666666668</c:v>
                </c:pt>
                <c:pt idx="749">
                  <c:v>6.2501500000000005</c:v>
                </c:pt>
                <c:pt idx="750">
                  <c:v>6.2584666666666662</c:v>
                </c:pt>
                <c:pt idx="751">
                  <c:v>6.2667833333333336</c:v>
                </c:pt>
                <c:pt idx="752">
                  <c:v>6.2750999999999992</c:v>
                </c:pt>
                <c:pt idx="753">
                  <c:v>6.2834166666666667</c:v>
                </c:pt>
                <c:pt idx="754">
                  <c:v>6.2917499999999995</c:v>
                </c:pt>
                <c:pt idx="755">
                  <c:v>6.3000666666666669</c:v>
                </c:pt>
                <c:pt idx="756">
                  <c:v>6.3083833333333335</c:v>
                </c:pt>
                <c:pt idx="757">
                  <c:v>6.3167</c:v>
                </c:pt>
                <c:pt idx="758">
                  <c:v>6.3250166666666665</c:v>
                </c:pt>
                <c:pt idx="759">
                  <c:v>6.3333499999999994</c:v>
                </c:pt>
                <c:pt idx="760">
                  <c:v>6.3416666666666668</c:v>
                </c:pt>
                <c:pt idx="761">
                  <c:v>6.35025</c:v>
                </c:pt>
                <c:pt idx="762">
                  <c:v>6.3585666666666665</c:v>
                </c:pt>
                <c:pt idx="763">
                  <c:v>6.366883333333333</c:v>
                </c:pt>
                <c:pt idx="764">
                  <c:v>6.3752000000000004</c:v>
                </c:pt>
                <c:pt idx="765">
                  <c:v>6.3835166666666669</c:v>
                </c:pt>
                <c:pt idx="766">
                  <c:v>6.3918500000000007</c:v>
                </c:pt>
                <c:pt idx="767">
                  <c:v>6.4001666666666663</c:v>
                </c:pt>
                <c:pt idx="768">
                  <c:v>6.4084833333333338</c:v>
                </c:pt>
                <c:pt idx="769">
                  <c:v>6.4167999999999994</c:v>
                </c:pt>
                <c:pt idx="770">
                  <c:v>6.4251166666666668</c:v>
                </c:pt>
                <c:pt idx="771">
                  <c:v>6.4334499999999997</c:v>
                </c:pt>
                <c:pt idx="772">
                  <c:v>6.4417666666666662</c:v>
                </c:pt>
                <c:pt idx="773">
                  <c:v>6.4500833333333336</c:v>
                </c:pt>
                <c:pt idx="774">
                  <c:v>6.4584000000000001</c:v>
                </c:pt>
                <c:pt idx="775">
                  <c:v>6.4667166666666667</c:v>
                </c:pt>
                <c:pt idx="776">
                  <c:v>6.4750499999999995</c:v>
                </c:pt>
                <c:pt idx="777">
                  <c:v>6.4833666666666669</c:v>
                </c:pt>
                <c:pt idx="778">
                  <c:v>6.4916833333333326</c:v>
                </c:pt>
                <c:pt idx="779">
                  <c:v>6.5</c:v>
                </c:pt>
                <c:pt idx="780">
                  <c:v>6.5085833333333332</c:v>
                </c:pt>
                <c:pt idx="781">
                  <c:v>6.5169000000000006</c:v>
                </c:pt>
                <c:pt idx="782">
                  <c:v>6.5252166666666662</c:v>
                </c:pt>
                <c:pt idx="783">
                  <c:v>6.53355</c:v>
                </c:pt>
                <c:pt idx="784">
                  <c:v>6.5418666666666665</c:v>
                </c:pt>
                <c:pt idx="785">
                  <c:v>6.5501833333333339</c:v>
                </c:pt>
                <c:pt idx="786">
                  <c:v>6.5584999999999996</c:v>
                </c:pt>
                <c:pt idx="787">
                  <c:v>6.566816666666667</c:v>
                </c:pt>
                <c:pt idx="788">
                  <c:v>6.5751499999999998</c:v>
                </c:pt>
                <c:pt idx="789">
                  <c:v>6.5834666666666664</c:v>
                </c:pt>
                <c:pt idx="790">
                  <c:v>6.5917833333333338</c:v>
                </c:pt>
                <c:pt idx="791">
                  <c:v>6.6000999999999994</c:v>
                </c:pt>
                <c:pt idx="792">
                  <c:v>6.6084166666666668</c:v>
                </c:pt>
                <c:pt idx="793">
                  <c:v>6.6167499999999997</c:v>
                </c:pt>
                <c:pt idx="794">
                  <c:v>6.6250666666666671</c:v>
                </c:pt>
                <c:pt idx="795">
                  <c:v>6.6333833333333327</c:v>
                </c:pt>
                <c:pt idx="796">
                  <c:v>6.6417000000000002</c:v>
                </c:pt>
                <c:pt idx="797">
                  <c:v>6.6500166666666667</c:v>
                </c:pt>
                <c:pt idx="798">
                  <c:v>6.6583499999999995</c:v>
                </c:pt>
                <c:pt idx="799">
                  <c:v>6.666666666666667</c:v>
                </c:pt>
                <c:pt idx="800">
                  <c:v>6.6752500000000001</c:v>
                </c:pt>
                <c:pt idx="801">
                  <c:v>6.6835666666666667</c:v>
                </c:pt>
                <c:pt idx="802">
                  <c:v>6.6918833333333332</c:v>
                </c:pt>
                <c:pt idx="803">
                  <c:v>6.7001999999999997</c:v>
                </c:pt>
                <c:pt idx="804">
                  <c:v>6.7085333333333335</c:v>
                </c:pt>
                <c:pt idx="805">
                  <c:v>6.71685</c:v>
                </c:pt>
                <c:pt idx="806">
                  <c:v>6.7251666666666665</c:v>
                </c:pt>
                <c:pt idx="807">
                  <c:v>6.7334833333333339</c:v>
                </c:pt>
                <c:pt idx="808">
                  <c:v>6.7417999999999996</c:v>
                </c:pt>
                <c:pt idx="809">
                  <c:v>6.7501333333333333</c:v>
                </c:pt>
                <c:pt idx="810">
                  <c:v>6.7584499999999998</c:v>
                </c:pt>
                <c:pt idx="811">
                  <c:v>6.7667666666666664</c:v>
                </c:pt>
                <c:pt idx="812">
                  <c:v>6.7750833333333329</c:v>
                </c:pt>
                <c:pt idx="813">
                  <c:v>6.7834000000000003</c:v>
                </c:pt>
                <c:pt idx="814">
                  <c:v>6.7917333333333341</c:v>
                </c:pt>
                <c:pt idx="815">
                  <c:v>6.8000499999999997</c:v>
                </c:pt>
                <c:pt idx="816">
                  <c:v>6.8083666666666671</c:v>
                </c:pt>
                <c:pt idx="817">
                  <c:v>6.8166833333333328</c:v>
                </c:pt>
                <c:pt idx="818">
                  <c:v>6.8250000000000002</c:v>
                </c:pt>
                <c:pt idx="819">
                  <c:v>6.833333333333333</c:v>
                </c:pt>
                <c:pt idx="820">
                  <c:v>6.8418999999999999</c:v>
                </c:pt>
                <c:pt idx="821">
                  <c:v>6.8502333333333336</c:v>
                </c:pt>
                <c:pt idx="822">
                  <c:v>6.8585499999999993</c:v>
                </c:pt>
                <c:pt idx="823">
                  <c:v>6.8668666666666667</c:v>
                </c:pt>
                <c:pt idx="824">
                  <c:v>6.8751833333333341</c:v>
                </c:pt>
                <c:pt idx="825">
                  <c:v>6.8834999999999997</c:v>
                </c:pt>
                <c:pt idx="826">
                  <c:v>6.8918333333333335</c:v>
                </c:pt>
                <c:pt idx="827">
                  <c:v>6.90015</c:v>
                </c:pt>
                <c:pt idx="828">
                  <c:v>6.9084666666666665</c:v>
                </c:pt>
                <c:pt idx="829">
                  <c:v>6.9167833333333331</c:v>
                </c:pt>
                <c:pt idx="830">
                  <c:v>6.9250999999999996</c:v>
                </c:pt>
                <c:pt idx="831">
                  <c:v>6.9334333333333324</c:v>
                </c:pt>
                <c:pt idx="832">
                  <c:v>6.9417499999999999</c:v>
                </c:pt>
                <c:pt idx="833">
                  <c:v>6.9500666666666673</c:v>
                </c:pt>
                <c:pt idx="834">
                  <c:v>6.9583833333333329</c:v>
                </c:pt>
                <c:pt idx="835">
                  <c:v>6.9667000000000003</c:v>
                </c:pt>
                <c:pt idx="836">
                  <c:v>6.9750333333333332</c:v>
                </c:pt>
                <c:pt idx="837">
                  <c:v>6.9833499999999997</c:v>
                </c:pt>
                <c:pt idx="838">
                  <c:v>6.9916666666666663</c:v>
                </c:pt>
                <c:pt idx="839">
                  <c:v>7.0002499999999994</c:v>
                </c:pt>
                <c:pt idx="840">
                  <c:v>7.0085666666666668</c:v>
                </c:pt>
                <c:pt idx="841">
                  <c:v>7.0168833333333334</c:v>
                </c:pt>
                <c:pt idx="842">
                  <c:v>7.0251999999999999</c:v>
                </c:pt>
                <c:pt idx="843">
                  <c:v>7.0335333333333336</c:v>
                </c:pt>
                <c:pt idx="844">
                  <c:v>7.0418500000000002</c:v>
                </c:pt>
                <c:pt idx="845">
                  <c:v>7.0501666666666667</c:v>
                </c:pt>
                <c:pt idx="846">
                  <c:v>7.0584833333333332</c:v>
                </c:pt>
                <c:pt idx="847">
                  <c:v>7.0667999999999997</c:v>
                </c:pt>
                <c:pt idx="848">
                  <c:v>7.0751333333333326</c:v>
                </c:pt>
                <c:pt idx="849">
                  <c:v>7.08345</c:v>
                </c:pt>
                <c:pt idx="850">
                  <c:v>7.0917666666666666</c:v>
                </c:pt>
                <c:pt idx="851">
                  <c:v>7.1000833333333331</c:v>
                </c:pt>
                <c:pt idx="852">
                  <c:v>7.1084000000000005</c:v>
                </c:pt>
                <c:pt idx="853">
                  <c:v>7.1167333333333334</c:v>
                </c:pt>
                <c:pt idx="854">
                  <c:v>7.1250499999999999</c:v>
                </c:pt>
                <c:pt idx="855">
                  <c:v>7.1333666666666664</c:v>
                </c:pt>
                <c:pt idx="856">
                  <c:v>7.1416833333333329</c:v>
                </c:pt>
                <c:pt idx="857">
                  <c:v>7.15</c:v>
                </c:pt>
                <c:pt idx="858">
                  <c:v>7.1583333333333332</c:v>
                </c:pt>
                <c:pt idx="859">
                  <c:v>7.1669</c:v>
                </c:pt>
                <c:pt idx="860">
                  <c:v>7.1752333333333338</c:v>
                </c:pt>
                <c:pt idx="861">
                  <c:v>7.1835499999999994</c:v>
                </c:pt>
                <c:pt idx="862">
                  <c:v>7.1918666666666669</c:v>
                </c:pt>
                <c:pt idx="863">
                  <c:v>7.2001833333333334</c:v>
                </c:pt>
                <c:pt idx="864">
                  <c:v>7.2084999999999999</c:v>
                </c:pt>
                <c:pt idx="865">
                  <c:v>7.2168333333333328</c:v>
                </c:pt>
                <c:pt idx="866">
                  <c:v>7.2251500000000002</c:v>
                </c:pt>
                <c:pt idx="867">
                  <c:v>7.2334666666666667</c:v>
                </c:pt>
                <c:pt idx="868">
                  <c:v>7.2417833333333332</c:v>
                </c:pt>
                <c:pt idx="869">
                  <c:v>7.2500999999999998</c:v>
                </c:pt>
                <c:pt idx="870">
                  <c:v>7.2584333333333326</c:v>
                </c:pt>
                <c:pt idx="871">
                  <c:v>7.26675</c:v>
                </c:pt>
                <c:pt idx="872">
                  <c:v>7.2750666666666666</c:v>
                </c:pt>
                <c:pt idx="873">
                  <c:v>7.2833833333333331</c:v>
                </c:pt>
                <c:pt idx="874">
                  <c:v>7.2917000000000005</c:v>
                </c:pt>
                <c:pt idx="875">
                  <c:v>7.3000333333333334</c:v>
                </c:pt>
                <c:pt idx="876">
                  <c:v>7.3083499999999999</c:v>
                </c:pt>
                <c:pt idx="877">
                  <c:v>7.3166666666666664</c:v>
                </c:pt>
                <c:pt idx="878">
                  <c:v>7.3252499999999996</c:v>
                </c:pt>
                <c:pt idx="879">
                  <c:v>7.333566666666667</c:v>
                </c:pt>
                <c:pt idx="880">
                  <c:v>7.3418833333333327</c:v>
                </c:pt>
                <c:pt idx="881">
                  <c:v>7.3502000000000001</c:v>
                </c:pt>
                <c:pt idx="882">
                  <c:v>7.3585333333333329</c:v>
                </c:pt>
                <c:pt idx="883">
                  <c:v>7.3668500000000003</c:v>
                </c:pt>
                <c:pt idx="884">
                  <c:v>7.3751666666666669</c:v>
                </c:pt>
                <c:pt idx="885">
                  <c:v>7.3834833333333334</c:v>
                </c:pt>
                <c:pt idx="886">
                  <c:v>7.3917999999999999</c:v>
                </c:pt>
                <c:pt idx="887">
                  <c:v>7.4001333333333328</c:v>
                </c:pt>
                <c:pt idx="888">
                  <c:v>7.4084500000000002</c:v>
                </c:pt>
                <c:pt idx="889">
                  <c:v>7.4167666666666658</c:v>
                </c:pt>
                <c:pt idx="890">
                  <c:v>7.4250833333333333</c:v>
                </c:pt>
                <c:pt idx="891">
                  <c:v>7.4334000000000007</c:v>
                </c:pt>
                <c:pt idx="892">
                  <c:v>7.4417333333333335</c:v>
                </c:pt>
                <c:pt idx="893">
                  <c:v>7.4500500000000001</c:v>
                </c:pt>
                <c:pt idx="894">
                  <c:v>7.4583666666666666</c:v>
                </c:pt>
                <c:pt idx="895">
                  <c:v>7.4666833333333331</c:v>
                </c:pt>
                <c:pt idx="896">
                  <c:v>7.4749999999999996</c:v>
                </c:pt>
                <c:pt idx="897">
                  <c:v>7.4833333333333334</c:v>
                </c:pt>
                <c:pt idx="898">
                  <c:v>7.4919000000000002</c:v>
                </c:pt>
                <c:pt idx="899">
                  <c:v>7.5002333333333331</c:v>
                </c:pt>
                <c:pt idx="900">
                  <c:v>7.5085499999999996</c:v>
                </c:pt>
                <c:pt idx="901">
                  <c:v>7.516866666666667</c:v>
                </c:pt>
                <c:pt idx="902">
                  <c:v>7.5251833333333336</c:v>
                </c:pt>
                <c:pt idx="903">
                  <c:v>7.5335000000000001</c:v>
                </c:pt>
                <c:pt idx="904">
                  <c:v>7.5418333333333329</c:v>
                </c:pt>
                <c:pt idx="905">
                  <c:v>7.5501500000000004</c:v>
                </c:pt>
                <c:pt idx="906">
                  <c:v>7.558466666666666</c:v>
                </c:pt>
                <c:pt idx="907">
                  <c:v>7.5667833333333334</c:v>
                </c:pt>
                <c:pt idx="908">
                  <c:v>7.5750999999999999</c:v>
                </c:pt>
                <c:pt idx="909">
                  <c:v>7.5834333333333328</c:v>
                </c:pt>
                <c:pt idx="910">
                  <c:v>7.5917500000000002</c:v>
                </c:pt>
                <c:pt idx="911">
                  <c:v>7.6000666666666667</c:v>
                </c:pt>
                <c:pt idx="912">
                  <c:v>7.6083833333333333</c:v>
                </c:pt>
                <c:pt idx="913">
                  <c:v>7.6166999999999998</c:v>
                </c:pt>
                <c:pt idx="914">
                  <c:v>7.6250333333333336</c:v>
                </c:pt>
                <c:pt idx="915">
                  <c:v>7.6333499999999992</c:v>
                </c:pt>
                <c:pt idx="916">
                  <c:v>7.6416666666666666</c:v>
                </c:pt>
                <c:pt idx="917">
                  <c:v>7.6502499999999998</c:v>
                </c:pt>
                <c:pt idx="918">
                  <c:v>7.6585666666666672</c:v>
                </c:pt>
                <c:pt idx="919">
                  <c:v>7.6668833333333328</c:v>
                </c:pt>
                <c:pt idx="920">
                  <c:v>7.6752000000000002</c:v>
                </c:pt>
                <c:pt idx="921">
                  <c:v>7.6835333333333331</c:v>
                </c:pt>
                <c:pt idx="922">
                  <c:v>7.6918500000000005</c:v>
                </c:pt>
                <c:pt idx="923">
                  <c:v>7.7001666666666662</c:v>
                </c:pt>
                <c:pt idx="924">
                  <c:v>7.7084833333333336</c:v>
                </c:pt>
                <c:pt idx="925">
                  <c:v>7.7168000000000001</c:v>
                </c:pt>
                <c:pt idx="926">
                  <c:v>7.725133333333333</c:v>
                </c:pt>
                <c:pt idx="927">
                  <c:v>7.7334500000000004</c:v>
                </c:pt>
                <c:pt idx="928">
                  <c:v>7.741766666666666</c:v>
                </c:pt>
                <c:pt idx="929">
                  <c:v>7.7500833333333334</c:v>
                </c:pt>
                <c:pt idx="930">
                  <c:v>7.7584</c:v>
                </c:pt>
                <c:pt idx="931">
                  <c:v>7.7667333333333337</c:v>
                </c:pt>
                <c:pt idx="932">
                  <c:v>7.7750499999999994</c:v>
                </c:pt>
                <c:pt idx="933">
                  <c:v>7.7833666666666668</c:v>
                </c:pt>
                <c:pt idx="934">
                  <c:v>7.7916833333333333</c:v>
                </c:pt>
                <c:pt idx="935">
                  <c:v>7.8</c:v>
                </c:pt>
                <c:pt idx="936">
                  <c:v>7.8083333333333336</c:v>
                </c:pt>
                <c:pt idx="937">
                  <c:v>7.8169000000000004</c:v>
                </c:pt>
                <c:pt idx="938">
                  <c:v>7.8252333333333333</c:v>
                </c:pt>
                <c:pt idx="939">
                  <c:v>7.8335499999999998</c:v>
                </c:pt>
                <c:pt idx="940">
                  <c:v>7.8418666666666663</c:v>
                </c:pt>
                <c:pt idx="941">
                  <c:v>7.8501833333333337</c:v>
                </c:pt>
                <c:pt idx="942">
                  <c:v>7.8585000000000003</c:v>
                </c:pt>
                <c:pt idx="943">
                  <c:v>7.8668333333333331</c:v>
                </c:pt>
                <c:pt idx="944">
                  <c:v>7.8751500000000005</c:v>
                </c:pt>
                <c:pt idx="945">
                  <c:v>7.8834666666666662</c:v>
                </c:pt>
                <c:pt idx="946">
                  <c:v>7.8917833333333336</c:v>
                </c:pt>
                <c:pt idx="947">
                  <c:v>7.9000999999999992</c:v>
                </c:pt>
                <c:pt idx="948">
                  <c:v>7.908433333333333</c:v>
                </c:pt>
                <c:pt idx="949">
                  <c:v>7.9167499999999995</c:v>
                </c:pt>
                <c:pt idx="950">
                  <c:v>7.9250666666666669</c:v>
                </c:pt>
                <c:pt idx="951">
                  <c:v>7.9333833333333335</c:v>
                </c:pt>
                <c:pt idx="952">
                  <c:v>7.9417</c:v>
                </c:pt>
                <c:pt idx="953">
                  <c:v>7.9500333333333337</c:v>
                </c:pt>
                <c:pt idx="954">
                  <c:v>7.9583499999999994</c:v>
                </c:pt>
                <c:pt idx="955">
                  <c:v>7.9666666666666668</c:v>
                </c:pt>
                <c:pt idx="956">
                  <c:v>7.97525</c:v>
                </c:pt>
                <c:pt idx="957">
                  <c:v>7.9835666666666665</c:v>
                </c:pt>
                <c:pt idx="958">
                  <c:v>7.991883333333333</c:v>
                </c:pt>
                <c:pt idx="959">
                  <c:v>8.0001999999999995</c:v>
                </c:pt>
                <c:pt idx="960">
                  <c:v>8.0085333333333342</c:v>
                </c:pt>
                <c:pt idx="961">
                  <c:v>8.0168499999999998</c:v>
                </c:pt>
                <c:pt idx="962">
                  <c:v>8.0251666666666672</c:v>
                </c:pt>
                <c:pt idx="963">
                  <c:v>8.0334833333333329</c:v>
                </c:pt>
                <c:pt idx="964">
                  <c:v>8.0418000000000003</c:v>
                </c:pt>
                <c:pt idx="965">
                  <c:v>8.0501333333333331</c:v>
                </c:pt>
                <c:pt idx="966">
                  <c:v>8.0584500000000006</c:v>
                </c:pt>
                <c:pt idx="967">
                  <c:v>8.0667666666666662</c:v>
                </c:pt>
                <c:pt idx="968">
                  <c:v>8.0750833333333336</c:v>
                </c:pt>
                <c:pt idx="969">
                  <c:v>8.083400000000001</c:v>
                </c:pt>
                <c:pt idx="970">
                  <c:v>8.0917333333333339</c:v>
                </c:pt>
                <c:pt idx="971">
                  <c:v>8.1000499999999995</c:v>
                </c:pt>
                <c:pt idx="972">
                  <c:v>8.1083666666666669</c:v>
                </c:pt>
                <c:pt idx="973">
                  <c:v>8.1166833333333326</c:v>
                </c:pt>
                <c:pt idx="974">
                  <c:v>8.125</c:v>
                </c:pt>
                <c:pt idx="975">
                  <c:v>8.1333333333333329</c:v>
                </c:pt>
                <c:pt idx="976">
                  <c:v>8.1418999999999997</c:v>
                </c:pt>
                <c:pt idx="977">
                  <c:v>8.1502333333333343</c:v>
                </c:pt>
                <c:pt idx="978">
                  <c:v>8.15855</c:v>
                </c:pt>
                <c:pt idx="979">
                  <c:v>8.1668666666666674</c:v>
                </c:pt>
                <c:pt idx="980">
                  <c:v>8.175183333333333</c:v>
                </c:pt>
                <c:pt idx="981">
                  <c:v>8.1835000000000004</c:v>
                </c:pt>
                <c:pt idx="982">
                  <c:v>8.1918333333333333</c:v>
                </c:pt>
                <c:pt idx="983">
                  <c:v>8.2001500000000007</c:v>
                </c:pt>
                <c:pt idx="984">
                  <c:v>8.2084666666666664</c:v>
                </c:pt>
                <c:pt idx="985">
                  <c:v>8.2167833333333338</c:v>
                </c:pt>
                <c:pt idx="986">
                  <c:v>8.2250999999999994</c:v>
                </c:pt>
                <c:pt idx="987">
                  <c:v>8.2334333333333323</c:v>
                </c:pt>
                <c:pt idx="988">
                  <c:v>8.2417499999999997</c:v>
                </c:pt>
                <c:pt idx="989">
                  <c:v>8.2500666666666671</c:v>
                </c:pt>
                <c:pt idx="990">
                  <c:v>8.2583833333333327</c:v>
                </c:pt>
                <c:pt idx="991">
                  <c:v>8.2667000000000002</c:v>
                </c:pt>
                <c:pt idx="992">
                  <c:v>8.275033333333333</c:v>
                </c:pt>
                <c:pt idx="993">
                  <c:v>8.2833500000000004</c:v>
                </c:pt>
                <c:pt idx="994">
                  <c:v>8.2916666666666661</c:v>
                </c:pt>
                <c:pt idx="995">
                  <c:v>8.3002500000000001</c:v>
                </c:pt>
                <c:pt idx="996">
                  <c:v>8.3085666666666675</c:v>
                </c:pt>
                <c:pt idx="997">
                  <c:v>8.3168833333333332</c:v>
                </c:pt>
                <c:pt idx="998">
                  <c:v>8.3252000000000006</c:v>
                </c:pt>
                <c:pt idx="999">
                  <c:v>8.3335333333333335</c:v>
                </c:pt>
                <c:pt idx="1000">
                  <c:v>8.3418500000000009</c:v>
                </c:pt>
                <c:pt idx="1001">
                  <c:v>8.3501666666666665</c:v>
                </c:pt>
                <c:pt idx="1002">
                  <c:v>8.3584833333333339</c:v>
                </c:pt>
                <c:pt idx="1003">
                  <c:v>8.3667999999999996</c:v>
                </c:pt>
                <c:pt idx="1004">
                  <c:v>8.3751333333333324</c:v>
                </c:pt>
                <c:pt idx="1005">
                  <c:v>8.3834499999999998</c:v>
                </c:pt>
                <c:pt idx="1006">
                  <c:v>8.3917666666666655</c:v>
                </c:pt>
                <c:pt idx="1007">
                  <c:v>8.4000833333333329</c:v>
                </c:pt>
                <c:pt idx="1008">
                  <c:v>8.4084000000000003</c:v>
                </c:pt>
                <c:pt idx="1009">
                  <c:v>8.4167333333333332</c:v>
                </c:pt>
                <c:pt idx="1010">
                  <c:v>8.4250500000000006</c:v>
                </c:pt>
                <c:pt idx="1011">
                  <c:v>8.4333666666666662</c:v>
                </c:pt>
                <c:pt idx="1012">
                  <c:v>8.4416833333333336</c:v>
                </c:pt>
                <c:pt idx="1013">
                  <c:v>8.4499999999999993</c:v>
                </c:pt>
                <c:pt idx="1014">
                  <c:v>8.4583333333333339</c:v>
                </c:pt>
                <c:pt idx="1015">
                  <c:v>8.4669000000000008</c:v>
                </c:pt>
                <c:pt idx="1016">
                  <c:v>8.4752333333333336</c:v>
                </c:pt>
                <c:pt idx="1017">
                  <c:v>8.4835499999999993</c:v>
                </c:pt>
                <c:pt idx="1018">
                  <c:v>8.4918666666666667</c:v>
                </c:pt>
                <c:pt idx="1019">
                  <c:v>8.5001833333333341</c:v>
                </c:pt>
                <c:pt idx="1020">
                  <c:v>8.5084999999999997</c:v>
                </c:pt>
                <c:pt idx="1021">
                  <c:v>8.5168333333333326</c:v>
                </c:pt>
                <c:pt idx="1022">
                  <c:v>8.52515</c:v>
                </c:pt>
                <c:pt idx="1023">
                  <c:v>8.5334666666666674</c:v>
                </c:pt>
                <c:pt idx="1024">
                  <c:v>8.5417833333333331</c:v>
                </c:pt>
                <c:pt idx="1025">
                  <c:v>8.5500999999999987</c:v>
                </c:pt>
                <c:pt idx="1026">
                  <c:v>8.5584333333333333</c:v>
                </c:pt>
                <c:pt idx="1027">
                  <c:v>8.5667500000000008</c:v>
                </c:pt>
                <c:pt idx="1028">
                  <c:v>8.5750666666666664</c:v>
                </c:pt>
                <c:pt idx="1029">
                  <c:v>8.5833833333333338</c:v>
                </c:pt>
                <c:pt idx="1030">
                  <c:v>8.5917166666666667</c:v>
                </c:pt>
                <c:pt idx="1031">
                  <c:v>8.6000333333333323</c:v>
                </c:pt>
                <c:pt idx="1032">
                  <c:v>8.6083499999999997</c:v>
                </c:pt>
                <c:pt idx="1033">
                  <c:v>8.6166666666666671</c:v>
                </c:pt>
                <c:pt idx="1034">
                  <c:v>8.6252499999999994</c:v>
                </c:pt>
                <c:pt idx="1035">
                  <c:v>8.6335666666666668</c:v>
                </c:pt>
                <c:pt idx="1036">
                  <c:v>8.6418833333333342</c:v>
                </c:pt>
                <c:pt idx="1037">
                  <c:v>8.6502166666666671</c:v>
                </c:pt>
                <c:pt idx="1038">
                  <c:v>8.6585333333333327</c:v>
                </c:pt>
                <c:pt idx="1039">
                  <c:v>8.6668500000000002</c:v>
                </c:pt>
                <c:pt idx="1040">
                  <c:v>8.6751666666666658</c:v>
                </c:pt>
                <c:pt idx="1041">
                  <c:v>8.6834833333333332</c:v>
                </c:pt>
                <c:pt idx="1042">
                  <c:v>8.6918166666666661</c:v>
                </c:pt>
                <c:pt idx="1043">
                  <c:v>8.7001333333333335</c:v>
                </c:pt>
                <c:pt idx="1044">
                  <c:v>8.7084499999999991</c:v>
                </c:pt>
                <c:pt idx="1045">
                  <c:v>8.7167666666666666</c:v>
                </c:pt>
                <c:pt idx="1046">
                  <c:v>8.725083333333334</c:v>
                </c:pt>
                <c:pt idx="1047">
                  <c:v>8.7334166666666668</c:v>
                </c:pt>
                <c:pt idx="1048">
                  <c:v>8.7417333333333342</c:v>
                </c:pt>
                <c:pt idx="1049">
                  <c:v>8.7500499999999999</c:v>
                </c:pt>
                <c:pt idx="1050">
                  <c:v>8.7583666666666655</c:v>
                </c:pt>
                <c:pt idx="1051">
                  <c:v>8.7666833333333329</c:v>
                </c:pt>
                <c:pt idx="1052">
                  <c:v>8.7750166666666658</c:v>
                </c:pt>
                <c:pt idx="1053">
                  <c:v>8.7833333333333332</c:v>
                </c:pt>
                <c:pt idx="1054">
                  <c:v>8.7919166666666673</c:v>
                </c:pt>
                <c:pt idx="1055">
                  <c:v>8.8002333333333329</c:v>
                </c:pt>
                <c:pt idx="1056">
                  <c:v>8.8085500000000003</c:v>
                </c:pt>
                <c:pt idx="1057">
                  <c:v>8.816866666666666</c:v>
                </c:pt>
                <c:pt idx="1058">
                  <c:v>8.8251833333333334</c:v>
                </c:pt>
                <c:pt idx="1059">
                  <c:v>8.8335166666666662</c:v>
                </c:pt>
                <c:pt idx="1060">
                  <c:v>8.8418333333333337</c:v>
                </c:pt>
                <c:pt idx="1061">
                  <c:v>8.8501500000000011</c:v>
                </c:pt>
                <c:pt idx="1062">
                  <c:v>8.8584666666666667</c:v>
                </c:pt>
                <c:pt idx="1063">
                  <c:v>8.8667833333333324</c:v>
                </c:pt>
                <c:pt idx="1064">
                  <c:v>8.8751166666666652</c:v>
                </c:pt>
                <c:pt idx="1065">
                  <c:v>8.8834333333333326</c:v>
                </c:pt>
                <c:pt idx="1066">
                  <c:v>8.89175</c:v>
                </c:pt>
                <c:pt idx="1067">
                  <c:v>8.9000666666666675</c:v>
                </c:pt>
                <c:pt idx="1068">
                  <c:v>8.9083833333333349</c:v>
                </c:pt>
                <c:pt idx="1069">
                  <c:v>8.9167166666666677</c:v>
                </c:pt>
                <c:pt idx="1070">
                  <c:v>8.9250333333333334</c:v>
                </c:pt>
                <c:pt idx="1071">
                  <c:v>8.933349999999999</c:v>
                </c:pt>
                <c:pt idx="1072">
                  <c:v>8.9416666666666664</c:v>
                </c:pt>
                <c:pt idx="1073">
                  <c:v>8.9502500000000005</c:v>
                </c:pt>
                <c:pt idx="1074">
                  <c:v>8.9585666666666661</c:v>
                </c:pt>
                <c:pt idx="1075">
                  <c:v>8.9668833333333335</c:v>
                </c:pt>
                <c:pt idx="1076">
                  <c:v>8.9752166666666664</c:v>
                </c:pt>
                <c:pt idx="1077">
                  <c:v>8.983533333333332</c:v>
                </c:pt>
                <c:pt idx="1078">
                  <c:v>8.9918499999999995</c:v>
                </c:pt>
                <c:pt idx="1079">
                  <c:v>9.0001666666666669</c:v>
                </c:pt>
                <c:pt idx="1080">
                  <c:v>9.0084833333333343</c:v>
                </c:pt>
                <c:pt idx="1081">
                  <c:v>9.0168166666666671</c:v>
                </c:pt>
                <c:pt idx="1082">
                  <c:v>9.0251333333333346</c:v>
                </c:pt>
                <c:pt idx="1083">
                  <c:v>9.0334499999999984</c:v>
                </c:pt>
                <c:pt idx="1084">
                  <c:v>9.0417666666666658</c:v>
                </c:pt>
                <c:pt idx="1085">
                  <c:v>9.0500833333333333</c:v>
                </c:pt>
                <c:pt idx="1086">
                  <c:v>9.0584166666666661</c:v>
                </c:pt>
                <c:pt idx="1087">
                  <c:v>9.0667333333333335</c:v>
                </c:pt>
                <c:pt idx="1088">
                  <c:v>9.0750500000000009</c:v>
                </c:pt>
                <c:pt idx="1089">
                  <c:v>9.0833666666666666</c:v>
                </c:pt>
                <c:pt idx="1090">
                  <c:v>9.0916833333333322</c:v>
                </c:pt>
                <c:pt idx="1091">
                  <c:v>9.1000166666666669</c:v>
                </c:pt>
                <c:pt idx="1092">
                  <c:v>9.1083333333333325</c:v>
                </c:pt>
                <c:pt idx="1093">
                  <c:v>9.1169166666666666</c:v>
                </c:pt>
                <c:pt idx="1094">
                  <c:v>9.125233333333334</c:v>
                </c:pt>
                <c:pt idx="1095">
                  <c:v>9.1335500000000014</c:v>
                </c:pt>
                <c:pt idx="1096">
                  <c:v>9.1418666666666653</c:v>
                </c:pt>
                <c:pt idx="1097">
                  <c:v>9.1501833333333327</c:v>
                </c:pt>
                <c:pt idx="1098">
                  <c:v>9.1585166666666655</c:v>
                </c:pt>
                <c:pt idx="1099">
                  <c:v>9.1668333333333329</c:v>
                </c:pt>
                <c:pt idx="1100">
                  <c:v>9.1751500000000004</c:v>
                </c:pt>
                <c:pt idx="1101">
                  <c:v>9.1834666666666678</c:v>
                </c:pt>
                <c:pt idx="1102">
                  <c:v>9.1917833333333316</c:v>
                </c:pt>
                <c:pt idx="1103">
                  <c:v>9.2001166666666663</c:v>
                </c:pt>
                <c:pt idx="1104">
                  <c:v>9.2084333333333337</c:v>
                </c:pt>
                <c:pt idx="1105">
                  <c:v>9.2167499999999993</c:v>
                </c:pt>
                <c:pt idx="1106">
                  <c:v>9.2250666666666667</c:v>
                </c:pt>
                <c:pt idx="1107">
                  <c:v>9.2333833333333342</c:v>
                </c:pt>
                <c:pt idx="1108">
                  <c:v>9.241716666666667</c:v>
                </c:pt>
                <c:pt idx="1109">
                  <c:v>9.2500333333333327</c:v>
                </c:pt>
                <c:pt idx="1110">
                  <c:v>9.2583500000000001</c:v>
                </c:pt>
                <c:pt idx="1111">
                  <c:v>9.2666666666666675</c:v>
                </c:pt>
                <c:pt idx="1112">
                  <c:v>9.2752499999999998</c:v>
                </c:pt>
                <c:pt idx="1113">
                  <c:v>9.2835666666666672</c:v>
                </c:pt>
                <c:pt idx="1114">
                  <c:v>9.2918833333333346</c:v>
                </c:pt>
                <c:pt idx="1115">
                  <c:v>9.3002166666666675</c:v>
                </c:pt>
                <c:pt idx="1116">
                  <c:v>9.3085333333333331</c:v>
                </c:pt>
                <c:pt idx="1117">
                  <c:v>9.3168499999999987</c:v>
                </c:pt>
                <c:pt idx="1118">
                  <c:v>9.3251666666666662</c:v>
                </c:pt>
                <c:pt idx="1119">
                  <c:v>9.3334833333333336</c:v>
                </c:pt>
                <c:pt idx="1120">
                  <c:v>9.3418166666666664</c:v>
                </c:pt>
                <c:pt idx="1121">
                  <c:v>9.3501333333333339</c:v>
                </c:pt>
                <c:pt idx="1122">
                  <c:v>9.3584499999999995</c:v>
                </c:pt>
                <c:pt idx="1123">
                  <c:v>9.3667666666666669</c:v>
                </c:pt>
                <c:pt idx="1124">
                  <c:v>9.3750833333333325</c:v>
                </c:pt>
                <c:pt idx="1125">
                  <c:v>9.3834166666666672</c:v>
                </c:pt>
                <c:pt idx="1126">
                  <c:v>9.3917333333333328</c:v>
                </c:pt>
                <c:pt idx="1127">
                  <c:v>9.4000500000000002</c:v>
                </c:pt>
                <c:pt idx="1128">
                  <c:v>9.4083666666666659</c:v>
                </c:pt>
                <c:pt idx="1129">
                  <c:v>9.4166833333333333</c:v>
                </c:pt>
                <c:pt idx="1130">
                  <c:v>9.4250166666666662</c:v>
                </c:pt>
                <c:pt idx="1131">
                  <c:v>9.4333333333333336</c:v>
                </c:pt>
                <c:pt idx="1132">
                  <c:v>9.4419166666666658</c:v>
                </c:pt>
                <c:pt idx="1133">
                  <c:v>9.4502333333333333</c:v>
                </c:pt>
                <c:pt idx="1134">
                  <c:v>9.4585500000000007</c:v>
                </c:pt>
                <c:pt idx="1135">
                  <c:v>9.4668666666666663</c:v>
                </c:pt>
                <c:pt idx="1136">
                  <c:v>9.475183333333332</c:v>
                </c:pt>
                <c:pt idx="1137">
                  <c:v>9.4835166666666666</c:v>
                </c:pt>
                <c:pt idx="1138">
                  <c:v>9.491833333333334</c:v>
                </c:pt>
                <c:pt idx="1139">
                  <c:v>9.5001499999999997</c:v>
                </c:pt>
                <c:pt idx="1140">
                  <c:v>9.5084666666666671</c:v>
                </c:pt>
                <c:pt idx="1141">
                  <c:v>9.5167833333333327</c:v>
                </c:pt>
                <c:pt idx="1142">
                  <c:v>9.5251166666666656</c:v>
                </c:pt>
                <c:pt idx="1143">
                  <c:v>9.533433333333333</c:v>
                </c:pt>
                <c:pt idx="1144">
                  <c:v>9.5417500000000004</c:v>
                </c:pt>
                <c:pt idx="1145">
                  <c:v>9.5500666666666678</c:v>
                </c:pt>
                <c:pt idx="1146">
                  <c:v>9.5583833333333335</c:v>
                </c:pt>
                <c:pt idx="1147">
                  <c:v>9.5667166666666681</c:v>
                </c:pt>
                <c:pt idx="1148">
                  <c:v>9.575033333333332</c:v>
                </c:pt>
                <c:pt idx="1149">
                  <c:v>9.5833499999999994</c:v>
                </c:pt>
                <c:pt idx="1150">
                  <c:v>9.5916666666666668</c:v>
                </c:pt>
                <c:pt idx="1151">
                  <c:v>9.6002499999999991</c:v>
                </c:pt>
                <c:pt idx="1152">
                  <c:v>9.6085666666666665</c:v>
                </c:pt>
                <c:pt idx="1153">
                  <c:v>9.6168833333333339</c:v>
                </c:pt>
                <c:pt idx="1154">
                  <c:v>9.6252166666666668</c:v>
                </c:pt>
                <c:pt idx="1155">
                  <c:v>9.6335333333333324</c:v>
                </c:pt>
                <c:pt idx="1156">
                  <c:v>9.6418499999999998</c:v>
                </c:pt>
                <c:pt idx="1157">
                  <c:v>9.6501666666666672</c:v>
                </c:pt>
                <c:pt idx="1158">
                  <c:v>9.6584833333333329</c:v>
                </c:pt>
                <c:pt idx="1159">
                  <c:v>9.6668166666666675</c:v>
                </c:pt>
                <c:pt idx="1160">
                  <c:v>9.6751333333333331</c:v>
                </c:pt>
                <c:pt idx="1161">
                  <c:v>9.6834499999999988</c:v>
                </c:pt>
                <c:pt idx="1162">
                  <c:v>9.6917666666666662</c:v>
                </c:pt>
                <c:pt idx="1163">
                  <c:v>9.7000833333333336</c:v>
                </c:pt>
                <c:pt idx="1164">
                  <c:v>9.7084166666666665</c:v>
                </c:pt>
                <c:pt idx="1165">
                  <c:v>9.7167333333333339</c:v>
                </c:pt>
                <c:pt idx="1166">
                  <c:v>9.7250500000000013</c:v>
                </c:pt>
                <c:pt idx="1167">
                  <c:v>9.7333666666666652</c:v>
                </c:pt>
                <c:pt idx="1168">
                  <c:v>9.7416833333333326</c:v>
                </c:pt>
                <c:pt idx="1169">
                  <c:v>9.7500166666666654</c:v>
                </c:pt>
                <c:pt idx="1170">
                  <c:v>9.7583333333333329</c:v>
                </c:pt>
                <c:pt idx="1171">
                  <c:v>9.7669166666666669</c:v>
                </c:pt>
                <c:pt idx="1172">
                  <c:v>9.7752333333333343</c:v>
                </c:pt>
                <c:pt idx="1173">
                  <c:v>9.78355</c:v>
                </c:pt>
                <c:pt idx="1174">
                  <c:v>9.7918666666666656</c:v>
                </c:pt>
                <c:pt idx="1175">
                  <c:v>9.800183333333333</c:v>
                </c:pt>
                <c:pt idx="1176">
                  <c:v>9.8085166666666659</c:v>
                </c:pt>
                <c:pt idx="1177">
                  <c:v>9.8168333333333333</c:v>
                </c:pt>
                <c:pt idx="1178">
                  <c:v>9.8251500000000007</c:v>
                </c:pt>
                <c:pt idx="1179">
                  <c:v>9.8334666666666681</c:v>
                </c:pt>
                <c:pt idx="1180">
                  <c:v>9.841783333333332</c:v>
                </c:pt>
                <c:pt idx="1181">
                  <c:v>9.8501166666666666</c:v>
                </c:pt>
                <c:pt idx="1182">
                  <c:v>9.8584333333333323</c:v>
                </c:pt>
                <c:pt idx="1183">
                  <c:v>9.8667499999999997</c:v>
                </c:pt>
                <c:pt idx="1184">
                  <c:v>9.8750666666666671</c:v>
                </c:pt>
                <c:pt idx="1185">
                  <c:v>9.8833833333333345</c:v>
                </c:pt>
                <c:pt idx="1186">
                  <c:v>9.8917166666666674</c:v>
                </c:pt>
                <c:pt idx="1187">
                  <c:v>9.900033333333333</c:v>
                </c:pt>
                <c:pt idx="1188">
                  <c:v>9.9083500000000004</c:v>
                </c:pt>
                <c:pt idx="1189">
                  <c:v>9.9166666666666661</c:v>
                </c:pt>
                <c:pt idx="1190">
                  <c:v>9.9252500000000001</c:v>
                </c:pt>
                <c:pt idx="1191">
                  <c:v>9.9335666666666675</c:v>
                </c:pt>
                <c:pt idx="1192">
                  <c:v>9.9418833333333332</c:v>
                </c:pt>
                <c:pt idx="1193">
                  <c:v>9.9502166666666678</c:v>
                </c:pt>
                <c:pt idx="1194">
                  <c:v>9.9585333333333317</c:v>
                </c:pt>
                <c:pt idx="1195">
                  <c:v>9.9668499999999991</c:v>
                </c:pt>
                <c:pt idx="1196">
                  <c:v>9.9751666666666665</c:v>
                </c:pt>
                <c:pt idx="1197">
                  <c:v>9.9834833333333339</c:v>
                </c:pt>
                <c:pt idx="1198">
                  <c:v>9.9918166666666668</c:v>
                </c:pt>
                <c:pt idx="1199">
                  <c:v>10.000133333333334</c:v>
                </c:pt>
                <c:pt idx="1200">
                  <c:v>10.00845</c:v>
                </c:pt>
                <c:pt idx="1201">
                  <c:v>10.016766666666665</c:v>
                </c:pt>
                <c:pt idx="1202">
                  <c:v>10.025083333333333</c:v>
                </c:pt>
                <c:pt idx="1203">
                  <c:v>10.033416666666666</c:v>
                </c:pt>
                <c:pt idx="1204">
                  <c:v>10.041733333333333</c:v>
                </c:pt>
                <c:pt idx="1205">
                  <c:v>10.050050000000001</c:v>
                </c:pt>
                <c:pt idx="1206">
                  <c:v>10.058366666666666</c:v>
                </c:pt>
                <c:pt idx="1207">
                  <c:v>10.066683333333334</c:v>
                </c:pt>
                <c:pt idx="1208">
                  <c:v>10.075016666666667</c:v>
                </c:pt>
                <c:pt idx="1209">
                  <c:v>10.083333333333334</c:v>
                </c:pt>
                <c:pt idx="1210">
                  <c:v>10.091916666666666</c:v>
                </c:pt>
                <c:pt idx="1211">
                  <c:v>10.100233333333334</c:v>
                </c:pt>
                <c:pt idx="1212">
                  <c:v>10.108550000000001</c:v>
                </c:pt>
                <c:pt idx="1213">
                  <c:v>10.116866666666665</c:v>
                </c:pt>
                <c:pt idx="1214">
                  <c:v>10.125183333333332</c:v>
                </c:pt>
                <c:pt idx="1215">
                  <c:v>10.133516666666667</c:v>
                </c:pt>
                <c:pt idx="1216">
                  <c:v>10.141833333333333</c:v>
                </c:pt>
                <c:pt idx="1217">
                  <c:v>10.15015</c:v>
                </c:pt>
                <c:pt idx="1218">
                  <c:v>10.158466666666667</c:v>
                </c:pt>
                <c:pt idx="1219">
                  <c:v>10.166783333333333</c:v>
                </c:pt>
                <c:pt idx="1220">
                  <c:v>10.175116666666666</c:v>
                </c:pt>
                <c:pt idx="1221">
                  <c:v>10.183433333333333</c:v>
                </c:pt>
                <c:pt idx="1222">
                  <c:v>10.191750000000001</c:v>
                </c:pt>
                <c:pt idx="1223">
                  <c:v>10.200066666666666</c:v>
                </c:pt>
                <c:pt idx="1224">
                  <c:v>10.208383333333334</c:v>
                </c:pt>
                <c:pt idx="1225">
                  <c:v>10.216716666666667</c:v>
                </c:pt>
                <c:pt idx="1226">
                  <c:v>10.225033333333332</c:v>
                </c:pt>
                <c:pt idx="1227">
                  <c:v>10.23335</c:v>
                </c:pt>
                <c:pt idx="1228">
                  <c:v>10.241666666666667</c:v>
                </c:pt>
                <c:pt idx="1229">
                  <c:v>10.250249999999999</c:v>
                </c:pt>
                <c:pt idx="1230">
                  <c:v>10.258566666666667</c:v>
                </c:pt>
                <c:pt idx="1231">
                  <c:v>10.266883333333334</c:v>
                </c:pt>
                <c:pt idx="1232">
                  <c:v>10.275216666666667</c:v>
                </c:pt>
                <c:pt idx="1233">
                  <c:v>10.283533333333333</c:v>
                </c:pt>
                <c:pt idx="1234">
                  <c:v>10.29185</c:v>
                </c:pt>
                <c:pt idx="1235">
                  <c:v>10.300166666666666</c:v>
                </c:pt>
                <c:pt idx="1236">
                  <c:v>10.308483333333333</c:v>
                </c:pt>
                <c:pt idx="1237">
                  <c:v>10.316816666666666</c:v>
                </c:pt>
                <c:pt idx="1238">
                  <c:v>10.325133333333333</c:v>
                </c:pt>
                <c:pt idx="1239">
                  <c:v>10.333449999999999</c:v>
                </c:pt>
                <c:pt idx="1240">
                  <c:v>10.341766666666667</c:v>
                </c:pt>
                <c:pt idx="1241">
                  <c:v>10.350083333333334</c:v>
                </c:pt>
                <c:pt idx="1242">
                  <c:v>10.358416666666667</c:v>
                </c:pt>
                <c:pt idx="1243">
                  <c:v>10.366733333333334</c:v>
                </c:pt>
                <c:pt idx="1244">
                  <c:v>10.37505</c:v>
                </c:pt>
                <c:pt idx="1245">
                  <c:v>10.383366666666666</c:v>
                </c:pt>
                <c:pt idx="1246">
                  <c:v>10.391683333333333</c:v>
                </c:pt>
                <c:pt idx="1247">
                  <c:v>10.400016666666666</c:v>
                </c:pt>
                <c:pt idx="1248">
                  <c:v>10.408333333333333</c:v>
                </c:pt>
                <c:pt idx="1249">
                  <c:v>10.416916666666667</c:v>
                </c:pt>
                <c:pt idx="1250">
                  <c:v>10.425233333333333</c:v>
                </c:pt>
                <c:pt idx="1251">
                  <c:v>10.43355</c:v>
                </c:pt>
                <c:pt idx="1252">
                  <c:v>10.441866666666666</c:v>
                </c:pt>
                <c:pt idx="1253">
                  <c:v>10.450183333333333</c:v>
                </c:pt>
                <c:pt idx="1254">
                  <c:v>10.458516666666666</c:v>
                </c:pt>
                <c:pt idx="1255">
                  <c:v>10.466833333333334</c:v>
                </c:pt>
                <c:pt idx="1256">
                  <c:v>10.475150000000001</c:v>
                </c:pt>
                <c:pt idx="1257">
                  <c:v>10.483466666666667</c:v>
                </c:pt>
                <c:pt idx="1258">
                  <c:v>10.491800000000001</c:v>
                </c:pt>
                <c:pt idx="1259">
                  <c:v>10.500116666666665</c:v>
                </c:pt>
                <c:pt idx="1260">
                  <c:v>10.508433333333333</c:v>
                </c:pt>
                <c:pt idx="1261">
                  <c:v>10.51675</c:v>
                </c:pt>
                <c:pt idx="1262">
                  <c:v>10.525066666666667</c:v>
                </c:pt>
                <c:pt idx="1263">
                  <c:v>10.5334</c:v>
                </c:pt>
                <c:pt idx="1264">
                  <c:v>10.541716666666668</c:v>
                </c:pt>
                <c:pt idx="1265">
                  <c:v>10.550033333333333</c:v>
                </c:pt>
                <c:pt idx="1266">
                  <c:v>10.558349999999999</c:v>
                </c:pt>
                <c:pt idx="1267">
                  <c:v>10.566666666666666</c:v>
                </c:pt>
                <c:pt idx="1268">
                  <c:v>10.574999999999999</c:v>
                </c:pt>
                <c:pt idx="1269">
                  <c:v>10.583566666666666</c:v>
                </c:pt>
                <c:pt idx="1270">
                  <c:v>10.591900000000001</c:v>
                </c:pt>
                <c:pt idx="1271">
                  <c:v>10.600216666666666</c:v>
                </c:pt>
                <c:pt idx="1272">
                  <c:v>10.608533333333332</c:v>
                </c:pt>
                <c:pt idx="1273">
                  <c:v>10.616849999999999</c:v>
                </c:pt>
                <c:pt idx="1274">
                  <c:v>10.625166666666667</c:v>
                </c:pt>
                <c:pt idx="1275">
                  <c:v>10.6335</c:v>
                </c:pt>
                <c:pt idx="1276">
                  <c:v>10.641816666666667</c:v>
                </c:pt>
                <c:pt idx="1277">
                  <c:v>10.650133333333335</c:v>
                </c:pt>
                <c:pt idx="1278">
                  <c:v>10.658449999999998</c:v>
                </c:pt>
                <c:pt idx="1279">
                  <c:v>10.666766666666666</c:v>
                </c:pt>
                <c:pt idx="1280">
                  <c:v>10.675099999999999</c:v>
                </c:pt>
                <c:pt idx="1281">
                  <c:v>10.683416666666666</c:v>
                </c:pt>
                <c:pt idx="1282">
                  <c:v>10.691733333333334</c:v>
                </c:pt>
                <c:pt idx="1283">
                  <c:v>10.700050000000001</c:v>
                </c:pt>
                <c:pt idx="1284">
                  <c:v>10.708366666666667</c:v>
                </c:pt>
                <c:pt idx="1285">
                  <c:v>10.716699999999999</c:v>
                </c:pt>
                <c:pt idx="1286">
                  <c:v>10.725016666666667</c:v>
                </c:pt>
                <c:pt idx="1287">
                  <c:v>10.733333333333333</c:v>
                </c:pt>
                <c:pt idx="1288">
                  <c:v>10.741916666666667</c:v>
                </c:pt>
                <c:pt idx="1289">
                  <c:v>10.750233333333334</c:v>
                </c:pt>
                <c:pt idx="1290">
                  <c:v>10.758550000000001</c:v>
                </c:pt>
                <c:pt idx="1291">
                  <c:v>10.766866666666665</c:v>
                </c:pt>
                <c:pt idx="1292">
                  <c:v>10.7752</c:v>
                </c:pt>
                <c:pt idx="1293">
                  <c:v>10.783516666666666</c:v>
                </c:pt>
                <c:pt idx="1294">
                  <c:v>10.791833333333333</c:v>
                </c:pt>
                <c:pt idx="1295">
                  <c:v>10.80015</c:v>
                </c:pt>
                <c:pt idx="1296">
                  <c:v>10.808466666666668</c:v>
                </c:pt>
                <c:pt idx="1297">
                  <c:v>10.816800000000001</c:v>
                </c:pt>
                <c:pt idx="1298">
                  <c:v>10.825116666666666</c:v>
                </c:pt>
                <c:pt idx="1299">
                  <c:v>10.833433333333334</c:v>
                </c:pt>
                <c:pt idx="1300">
                  <c:v>10.841749999999999</c:v>
                </c:pt>
                <c:pt idx="1301">
                  <c:v>10.850066666666667</c:v>
                </c:pt>
                <c:pt idx="1302">
                  <c:v>10.8584</c:v>
                </c:pt>
                <c:pt idx="1303">
                  <c:v>10.866716666666667</c:v>
                </c:pt>
                <c:pt idx="1304">
                  <c:v>10.875033333333333</c:v>
                </c:pt>
                <c:pt idx="1305">
                  <c:v>10.88335</c:v>
                </c:pt>
                <c:pt idx="1306">
                  <c:v>10.891666666666667</c:v>
                </c:pt>
                <c:pt idx="1307">
                  <c:v>10.9</c:v>
                </c:pt>
                <c:pt idx="1308">
                  <c:v>10.908566666666667</c:v>
                </c:pt>
                <c:pt idx="1309">
                  <c:v>10.9169</c:v>
                </c:pt>
                <c:pt idx="1310">
                  <c:v>10.925216666666667</c:v>
                </c:pt>
                <c:pt idx="1311">
                  <c:v>10.933533333333333</c:v>
                </c:pt>
                <c:pt idx="1312">
                  <c:v>10.941849999999999</c:v>
                </c:pt>
                <c:pt idx="1313">
                  <c:v>10.950166666666666</c:v>
                </c:pt>
                <c:pt idx="1314">
                  <c:v>10.958499999999999</c:v>
                </c:pt>
                <c:pt idx="1315">
                  <c:v>10.966816666666666</c:v>
                </c:pt>
                <c:pt idx="1316">
                  <c:v>10.975133333333334</c:v>
                </c:pt>
                <c:pt idx="1317">
                  <c:v>10.983449999999999</c:v>
                </c:pt>
                <c:pt idx="1318">
                  <c:v>10.991766666666667</c:v>
                </c:pt>
                <c:pt idx="1319">
                  <c:v>11.0001</c:v>
                </c:pt>
                <c:pt idx="1320">
                  <c:v>11.008416666666667</c:v>
                </c:pt>
                <c:pt idx="1321">
                  <c:v>11.016733333333333</c:v>
                </c:pt>
                <c:pt idx="1322">
                  <c:v>11.02505</c:v>
                </c:pt>
                <c:pt idx="1323">
                  <c:v>11.033366666666666</c:v>
                </c:pt>
                <c:pt idx="1324">
                  <c:v>11.041699999999999</c:v>
                </c:pt>
                <c:pt idx="1325">
                  <c:v>11.050016666666666</c:v>
                </c:pt>
                <c:pt idx="1326">
                  <c:v>11.058333333333334</c:v>
                </c:pt>
                <c:pt idx="1327">
                  <c:v>11.066916666666666</c:v>
                </c:pt>
                <c:pt idx="1328">
                  <c:v>11.075233333333333</c:v>
                </c:pt>
                <c:pt idx="1329">
                  <c:v>11.083550000000001</c:v>
                </c:pt>
                <c:pt idx="1330">
                  <c:v>11.091866666666666</c:v>
                </c:pt>
                <c:pt idx="1331">
                  <c:v>11.100199999999999</c:v>
                </c:pt>
                <c:pt idx="1332">
                  <c:v>11.108516666666667</c:v>
                </c:pt>
                <c:pt idx="1333">
                  <c:v>11.116833333333334</c:v>
                </c:pt>
                <c:pt idx="1334">
                  <c:v>11.12515</c:v>
                </c:pt>
                <c:pt idx="1335">
                  <c:v>11.133466666666667</c:v>
                </c:pt>
                <c:pt idx="1336">
                  <c:v>11.1418</c:v>
                </c:pt>
                <c:pt idx="1337">
                  <c:v>11.150116666666666</c:v>
                </c:pt>
                <c:pt idx="1338">
                  <c:v>11.158433333333333</c:v>
                </c:pt>
                <c:pt idx="1339">
                  <c:v>11.16675</c:v>
                </c:pt>
                <c:pt idx="1340">
                  <c:v>11.175066666666668</c:v>
                </c:pt>
                <c:pt idx="1341">
                  <c:v>11.183400000000001</c:v>
                </c:pt>
                <c:pt idx="1342">
                  <c:v>11.191716666666668</c:v>
                </c:pt>
                <c:pt idx="1343">
                  <c:v>11.200033333333332</c:v>
                </c:pt>
                <c:pt idx="1344">
                  <c:v>11.208349999999999</c:v>
                </c:pt>
                <c:pt idx="1345">
                  <c:v>11.216666666666667</c:v>
                </c:pt>
                <c:pt idx="1346">
                  <c:v>11.225</c:v>
                </c:pt>
                <c:pt idx="1347">
                  <c:v>11.233566666666666</c:v>
                </c:pt>
                <c:pt idx="1348">
                  <c:v>11.241899999999999</c:v>
                </c:pt>
                <c:pt idx="1349">
                  <c:v>11.250216666666667</c:v>
                </c:pt>
                <c:pt idx="1350">
                  <c:v>11.258533333333332</c:v>
                </c:pt>
                <c:pt idx="1351">
                  <c:v>11.26685</c:v>
                </c:pt>
                <c:pt idx="1352">
                  <c:v>11.275166666666667</c:v>
                </c:pt>
                <c:pt idx="1353">
                  <c:v>11.2835</c:v>
                </c:pt>
                <c:pt idx="1354">
                  <c:v>11.291816666666668</c:v>
                </c:pt>
                <c:pt idx="1355">
                  <c:v>11.300133333333333</c:v>
                </c:pt>
                <c:pt idx="1356">
                  <c:v>11.308449999999999</c:v>
                </c:pt>
                <c:pt idx="1357">
                  <c:v>11.316766666666666</c:v>
                </c:pt>
                <c:pt idx="1358">
                  <c:v>11.325099999999999</c:v>
                </c:pt>
                <c:pt idx="1359">
                  <c:v>11.333416666666666</c:v>
                </c:pt>
                <c:pt idx="1360">
                  <c:v>11.341733333333334</c:v>
                </c:pt>
                <c:pt idx="1361">
                  <c:v>11.350050000000001</c:v>
                </c:pt>
                <c:pt idx="1362">
                  <c:v>11.358366666666665</c:v>
                </c:pt>
                <c:pt idx="1363">
                  <c:v>11.3667</c:v>
                </c:pt>
                <c:pt idx="1364">
                  <c:v>11.375016666666665</c:v>
                </c:pt>
                <c:pt idx="1365">
                  <c:v>11.383333333333333</c:v>
                </c:pt>
                <c:pt idx="1366">
                  <c:v>11.391916666666667</c:v>
                </c:pt>
                <c:pt idx="1367">
                  <c:v>11.400233333333334</c:v>
                </c:pt>
                <c:pt idx="1368">
                  <c:v>11.40855</c:v>
                </c:pt>
                <c:pt idx="1369">
                  <c:v>11.416866666666666</c:v>
                </c:pt>
                <c:pt idx="1370">
                  <c:v>11.425199999999998</c:v>
                </c:pt>
                <c:pt idx="1371">
                  <c:v>11.433516666666666</c:v>
                </c:pt>
                <c:pt idx="1372">
                  <c:v>11.441833333333333</c:v>
                </c:pt>
                <c:pt idx="1373">
                  <c:v>11.450150000000001</c:v>
                </c:pt>
                <c:pt idx="1374">
                  <c:v>11.458466666666668</c:v>
                </c:pt>
                <c:pt idx="1375">
                  <c:v>11.466800000000001</c:v>
                </c:pt>
                <c:pt idx="1376">
                  <c:v>11.475116666666667</c:v>
                </c:pt>
                <c:pt idx="1377">
                  <c:v>11.483433333333332</c:v>
                </c:pt>
                <c:pt idx="1378">
                  <c:v>11.49175</c:v>
                </c:pt>
                <c:pt idx="1379">
                  <c:v>11.500066666666667</c:v>
                </c:pt>
                <c:pt idx="1380">
                  <c:v>11.5084</c:v>
                </c:pt>
                <c:pt idx="1381">
                  <c:v>11.516716666666667</c:v>
                </c:pt>
                <c:pt idx="1382">
                  <c:v>11.525033333333333</c:v>
                </c:pt>
                <c:pt idx="1383">
                  <c:v>11.53335</c:v>
                </c:pt>
                <c:pt idx="1384">
                  <c:v>11.541666666666666</c:v>
                </c:pt>
                <c:pt idx="1385">
                  <c:v>11.55</c:v>
                </c:pt>
                <c:pt idx="1386">
                  <c:v>11.558566666666668</c:v>
                </c:pt>
                <c:pt idx="1387">
                  <c:v>11.5669</c:v>
                </c:pt>
                <c:pt idx="1388">
                  <c:v>11.575216666666668</c:v>
                </c:pt>
                <c:pt idx="1389">
                  <c:v>11.583533333333332</c:v>
                </c:pt>
                <c:pt idx="1390">
                  <c:v>11.591849999999999</c:v>
                </c:pt>
                <c:pt idx="1391">
                  <c:v>11.600166666666667</c:v>
                </c:pt>
                <c:pt idx="1392">
                  <c:v>11.608499999999999</c:v>
                </c:pt>
                <c:pt idx="1393">
                  <c:v>11.616816666666667</c:v>
                </c:pt>
                <c:pt idx="1394">
                  <c:v>11.625133333333334</c:v>
                </c:pt>
                <c:pt idx="1395">
                  <c:v>11.63345</c:v>
                </c:pt>
                <c:pt idx="1396">
                  <c:v>11.641766666666665</c:v>
                </c:pt>
                <c:pt idx="1397">
                  <c:v>11.6501</c:v>
                </c:pt>
                <c:pt idx="1398">
                  <c:v>11.658416666666666</c:v>
                </c:pt>
                <c:pt idx="1399">
                  <c:v>11.666733333333333</c:v>
                </c:pt>
                <c:pt idx="1400">
                  <c:v>11.675050000000001</c:v>
                </c:pt>
                <c:pt idx="1401">
                  <c:v>11.683366666666666</c:v>
                </c:pt>
                <c:pt idx="1402">
                  <c:v>11.691699999999999</c:v>
                </c:pt>
                <c:pt idx="1403">
                  <c:v>11.700016666666667</c:v>
                </c:pt>
                <c:pt idx="1404">
                  <c:v>11.708333333333334</c:v>
                </c:pt>
                <c:pt idx="1405">
                  <c:v>11.716916666666666</c:v>
                </c:pt>
                <c:pt idx="1406">
                  <c:v>11.725233333333334</c:v>
                </c:pt>
                <c:pt idx="1407">
                  <c:v>11.733550000000001</c:v>
                </c:pt>
                <c:pt idx="1408">
                  <c:v>11.741866666666665</c:v>
                </c:pt>
                <c:pt idx="1409">
                  <c:v>11.7502</c:v>
                </c:pt>
                <c:pt idx="1410">
                  <c:v>11.758516666666667</c:v>
                </c:pt>
                <c:pt idx="1411">
                  <c:v>11.766833333333333</c:v>
                </c:pt>
                <c:pt idx="1412">
                  <c:v>11.77515</c:v>
                </c:pt>
                <c:pt idx="1413">
                  <c:v>11.783466666666667</c:v>
                </c:pt>
                <c:pt idx="1414">
                  <c:v>11.7918</c:v>
                </c:pt>
                <c:pt idx="1415">
                  <c:v>11.800116666666666</c:v>
                </c:pt>
                <c:pt idx="1416">
                  <c:v>11.808433333333333</c:v>
                </c:pt>
                <c:pt idx="1417">
                  <c:v>11.816750000000001</c:v>
                </c:pt>
                <c:pt idx="1418">
                  <c:v>11.825066666666666</c:v>
                </c:pt>
                <c:pt idx="1419">
                  <c:v>11.833400000000001</c:v>
                </c:pt>
                <c:pt idx="1420">
                  <c:v>11.841716666666667</c:v>
                </c:pt>
                <c:pt idx="1421">
                  <c:v>11.850033333333332</c:v>
                </c:pt>
                <c:pt idx="1422">
                  <c:v>11.85835</c:v>
                </c:pt>
                <c:pt idx="1423">
                  <c:v>11.866666666666667</c:v>
                </c:pt>
                <c:pt idx="1424">
                  <c:v>11.875</c:v>
                </c:pt>
                <c:pt idx="1425">
                  <c:v>11.883566666666667</c:v>
                </c:pt>
                <c:pt idx="1426">
                  <c:v>11.8919</c:v>
                </c:pt>
                <c:pt idx="1427">
                  <c:v>11.900216666666667</c:v>
                </c:pt>
                <c:pt idx="1428">
                  <c:v>11.908533333333333</c:v>
                </c:pt>
                <c:pt idx="1429">
                  <c:v>11.91685</c:v>
                </c:pt>
                <c:pt idx="1430">
                  <c:v>11.925166666666666</c:v>
                </c:pt>
                <c:pt idx="1431">
                  <c:v>11.9335</c:v>
                </c:pt>
                <c:pt idx="1432">
                  <c:v>11.941816666666666</c:v>
                </c:pt>
                <c:pt idx="1433">
                  <c:v>11.950133333333333</c:v>
                </c:pt>
                <c:pt idx="1434">
                  <c:v>11.958449999999999</c:v>
                </c:pt>
                <c:pt idx="1435">
                  <c:v>11.966766666666667</c:v>
                </c:pt>
                <c:pt idx="1436">
                  <c:v>11.975099999999999</c:v>
                </c:pt>
                <c:pt idx="1437">
                  <c:v>11.983416666666667</c:v>
                </c:pt>
                <c:pt idx="1438">
                  <c:v>11.991733333333334</c:v>
                </c:pt>
                <c:pt idx="1439">
                  <c:v>12.00005</c:v>
                </c:pt>
                <c:pt idx="1440">
                  <c:v>12.008366666666666</c:v>
                </c:pt>
                <c:pt idx="1441">
                  <c:v>12.016699999999998</c:v>
                </c:pt>
                <c:pt idx="1442">
                  <c:v>12.025016666666666</c:v>
                </c:pt>
                <c:pt idx="1443">
                  <c:v>12.033333333333333</c:v>
                </c:pt>
                <c:pt idx="1444">
                  <c:v>12.041916666666667</c:v>
                </c:pt>
                <c:pt idx="1445">
                  <c:v>12.050233333333333</c:v>
                </c:pt>
                <c:pt idx="1446">
                  <c:v>12.05855</c:v>
                </c:pt>
                <c:pt idx="1447">
                  <c:v>12.066866666666666</c:v>
                </c:pt>
                <c:pt idx="1448">
                  <c:v>12.075199999999999</c:v>
                </c:pt>
                <c:pt idx="1449">
                  <c:v>12.083516666666666</c:v>
                </c:pt>
                <c:pt idx="1450">
                  <c:v>12.091833333333334</c:v>
                </c:pt>
                <c:pt idx="1451">
                  <c:v>12.100150000000001</c:v>
                </c:pt>
                <c:pt idx="1452">
                  <c:v>12.108466666666667</c:v>
                </c:pt>
                <c:pt idx="1453">
                  <c:v>12.116800000000001</c:v>
                </c:pt>
                <c:pt idx="1454">
                  <c:v>12.125116666666665</c:v>
                </c:pt>
                <c:pt idx="1455">
                  <c:v>12.133433333333333</c:v>
                </c:pt>
                <c:pt idx="1456">
                  <c:v>12.14175</c:v>
                </c:pt>
                <c:pt idx="1457">
                  <c:v>12.150066666666667</c:v>
                </c:pt>
                <c:pt idx="1458">
                  <c:v>12.1584</c:v>
                </c:pt>
                <c:pt idx="1459">
                  <c:v>12.166716666666668</c:v>
                </c:pt>
                <c:pt idx="1460">
                  <c:v>12.175033333333333</c:v>
                </c:pt>
                <c:pt idx="1461">
                  <c:v>12.183349999999999</c:v>
                </c:pt>
                <c:pt idx="1462">
                  <c:v>12.191666666666666</c:v>
                </c:pt>
                <c:pt idx="1463">
                  <c:v>12.2</c:v>
                </c:pt>
                <c:pt idx="1464">
                  <c:v>12.208566666666666</c:v>
                </c:pt>
                <c:pt idx="1465">
                  <c:v>12.216900000000001</c:v>
                </c:pt>
                <c:pt idx="1466">
                  <c:v>12.225216666666666</c:v>
                </c:pt>
                <c:pt idx="1467">
                  <c:v>12.233533333333332</c:v>
                </c:pt>
                <c:pt idx="1468">
                  <c:v>12.241849999999999</c:v>
                </c:pt>
                <c:pt idx="1469">
                  <c:v>12.250166666666667</c:v>
                </c:pt>
                <c:pt idx="1470">
                  <c:v>12.2585</c:v>
                </c:pt>
                <c:pt idx="1471">
                  <c:v>12.266816666666667</c:v>
                </c:pt>
                <c:pt idx="1472">
                  <c:v>12.275133333333335</c:v>
                </c:pt>
                <c:pt idx="1473">
                  <c:v>12.283449999999998</c:v>
                </c:pt>
                <c:pt idx="1474">
                  <c:v>12.291766666666666</c:v>
                </c:pt>
                <c:pt idx="1475">
                  <c:v>12.300099999999999</c:v>
                </c:pt>
                <c:pt idx="1476">
                  <c:v>12.308416666666666</c:v>
                </c:pt>
                <c:pt idx="1477">
                  <c:v>12.316733333333334</c:v>
                </c:pt>
                <c:pt idx="1478">
                  <c:v>12.325050000000001</c:v>
                </c:pt>
                <c:pt idx="1479">
                  <c:v>12.333366666666667</c:v>
                </c:pt>
                <c:pt idx="1480">
                  <c:v>12.341699999999999</c:v>
                </c:pt>
                <c:pt idx="1481">
                  <c:v>12.350016666666667</c:v>
                </c:pt>
                <c:pt idx="1482">
                  <c:v>12.358333333333333</c:v>
                </c:pt>
                <c:pt idx="1483">
                  <c:v>12.366916666666667</c:v>
                </c:pt>
                <c:pt idx="1484">
                  <c:v>12.375233333333334</c:v>
                </c:pt>
                <c:pt idx="1485">
                  <c:v>12.383550000000001</c:v>
                </c:pt>
                <c:pt idx="1486">
                  <c:v>12.391883333333334</c:v>
                </c:pt>
                <c:pt idx="1487">
                  <c:v>12.4002</c:v>
                </c:pt>
                <c:pt idx="1488">
                  <c:v>12.408516666666666</c:v>
                </c:pt>
                <c:pt idx="1489">
                  <c:v>12.416833333333333</c:v>
                </c:pt>
                <c:pt idx="1490">
                  <c:v>12.42515</c:v>
                </c:pt>
                <c:pt idx="1491">
                  <c:v>12.433483333333333</c:v>
                </c:pt>
                <c:pt idx="1492">
                  <c:v>12.441800000000001</c:v>
                </c:pt>
                <c:pt idx="1493">
                  <c:v>12.450116666666666</c:v>
                </c:pt>
                <c:pt idx="1494">
                  <c:v>12.458433333333334</c:v>
                </c:pt>
                <c:pt idx="1495">
                  <c:v>12.466749999999999</c:v>
                </c:pt>
                <c:pt idx="1496">
                  <c:v>12.475083333333334</c:v>
                </c:pt>
                <c:pt idx="1497">
                  <c:v>12.4834</c:v>
                </c:pt>
                <c:pt idx="1498">
                  <c:v>12.491716666666667</c:v>
                </c:pt>
                <c:pt idx="1499">
                  <c:v>12.500033333333333</c:v>
                </c:pt>
                <c:pt idx="1500">
                  <c:v>12.50835</c:v>
                </c:pt>
                <c:pt idx="1501">
                  <c:v>12.516683333333333</c:v>
                </c:pt>
                <c:pt idx="1502">
                  <c:v>12.525</c:v>
                </c:pt>
                <c:pt idx="1503">
                  <c:v>12.533583333333333</c:v>
                </c:pt>
                <c:pt idx="1504">
                  <c:v>12.5419</c:v>
                </c:pt>
                <c:pt idx="1505">
                  <c:v>12.550216666666667</c:v>
                </c:pt>
                <c:pt idx="1506">
                  <c:v>12.558533333333333</c:v>
                </c:pt>
                <c:pt idx="1507">
                  <c:v>12.566849999999999</c:v>
                </c:pt>
                <c:pt idx="1508">
                  <c:v>12.575183333333333</c:v>
                </c:pt>
                <c:pt idx="1509">
                  <c:v>12.583499999999999</c:v>
                </c:pt>
                <c:pt idx="1510">
                  <c:v>12.591816666666666</c:v>
                </c:pt>
                <c:pt idx="1511">
                  <c:v>12.600133333333334</c:v>
                </c:pt>
                <c:pt idx="1512">
                  <c:v>12.608449999999999</c:v>
                </c:pt>
                <c:pt idx="1513">
                  <c:v>12.616783333333332</c:v>
                </c:pt>
                <c:pt idx="1514">
                  <c:v>12.6251</c:v>
                </c:pt>
                <c:pt idx="1515">
                  <c:v>12.633416666666667</c:v>
                </c:pt>
                <c:pt idx="1516">
                  <c:v>12.641733333333333</c:v>
                </c:pt>
                <c:pt idx="1517">
                  <c:v>12.65005</c:v>
                </c:pt>
                <c:pt idx="1518">
                  <c:v>12.658383333333335</c:v>
                </c:pt>
                <c:pt idx="1519">
                  <c:v>12.666699999999999</c:v>
                </c:pt>
                <c:pt idx="1520">
                  <c:v>12.675016666666666</c:v>
                </c:pt>
                <c:pt idx="1521">
                  <c:v>12.683333333333334</c:v>
                </c:pt>
                <c:pt idx="1522">
                  <c:v>12.691916666666666</c:v>
                </c:pt>
                <c:pt idx="1523">
                  <c:v>12.700233333333333</c:v>
                </c:pt>
                <c:pt idx="1524">
                  <c:v>12.708550000000001</c:v>
                </c:pt>
                <c:pt idx="1525">
                  <c:v>12.716883333333334</c:v>
                </c:pt>
                <c:pt idx="1526">
                  <c:v>12.725199999999999</c:v>
                </c:pt>
                <c:pt idx="1527">
                  <c:v>12.733516666666667</c:v>
                </c:pt>
                <c:pt idx="1528">
                  <c:v>12.741833333333334</c:v>
                </c:pt>
                <c:pt idx="1529">
                  <c:v>12.75015</c:v>
                </c:pt>
                <c:pt idx="1530">
                  <c:v>12.758483333333334</c:v>
                </c:pt>
                <c:pt idx="1531">
                  <c:v>12.7668</c:v>
                </c:pt>
                <c:pt idx="1532">
                  <c:v>12.775116666666666</c:v>
                </c:pt>
                <c:pt idx="1533">
                  <c:v>12.783433333333333</c:v>
                </c:pt>
                <c:pt idx="1534">
                  <c:v>12.79175</c:v>
                </c:pt>
                <c:pt idx="1535">
                  <c:v>12.800083333333333</c:v>
                </c:pt>
                <c:pt idx="1536">
                  <c:v>12.808400000000001</c:v>
                </c:pt>
                <c:pt idx="1537">
                  <c:v>12.816716666666668</c:v>
                </c:pt>
                <c:pt idx="1538">
                  <c:v>12.825033333333332</c:v>
                </c:pt>
                <c:pt idx="1539">
                  <c:v>12.833349999999999</c:v>
                </c:pt>
                <c:pt idx="1540">
                  <c:v>12.841683333333332</c:v>
                </c:pt>
                <c:pt idx="1541">
                  <c:v>12.85</c:v>
                </c:pt>
                <c:pt idx="1542">
                  <c:v>12.858583333333334</c:v>
                </c:pt>
                <c:pt idx="1543">
                  <c:v>12.866899999999999</c:v>
                </c:pt>
                <c:pt idx="1544">
                  <c:v>12.875216666666667</c:v>
                </c:pt>
                <c:pt idx="1545">
                  <c:v>12.883533333333332</c:v>
                </c:pt>
                <c:pt idx="1546">
                  <c:v>12.89185</c:v>
                </c:pt>
                <c:pt idx="1547">
                  <c:v>12.900183333333333</c:v>
                </c:pt>
                <c:pt idx="1548">
                  <c:v>12.9085</c:v>
                </c:pt>
                <c:pt idx="1549">
                  <c:v>12.916816666666668</c:v>
                </c:pt>
                <c:pt idx="1550">
                  <c:v>12.925133333333333</c:v>
                </c:pt>
                <c:pt idx="1551">
                  <c:v>12.933449999999999</c:v>
                </c:pt>
                <c:pt idx="1552">
                  <c:v>12.941783333333332</c:v>
                </c:pt>
                <c:pt idx="1553">
                  <c:v>12.950099999999999</c:v>
                </c:pt>
                <c:pt idx="1554">
                  <c:v>12.958416666666666</c:v>
                </c:pt>
                <c:pt idx="1555">
                  <c:v>12.966733333333334</c:v>
                </c:pt>
                <c:pt idx="1556">
                  <c:v>12.975050000000001</c:v>
                </c:pt>
                <c:pt idx="1557">
                  <c:v>12.983383333333334</c:v>
                </c:pt>
                <c:pt idx="1558">
                  <c:v>12.9917</c:v>
                </c:pt>
                <c:pt idx="1559">
                  <c:v>13.000016666666665</c:v>
                </c:pt>
                <c:pt idx="1560">
                  <c:v>13.008333333333333</c:v>
                </c:pt>
                <c:pt idx="1561">
                  <c:v>13.016916666666667</c:v>
                </c:pt>
                <c:pt idx="1562">
                  <c:v>13.025233333333334</c:v>
                </c:pt>
                <c:pt idx="1563">
                  <c:v>13.03355</c:v>
                </c:pt>
                <c:pt idx="1564">
                  <c:v>13.041883333333335</c:v>
                </c:pt>
                <c:pt idx="1565">
                  <c:v>13.050199999999998</c:v>
                </c:pt>
                <c:pt idx="1566">
                  <c:v>13.058516666666666</c:v>
                </c:pt>
                <c:pt idx="1567">
                  <c:v>13.066833333333333</c:v>
                </c:pt>
                <c:pt idx="1568">
                  <c:v>13.075150000000001</c:v>
                </c:pt>
                <c:pt idx="1569">
                  <c:v>13.083483333333334</c:v>
                </c:pt>
                <c:pt idx="1570">
                  <c:v>13.091800000000001</c:v>
                </c:pt>
                <c:pt idx="1571">
                  <c:v>13.100116666666667</c:v>
                </c:pt>
                <c:pt idx="1572">
                  <c:v>13.108433333333332</c:v>
                </c:pt>
                <c:pt idx="1573">
                  <c:v>13.11675</c:v>
                </c:pt>
                <c:pt idx="1574">
                  <c:v>13.125083333333333</c:v>
                </c:pt>
                <c:pt idx="1575">
                  <c:v>13.1334</c:v>
                </c:pt>
                <c:pt idx="1576">
                  <c:v>13.141716666666667</c:v>
                </c:pt>
                <c:pt idx="1577">
                  <c:v>13.150033333333333</c:v>
                </c:pt>
                <c:pt idx="1578">
                  <c:v>13.15835</c:v>
                </c:pt>
                <c:pt idx="1579">
                  <c:v>13.166683333333333</c:v>
                </c:pt>
                <c:pt idx="1580">
                  <c:v>13.175000000000001</c:v>
                </c:pt>
                <c:pt idx="1581">
                  <c:v>13.183583333333333</c:v>
                </c:pt>
                <c:pt idx="1582">
                  <c:v>13.1919</c:v>
                </c:pt>
                <c:pt idx="1583">
                  <c:v>13.200216666666668</c:v>
                </c:pt>
                <c:pt idx="1584">
                  <c:v>13.208533333333332</c:v>
                </c:pt>
                <c:pt idx="1585">
                  <c:v>13.216849999999999</c:v>
                </c:pt>
                <c:pt idx="1586">
                  <c:v>13.225183333333332</c:v>
                </c:pt>
                <c:pt idx="1587">
                  <c:v>13.233499999999999</c:v>
                </c:pt>
                <c:pt idx="1588">
                  <c:v>13.241816666666667</c:v>
                </c:pt>
                <c:pt idx="1589">
                  <c:v>13.250133333333334</c:v>
                </c:pt>
                <c:pt idx="1590">
                  <c:v>13.25845</c:v>
                </c:pt>
                <c:pt idx="1591">
                  <c:v>13.266783333333333</c:v>
                </c:pt>
                <c:pt idx="1592">
                  <c:v>13.2751</c:v>
                </c:pt>
                <c:pt idx="1593">
                  <c:v>13.283416666666666</c:v>
                </c:pt>
                <c:pt idx="1594">
                  <c:v>13.291733333333333</c:v>
                </c:pt>
                <c:pt idx="1595">
                  <c:v>13.300050000000001</c:v>
                </c:pt>
                <c:pt idx="1596">
                  <c:v>13.308383333333333</c:v>
                </c:pt>
                <c:pt idx="1597">
                  <c:v>13.316699999999999</c:v>
                </c:pt>
                <c:pt idx="1598">
                  <c:v>13.325016666666667</c:v>
                </c:pt>
                <c:pt idx="1599">
                  <c:v>13.333333333333334</c:v>
                </c:pt>
                <c:pt idx="1600">
                  <c:v>13.341916666666666</c:v>
                </c:pt>
                <c:pt idx="1601">
                  <c:v>13.350233333333334</c:v>
                </c:pt>
                <c:pt idx="1602">
                  <c:v>13.358550000000001</c:v>
                </c:pt>
                <c:pt idx="1603">
                  <c:v>13.366883333333334</c:v>
                </c:pt>
                <c:pt idx="1604">
                  <c:v>13.3752</c:v>
                </c:pt>
                <c:pt idx="1605">
                  <c:v>13.383516666666667</c:v>
                </c:pt>
                <c:pt idx="1606">
                  <c:v>13.391833333333333</c:v>
                </c:pt>
                <c:pt idx="1607">
                  <c:v>13.40015</c:v>
                </c:pt>
                <c:pt idx="1608">
                  <c:v>13.408483333333333</c:v>
                </c:pt>
                <c:pt idx="1609">
                  <c:v>13.4168</c:v>
                </c:pt>
                <c:pt idx="1610">
                  <c:v>13.425116666666666</c:v>
                </c:pt>
                <c:pt idx="1611">
                  <c:v>13.433433333333333</c:v>
                </c:pt>
                <c:pt idx="1612">
                  <c:v>13.441750000000001</c:v>
                </c:pt>
                <c:pt idx="1613">
                  <c:v>13.450083333333334</c:v>
                </c:pt>
                <c:pt idx="1614">
                  <c:v>13.458400000000001</c:v>
                </c:pt>
                <c:pt idx="1615">
                  <c:v>13.466716666666667</c:v>
                </c:pt>
                <c:pt idx="1616">
                  <c:v>13.475033333333332</c:v>
                </c:pt>
                <c:pt idx="1617">
                  <c:v>13.48335</c:v>
                </c:pt>
                <c:pt idx="1618">
                  <c:v>13.491683333333333</c:v>
                </c:pt>
                <c:pt idx="1619">
                  <c:v>13.5</c:v>
                </c:pt>
                <c:pt idx="1620">
                  <c:v>13.508583333333332</c:v>
                </c:pt>
                <c:pt idx="1621">
                  <c:v>13.5169</c:v>
                </c:pt>
                <c:pt idx="1622">
                  <c:v>13.525216666666667</c:v>
                </c:pt>
                <c:pt idx="1623">
                  <c:v>13.533533333333333</c:v>
                </c:pt>
                <c:pt idx="1624">
                  <c:v>13.54185</c:v>
                </c:pt>
                <c:pt idx="1625">
                  <c:v>13.550183333333333</c:v>
                </c:pt>
                <c:pt idx="1626">
                  <c:v>13.5585</c:v>
                </c:pt>
                <c:pt idx="1627">
                  <c:v>13.566816666666666</c:v>
                </c:pt>
                <c:pt idx="1628">
                  <c:v>13.575133333333333</c:v>
                </c:pt>
                <c:pt idx="1629">
                  <c:v>13.583449999999999</c:v>
                </c:pt>
                <c:pt idx="1630">
                  <c:v>13.591783333333332</c:v>
                </c:pt>
                <c:pt idx="1631">
                  <c:v>13.600099999999999</c:v>
                </c:pt>
                <c:pt idx="1632">
                  <c:v>13.608416666666667</c:v>
                </c:pt>
                <c:pt idx="1633">
                  <c:v>13.616733333333334</c:v>
                </c:pt>
                <c:pt idx="1634">
                  <c:v>13.62505</c:v>
                </c:pt>
                <c:pt idx="1635">
                  <c:v>13.633383333333335</c:v>
                </c:pt>
                <c:pt idx="1636">
                  <c:v>13.641699999999998</c:v>
                </c:pt>
                <c:pt idx="1637">
                  <c:v>13.650016666666666</c:v>
                </c:pt>
                <c:pt idx="1638">
                  <c:v>13.658333333333333</c:v>
                </c:pt>
                <c:pt idx="1639">
                  <c:v>13.666916666666667</c:v>
                </c:pt>
                <c:pt idx="1640">
                  <c:v>13.675233333333333</c:v>
                </c:pt>
                <c:pt idx="1641">
                  <c:v>13.68355</c:v>
                </c:pt>
                <c:pt idx="1642">
                  <c:v>13.691883333333333</c:v>
                </c:pt>
                <c:pt idx="1643">
                  <c:v>13.700199999999999</c:v>
                </c:pt>
                <c:pt idx="1644">
                  <c:v>13.708516666666666</c:v>
                </c:pt>
                <c:pt idx="1645">
                  <c:v>13.716833333333334</c:v>
                </c:pt>
                <c:pt idx="1646">
                  <c:v>13.725150000000001</c:v>
                </c:pt>
                <c:pt idx="1647">
                  <c:v>13.733483333333334</c:v>
                </c:pt>
                <c:pt idx="1648">
                  <c:v>13.741800000000001</c:v>
                </c:pt>
                <c:pt idx="1649">
                  <c:v>13.750116666666665</c:v>
                </c:pt>
                <c:pt idx="1650">
                  <c:v>13.758433333333333</c:v>
                </c:pt>
                <c:pt idx="1651">
                  <c:v>13.76675</c:v>
                </c:pt>
                <c:pt idx="1652">
                  <c:v>13.775083333333333</c:v>
                </c:pt>
                <c:pt idx="1653">
                  <c:v>13.7834</c:v>
                </c:pt>
                <c:pt idx="1654">
                  <c:v>13.791716666666668</c:v>
                </c:pt>
                <c:pt idx="1655">
                  <c:v>13.800033333333333</c:v>
                </c:pt>
                <c:pt idx="1656">
                  <c:v>13.808349999999999</c:v>
                </c:pt>
                <c:pt idx="1657">
                  <c:v>13.816683333333334</c:v>
                </c:pt>
                <c:pt idx="1658">
                  <c:v>13.824999999999999</c:v>
                </c:pt>
                <c:pt idx="1659">
                  <c:v>13.833583333333333</c:v>
                </c:pt>
                <c:pt idx="1660">
                  <c:v>13.841900000000001</c:v>
                </c:pt>
                <c:pt idx="1661">
                  <c:v>13.850216666666666</c:v>
                </c:pt>
                <c:pt idx="1662">
                  <c:v>13.858533333333332</c:v>
                </c:pt>
                <c:pt idx="1663">
                  <c:v>13.866849999999999</c:v>
                </c:pt>
                <c:pt idx="1664">
                  <c:v>13.875183333333332</c:v>
                </c:pt>
                <c:pt idx="1665">
                  <c:v>13.8835</c:v>
                </c:pt>
                <c:pt idx="1666">
                  <c:v>13.891816666666667</c:v>
                </c:pt>
                <c:pt idx="1667">
                  <c:v>13.900133333333335</c:v>
                </c:pt>
                <c:pt idx="1668">
                  <c:v>13.908449999999998</c:v>
                </c:pt>
                <c:pt idx="1669">
                  <c:v>13.916783333333333</c:v>
                </c:pt>
                <c:pt idx="1670">
                  <c:v>13.925099999999999</c:v>
                </c:pt>
                <c:pt idx="1671">
                  <c:v>13.933416666666666</c:v>
                </c:pt>
                <c:pt idx="1672">
                  <c:v>13.941733333333334</c:v>
                </c:pt>
                <c:pt idx="1673">
                  <c:v>13.950050000000001</c:v>
                </c:pt>
                <c:pt idx="1674">
                  <c:v>13.958383333333334</c:v>
                </c:pt>
                <c:pt idx="1675">
                  <c:v>13.966699999999999</c:v>
                </c:pt>
                <c:pt idx="1676">
                  <c:v>13.975016666666667</c:v>
                </c:pt>
                <c:pt idx="1677">
                  <c:v>13.983333333333333</c:v>
                </c:pt>
                <c:pt idx="1678">
                  <c:v>13.991916666666667</c:v>
                </c:pt>
                <c:pt idx="1679">
                  <c:v>14.000233333333334</c:v>
                </c:pt>
                <c:pt idx="1680">
                  <c:v>14.008550000000001</c:v>
                </c:pt>
                <c:pt idx="1681">
                  <c:v>14.016883333333334</c:v>
                </c:pt>
                <c:pt idx="1682">
                  <c:v>14.0252</c:v>
                </c:pt>
                <c:pt idx="1683">
                  <c:v>14.033516666666666</c:v>
                </c:pt>
                <c:pt idx="1684">
                  <c:v>14.041833333333333</c:v>
                </c:pt>
                <c:pt idx="1685">
                  <c:v>14.05015</c:v>
                </c:pt>
                <c:pt idx="1686">
                  <c:v>14.058483333333333</c:v>
                </c:pt>
                <c:pt idx="1687">
                  <c:v>14.066800000000001</c:v>
                </c:pt>
                <c:pt idx="1688">
                  <c:v>14.075116666666666</c:v>
                </c:pt>
                <c:pt idx="1689">
                  <c:v>14.083433333333334</c:v>
                </c:pt>
                <c:pt idx="1690">
                  <c:v>14.091749999999999</c:v>
                </c:pt>
                <c:pt idx="1691">
                  <c:v>14.100083333333334</c:v>
                </c:pt>
                <c:pt idx="1692">
                  <c:v>14.1084</c:v>
                </c:pt>
                <c:pt idx="1693">
                  <c:v>14.116716666666667</c:v>
                </c:pt>
                <c:pt idx="1694">
                  <c:v>14.125033333333333</c:v>
                </c:pt>
                <c:pt idx="1695">
                  <c:v>14.13335</c:v>
                </c:pt>
                <c:pt idx="1696">
                  <c:v>14.141683333333333</c:v>
                </c:pt>
                <c:pt idx="1697">
                  <c:v>14.15</c:v>
                </c:pt>
                <c:pt idx="1698">
                  <c:v>14.158583333333333</c:v>
                </c:pt>
                <c:pt idx="1699">
                  <c:v>14.1669</c:v>
                </c:pt>
                <c:pt idx="1700">
                  <c:v>14.175216666666667</c:v>
                </c:pt>
                <c:pt idx="1701">
                  <c:v>14.183533333333333</c:v>
                </c:pt>
                <c:pt idx="1702">
                  <c:v>14.191849999999999</c:v>
                </c:pt>
                <c:pt idx="1703">
                  <c:v>14.200183333333333</c:v>
                </c:pt>
                <c:pt idx="1704">
                  <c:v>14.208499999999999</c:v>
                </c:pt>
                <c:pt idx="1705">
                  <c:v>14.216816666666666</c:v>
                </c:pt>
                <c:pt idx="1706">
                  <c:v>14.225133333333334</c:v>
                </c:pt>
                <c:pt idx="1707">
                  <c:v>14.233449999999999</c:v>
                </c:pt>
                <c:pt idx="1708">
                  <c:v>14.241783333333332</c:v>
                </c:pt>
                <c:pt idx="1709">
                  <c:v>14.2501</c:v>
                </c:pt>
                <c:pt idx="1710">
                  <c:v>14.258416666666667</c:v>
                </c:pt>
                <c:pt idx="1711">
                  <c:v>14.266733333333333</c:v>
                </c:pt>
                <c:pt idx="1712">
                  <c:v>14.275066666666667</c:v>
                </c:pt>
                <c:pt idx="1713">
                  <c:v>14.283383333333335</c:v>
                </c:pt>
                <c:pt idx="1714">
                  <c:v>14.291699999999999</c:v>
                </c:pt>
                <c:pt idx="1715">
                  <c:v>14.300016666666666</c:v>
                </c:pt>
                <c:pt idx="1716">
                  <c:v>14.308333333333334</c:v>
                </c:pt>
                <c:pt idx="1717">
                  <c:v>14.316666666666666</c:v>
                </c:pt>
                <c:pt idx="1718">
                  <c:v>14.325233333333333</c:v>
                </c:pt>
                <c:pt idx="1719">
                  <c:v>14.333566666666666</c:v>
                </c:pt>
                <c:pt idx="1720">
                  <c:v>14.341883333333334</c:v>
                </c:pt>
                <c:pt idx="1721">
                  <c:v>14.350199999999999</c:v>
                </c:pt>
                <c:pt idx="1722">
                  <c:v>14.358516666666667</c:v>
                </c:pt>
                <c:pt idx="1723">
                  <c:v>14.366833333333334</c:v>
                </c:pt>
                <c:pt idx="1724">
                  <c:v>14.375166666666667</c:v>
                </c:pt>
                <c:pt idx="1725">
                  <c:v>14.383483333333334</c:v>
                </c:pt>
                <c:pt idx="1726">
                  <c:v>14.3918</c:v>
                </c:pt>
                <c:pt idx="1727">
                  <c:v>14.400116666666666</c:v>
                </c:pt>
                <c:pt idx="1728">
                  <c:v>14.408433333333333</c:v>
                </c:pt>
                <c:pt idx="1729">
                  <c:v>14.416766666666666</c:v>
                </c:pt>
                <c:pt idx="1730">
                  <c:v>14.425083333333333</c:v>
                </c:pt>
                <c:pt idx="1731">
                  <c:v>14.433400000000001</c:v>
                </c:pt>
                <c:pt idx="1732">
                  <c:v>14.441716666666668</c:v>
                </c:pt>
                <c:pt idx="1733">
                  <c:v>14.450033333333332</c:v>
                </c:pt>
                <c:pt idx="1734">
                  <c:v>14.458366666666667</c:v>
                </c:pt>
                <c:pt idx="1735">
                  <c:v>14.466683333333332</c:v>
                </c:pt>
                <c:pt idx="1736">
                  <c:v>14.475</c:v>
                </c:pt>
                <c:pt idx="1737">
                  <c:v>14.483583333333334</c:v>
                </c:pt>
                <c:pt idx="1738">
                  <c:v>14.491899999999999</c:v>
                </c:pt>
                <c:pt idx="1739">
                  <c:v>14.500216666666667</c:v>
                </c:pt>
                <c:pt idx="1740">
                  <c:v>14.508533333333332</c:v>
                </c:pt>
                <c:pt idx="1741">
                  <c:v>14.516866666666665</c:v>
                </c:pt>
                <c:pt idx="1742">
                  <c:v>14.525183333333333</c:v>
                </c:pt>
                <c:pt idx="1743">
                  <c:v>14.5335</c:v>
                </c:pt>
                <c:pt idx="1744">
                  <c:v>14.541816666666668</c:v>
                </c:pt>
                <c:pt idx="1745">
                  <c:v>14.550133333333333</c:v>
                </c:pt>
                <c:pt idx="1746">
                  <c:v>14.558466666666668</c:v>
                </c:pt>
                <c:pt idx="1747">
                  <c:v>14.566783333333332</c:v>
                </c:pt>
                <c:pt idx="1748">
                  <c:v>14.575099999999999</c:v>
                </c:pt>
                <c:pt idx="1749">
                  <c:v>14.583416666666666</c:v>
                </c:pt>
                <c:pt idx="1750">
                  <c:v>14.591733333333334</c:v>
                </c:pt>
                <c:pt idx="1751">
                  <c:v>14.600066666666667</c:v>
                </c:pt>
                <c:pt idx="1752">
                  <c:v>14.608383333333334</c:v>
                </c:pt>
                <c:pt idx="1753">
                  <c:v>14.6167</c:v>
                </c:pt>
                <c:pt idx="1754">
                  <c:v>14.625016666666665</c:v>
                </c:pt>
                <c:pt idx="1755">
                  <c:v>14.633333333333333</c:v>
                </c:pt>
                <c:pt idx="1756">
                  <c:v>14.641666666666667</c:v>
                </c:pt>
                <c:pt idx="1757">
                  <c:v>14.650233333333334</c:v>
                </c:pt>
                <c:pt idx="1758">
                  <c:v>14.658566666666667</c:v>
                </c:pt>
                <c:pt idx="1759">
                  <c:v>14.666883333333335</c:v>
                </c:pt>
                <c:pt idx="1760">
                  <c:v>14.675199999999998</c:v>
                </c:pt>
                <c:pt idx="1761">
                  <c:v>14.683516666666666</c:v>
                </c:pt>
                <c:pt idx="1762">
                  <c:v>14.691833333333333</c:v>
                </c:pt>
                <c:pt idx="1763">
                  <c:v>14.700166666666666</c:v>
                </c:pt>
                <c:pt idx="1764">
                  <c:v>14.708483333333334</c:v>
                </c:pt>
                <c:pt idx="1765">
                  <c:v>14.716800000000001</c:v>
                </c:pt>
                <c:pt idx="1766">
                  <c:v>14.725116666666667</c:v>
                </c:pt>
                <c:pt idx="1767">
                  <c:v>14.733433333333332</c:v>
                </c:pt>
                <c:pt idx="1768">
                  <c:v>14.741766666666667</c:v>
                </c:pt>
                <c:pt idx="1769">
                  <c:v>14.750083333333333</c:v>
                </c:pt>
                <c:pt idx="1770">
                  <c:v>14.7584</c:v>
                </c:pt>
                <c:pt idx="1771">
                  <c:v>14.766716666666667</c:v>
                </c:pt>
                <c:pt idx="1772">
                  <c:v>14.775033333333333</c:v>
                </c:pt>
                <c:pt idx="1773">
                  <c:v>14.783366666666666</c:v>
                </c:pt>
                <c:pt idx="1774">
                  <c:v>14.791683333333333</c:v>
                </c:pt>
                <c:pt idx="1775">
                  <c:v>14.8</c:v>
                </c:pt>
                <c:pt idx="1776">
                  <c:v>14.808583333333333</c:v>
                </c:pt>
                <c:pt idx="1777">
                  <c:v>14.8169</c:v>
                </c:pt>
                <c:pt idx="1778">
                  <c:v>14.825216666666668</c:v>
                </c:pt>
                <c:pt idx="1779">
                  <c:v>14.833533333333332</c:v>
                </c:pt>
                <c:pt idx="1780">
                  <c:v>14.841866666666666</c:v>
                </c:pt>
                <c:pt idx="1781">
                  <c:v>14.850183333333332</c:v>
                </c:pt>
                <c:pt idx="1782">
                  <c:v>14.858499999999999</c:v>
                </c:pt>
                <c:pt idx="1783">
                  <c:v>14.866816666666667</c:v>
                </c:pt>
                <c:pt idx="1784">
                  <c:v>14.875133333333334</c:v>
                </c:pt>
                <c:pt idx="1785">
                  <c:v>14.883466666666667</c:v>
                </c:pt>
                <c:pt idx="1786">
                  <c:v>14.891783333333333</c:v>
                </c:pt>
                <c:pt idx="1787">
                  <c:v>14.9001</c:v>
                </c:pt>
                <c:pt idx="1788">
                  <c:v>14.908416666666666</c:v>
                </c:pt>
                <c:pt idx="1789">
                  <c:v>14.916733333333333</c:v>
                </c:pt>
                <c:pt idx="1790">
                  <c:v>14.925066666666668</c:v>
                </c:pt>
                <c:pt idx="1791">
                  <c:v>14.933383333333333</c:v>
                </c:pt>
                <c:pt idx="1792">
                  <c:v>14.941699999999999</c:v>
                </c:pt>
                <c:pt idx="1793">
                  <c:v>14.950016666666667</c:v>
                </c:pt>
                <c:pt idx="1794">
                  <c:v>14.958333333333334</c:v>
                </c:pt>
                <c:pt idx="1795">
                  <c:v>14.966666666666667</c:v>
                </c:pt>
                <c:pt idx="1796">
                  <c:v>14.975233333333334</c:v>
                </c:pt>
                <c:pt idx="1797">
                  <c:v>14.983566666666666</c:v>
                </c:pt>
                <c:pt idx="1798">
                  <c:v>14.991883333333334</c:v>
                </c:pt>
                <c:pt idx="1799">
                  <c:v>15.0002</c:v>
                </c:pt>
                <c:pt idx="1800">
                  <c:v>15.008516666666667</c:v>
                </c:pt>
                <c:pt idx="1801">
                  <c:v>15.016833333333333</c:v>
                </c:pt>
                <c:pt idx="1802">
                  <c:v>15.025166666666667</c:v>
                </c:pt>
                <c:pt idx="1803">
                  <c:v>15.033483333333333</c:v>
                </c:pt>
                <c:pt idx="1804">
                  <c:v>15.0418</c:v>
                </c:pt>
                <c:pt idx="1805">
                  <c:v>15.050116666666666</c:v>
                </c:pt>
                <c:pt idx="1806">
                  <c:v>15.058433333333333</c:v>
                </c:pt>
                <c:pt idx="1807">
                  <c:v>15.066766666666666</c:v>
                </c:pt>
                <c:pt idx="1808">
                  <c:v>15.075083333333334</c:v>
                </c:pt>
                <c:pt idx="1809">
                  <c:v>15.083400000000001</c:v>
                </c:pt>
                <c:pt idx="1810">
                  <c:v>15.091716666666667</c:v>
                </c:pt>
                <c:pt idx="1811">
                  <c:v>15.100033333333332</c:v>
                </c:pt>
                <c:pt idx="1812">
                  <c:v>15.108366666666665</c:v>
                </c:pt>
                <c:pt idx="1813">
                  <c:v>15.116683333333333</c:v>
                </c:pt>
                <c:pt idx="1814">
                  <c:v>15.125</c:v>
                </c:pt>
                <c:pt idx="1815">
                  <c:v>15.133583333333332</c:v>
                </c:pt>
                <c:pt idx="1816">
                  <c:v>15.1419</c:v>
                </c:pt>
                <c:pt idx="1817">
                  <c:v>15.150216666666667</c:v>
                </c:pt>
                <c:pt idx="1818">
                  <c:v>15.158533333333333</c:v>
                </c:pt>
                <c:pt idx="1819">
                  <c:v>15.166866666666666</c:v>
                </c:pt>
                <c:pt idx="1820">
                  <c:v>15.175183333333333</c:v>
                </c:pt>
                <c:pt idx="1821">
                  <c:v>15.1835</c:v>
                </c:pt>
                <c:pt idx="1822">
                  <c:v>15.191816666666666</c:v>
                </c:pt>
                <c:pt idx="1823">
                  <c:v>15.200133333333333</c:v>
                </c:pt>
                <c:pt idx="1824">
                  <c:v>15.208466666666668</c:v>
                </c:pt>
                <c:pt idx="1825">
                  <c:v>15.216783333333332</c:v>
                </c:pt>
                <c:pt idx="1826">
                  <c:v>15.225099999999999</c:v>
                </c:pt>
                <c:pt idx="1827">
                  <c:v>15.233416666666667</c:v>
                </c:pt>
                <c:pt idx="1828">
                  <c:v>15.241733333333334</c:v>
                </c:pt>
                <c:pt idx="1829">
                  <c:v>15.250066666666667</c:v>
                </c:pt>
                <c:pt idx="1830">
                  <c:v>15.258383333333335</c:v>
                </c:pt>
                <c:pt idx="1831">
                  <c:v>15.266699999999998</c:v>
                </c:pt>
                <c:pt idx="1832">
                  <c:v>15.275016666666666</c:v>
                </c:pt>
                <c:pt idx="1833">
                  <c:v>15.283333333333333</c:v>
                </c:pt>
                <c:pt idx="1834">
                  <c:v>15.291666666666666</c:v>
                </c:pt>
                <c:pt idx="1835">
                  <c:v>15.300233333333333</c:v>
                </c:pt>
                <c:pt idx="1836">
                  <c:v>15.308566666666668</c:v>
                </c:pt>
                <c:pt idx="1837">
                  <c:v>15.316883333333333</c:v>
                </c:pt>
                <c:pt idx="1838">
                  <c:v>15.325199999999999</c:v>
                </c:pt>
                <c:pt idx="1839">
                  <c:v>15.333516666666666</c:v>
                </c:pt>
                <c:pt idx="1840">
                  <c:v>15.341833333333334</c:v>
                </c:pt>
                <c:pt idx="1841">
                  <c:v>15.350166666666667</c:v>
                </c:pt>
                <c:pt idx="1842">
                  <c:v>15.358483333333334</c:v>
                </c:pt>
                <c:pt idx="1843">
                  <c:v>15.366800000000001</c:v>
                </c:pt>
                <c:pt idx="1844">
                  <c:v>15.375116666666665</c:v>
                </c:pt>
                <c:pt idx="1845">
                  <c:v>15.383433333333333</c:v>
                </c:pt>
                <c:pt idx="1846">
                  <c:v>15.391766666666665</c:v>
                </c:pt>
                <c:pt idx="1847">
                  <c:v>15.400083333333333</c:v>
                </c:pt>
                <c:pt idx="1848">
                  <c:v>15.4084</c:v>
                </c:pt>
                <c:pt idx="1849">
                  <c:v>15.416716666666668</c:v>
                </c:pt>
                <c:pt idx="1850">
                  <c:v>15.425033333333333</c:v>
                </c:pt>
                <c:pt idx="1851">
                  <c:v>15.433366666666666</c:v>
                </c:pt>
                <c:pt idx="1852">
                  <c:v>15.441683333333334</c:v>
                </c:pt>
                <c:pt idx="1853">
                  <c:v>15.45</c:v>
                </c:pt>
                <c:pt idx="1854">
                  <c:v>15.458583333333333</c:v>
                </c:pt>
                <c:pt idx="1855">
                  <c:v>15.466900000000001</c:v>
                </c:pt>
                <c:pt idx="1856">
                  <c:v>15.475216666666666</c:v>
                </c:pt>
                <c:pt idx="1857">
                  <c:v>15.483533333333332</c:v>
                </c:pt>
                <c:pt idx="1858">
                  <c:v>15.491866666666665</c:v>
                </c:pt>
                <c:pt idx="1859">
                  <c:v>15.500183333333332</c:v>
                </c:pt>
                <c:pt idx="1860">
                  <c:v>15.5085</c:v>
                </c:pt>
                <c:pt idx="1861">
                  <c:v>15.516816666666667</c:v>
                </c:pt>
                <c:pt idx="1862">
                  <c:v>15.525133333333335</c:v>
                </c:pt>
                <c:pt idx="1863">
                  <c:v>15.533466666666667</c:v>
                </c:pt>
                <c:pt idx="1864">
                  <c:v>15.541783333333333</c:v>
                </c:pt>
                <c:pt idx="1865">
                  <c:v>15.550099999999999</c:v>
                </c:pt>
                <c:pt idx="1866">
                  <c:v>15.558416666666666</c:v>
                </c:pt>
                <c:pt idx="1867">
                  <c:v>15.566733333333334</c:v>
                </c:pt>
                <c:pt idx="1868">
                  <c:v>15.575066666666666</c:v>
                </c:pt>
                <c:pt idx="1869">
                  <c:v>15.583383333333334</c:v>
                </c:pt>
                <c:pt idx="1870">
                  <c:v>15.591699999999999</c:v>
                </c:pt>
                <c:pt idx="1871">
                  <c:v>15.600016666666667</c:v>
                </c:pt>
                <c:pt idx="1872">
                  <c:v>15.608333333333333</c:v>
                </c:pt>
                <c:pt idx="1873">
                  <c:v>15.616666666666667</c:v>
                </c:pt>
                <c:pt idx="1874">
                  <c:v>15.625233333333334</c:v>
                </c:pt>
                <c:pt idx="1875">
                  <c:v>15.633566666666667</c:v>
                </c:pt>
                <c:pt idx="1876">
                  <c:v>15.641883333333334</c:v>
                </c:pt>
                <c:pt idx="1877">
                  <c:v>15.6502</c:v>
                </c:pt>
                <c:pt idx="1878">
                  <c:v>15.658516666666666</c:v>
                </c:pt>
                <c:pt idx="1879">
                  <c:v>15.666833333333333</c:v>
                </c:pt>
                <c:pt idx="1880">
                  <c:v>15.675166666666666</c:v>
                </c:pt>
                <c:pt idx="1881">
                  <c:v>15.683483333333333</c:v>
                </c:pt>
                <c:pt idx="1882">
                  <c:v>15.691800000000001</c:v>
                </c:pt>
                <c:pt idx="1883">
                  <c:v>15.700116666666666</c:v>
                </c:pt>
                <c:pt idx="1884">
                  <c:v>15.708433333333334</c:v>
                </c:pt>
                <c:pt idx="1885">
                  <c:v>15.716766666666667</c:v>
                </c:pt>
                <c:pt idx="1886">
                  <c:v>15.725083333333334</c:v>
                </c:pt>
                <c:pt idx="1887">
                  <c:v>15.7334</c:v>
                </c:pt>
                <c:pt idx="1888">
                  <c:v>15.741716666666667</c:v>
                </c:pt>
                <c:pt idx="1889">
                  <c:v>15.750033333333333</c:v>
                </c:pt>
                <c:pt idx="1890">
                  <c:v>15.758366666666666</c:v>
                </c:pt>
                <c:pt idx="1891">
                  <c:v>15.766683333333333</c:v>
                </c:pt>
                <c:pt idx="1892">
                  <c:v>15.775</c:v>
                </c:pt>
                <c:pt idx="1893">
                  <c:v>15.783583333333333</c:v>
                </c:pt>
                <c:pt idx="1894">
                  <c:v>15.7919</c:v>
                </c:pt>
                <c:pt idx="1895">
                  <c:v>15.800216666666667</c:v>
                </c:pt>
                <c:pt idx="1896">
                  <c:v>15.808533333333333</c:v>
                </c:pt>
                <c:pt idx="1897">
                  <c:v>15.816866666666666</c:v>
                </c:pt>
                <c:pt idx="1898">
                  <c:v>15.825183333333333</c:v>
                </c:pt>
                <c:pt idx="1899">
                  <c:v>15.833499999999999</c:v>
                </c:pt>
                <c:pt idx="1900">
                  <c:v>15.841816666666666</c:v>
                </c:pt>
                <c:pt idx="1901">
                  <c:v>15.850133333333334</c:v>
                </c:pt>
                <c:pt idx="1902">
                  <c:v>15.858466666666667</c:v>
                </c:pt>
                <c:pt idx="1903">
                  <c:v>15.866783333333332</c:v>
                </c:pt>
                <c:pt idx="1904">
                  <c:v>15.8751</c:v>
                </c:pt>
                <c:pt idx="1905">
                  <c:v>15.883416666666667</c:v>
                </c:pt>
                <c:pt idx="1906">
                  <c:v>15.891733333333333</c:v>
                </c:pt>
                <c:pt idx="1907">
                  <c:v>15.900066666666667</c:v>
                </c:pt>
                <c:pt idx="1908">
                  <c:v>15.908383333333335</c:v>
                </c:pt>
                <c:pt idx="1909">
                  <c:v>15.916699999999999</c:v>
                </c:pt>
                <c:pt idx="1910">
                  <c:v>15.925016666666666</c:v>
                </c:pt>
                <c:pt idx="1911">
                  <c:v>15.933333333333334</c:v>
                </c:pt>
                <c:pt idx="1912">
                  <c:v>15.941666666666666</c:v>
                </c:pt>
                <c:pt idx="1913">
                  <c:v>15.950233333333333</c:v>
                </c:pt>
                <c:pt idx="1914">
                  <c:v>15.958566666666666</c:v>
                </c:pt>
                <c:pt idx="1915">
                  <c:v>15.966883333333334</c:v>
                </c:pt>
                <c:pt idx="1916">
                  <c:v>15.975199999999999</c:v>
                </c:pt>
                <c:pt idx="1917">
                  <c:v>15.983516666666667</c:v>
                </c:pt>
                <c:pt idx="1918">
                  <c:v>15.991833333333334</c:v>
                </c:pt>
                <c:pt idx="1919">
                  <c:v>16.000166666666665</c:v>
                </c:pt>
                <c:pt idx="1920">
                  <c:v>16.008483333333334</c:v>
                </c:pt>
                <c:pt idx="1921">
                  <c:v>16.0168</c:v>
                </c:pt>
                <c:pt idx="1922">
                  <c:v>16.025116666666666</c:v>
                </c:pt>
                <c:pt idx="1923">
                  <c:v>16.033433333333331</c:v>
                </c:pt>
                <c:pt idx="1924">
                  <c:v>16.041766666666668</c:v>
                </c:pt>
                <c:pt idx="1925">
                  <c:v>16.050083333333333</c:v>
                </c:pt>
                <c:pt idx="1926">
                  <c:v>16.058399999999999</c:v>
                </c:pt>
                <c:pt idx="1927">
                  <c:v>16.066716666666668</c:v>
                </c:pt>
                <c:pt idx="1928">
                  <c:v>16.075033333333334</c:v>
                </c:pt>
                <c:pt idx="1929">
                  <c:v>16.083366666666667</c:v>
                </c:pt>
                <c:pt idx="1930">
                  <c:v>16.091683333333332</c:v>
                </c:pt>
                <c:pt idx="1931">
                  <c:v>16.100000000000001</c:v>
                </c:pt>
                <c:pt idx="1932">
                  <c:v>16.108583333333332</c:v>
                </c:pt>
                <c:pt idx="1933">
                  <c:v>16.116900000000001</c:v>
                </c:pt>
                <c:pt idx="1934">
                  <c:v>16.125216666666667</c:v>
                </c:pt>
                <c:pt idx="1935">
                  <c:v>16.133533333333332</c:v>
                </c:pt>
                <c:pt idx="1936">
                  <c:v>16.141866666666665</c:v>
                </c:pt>
                <c:pt idx="1937">
                  <c:v>16.150183333333334</c:v>
                </c:pt>
                <c:pt idx="1938">
                  <c:v>16.1585</c:v>
                </c:pt>
                <c:pt idx="1939">
                  <c:v>16.166816666666666</c:v>
                </c:pt>
                <c:pt idx="1940">
                  <c:v>16.175149999999999</c:v>
                </c:pt>
                <c:pt idx="1941">
                  <c:v>16.183466666666668</c:v>
                </c:pt>
                <c:pt idx="1942">
                  <c:v>16.191783333333333</c:v>
                </c:pt>
                <c:pt idx="1943">
                  <c:v>16.200099999999999</c:v>
                </c:pt>
                <c:pt idx="1944">
                  <c:v>16.208416666666668</c:v>
                </c:pt>
                <c:pt idx="1945">
                  <c:v>16.216750000000001</c:v>
                </c:pt>
                <c:pt idx="1946">
                  <c:v>16.225066666666667</c:v>
                </c:pt>
                <c:pt idx="1947">
                  <c:v>16.233383333333332</c:v>
                </c:pt>
                <c:pt idx="1948">
                  <c:v>16.241699999999998</c:v>
                </c:pt>
                <c:pt idx="1949">
                  <c:v>16.250016666666667</c:v>
                </c:pt>
                <c:pt idx="1950">
                  <c:v>16.25835</c:v>
                </c:pt>
                <c:pt idx="1951">
                  <c:v>16.266666666666666</c:v>
                </c:pt>
                <c:pt idx="1952">
                  <c:v>16.27525</c:v>
                </c:pt>
                <c:pt idx="1953">
                  <c:v>16.283566666666665</c:v>
                </c:pt>
                <c:pt idx="1954">
                  <c:v>16.291883333333335</c:v>
                </c:pt>
                <c:pt idx="1955">
                  <c:v>16.3002</c:v>
                </c:pt>
                <c:pt idx="1956">
                  <c:v>16.308516666666666</c:v>
                </c:pt>
                <c:pt idx="1957">
                  <c:v>16.316849999999999</c:v>
                </c:pt>
                <c:pt idx="1958">
                  <c:v>16.325166666666668</c:v>
                </c:pt>
                <c:pt idx="1959">
                  <c:v>16.333483333333334</c:v>
                </c:pt>
                <c:pt idx="1960">
                  <c:v>16.341799999999999</c:v>
                </c:pt>
                <c:pt idx="1961">
                  <c:v>16.350116666666665</c:v>
                </c:pt>
                <c:pt idx="1962">
                  <c:v>16.358449999999998</c:v>
                </c:pt>
                <c:pt idx="1963">
                  <c:v>16.366766666666667</c:v>
                </c:pt>
                <c:pt idx="1964">
                  <c:v>16.375083333333333</c:v>
                </c:pt>
                <c:pt idx="1965">
                  <c:v>16.383400000000002</c:v>
                </c:pt>
                <c:pt idx="1966">
                  <c:v>16.391716666666667</c:v>
                </c:pt>
                <c:pt idx="1967">
                  <c:v>16.40005</c:v>
                </c:pt>
                <c:pt idx="1968">
                  <c:v>16.408366666666666</c:v>
                </c:pt>
                <c:pt idx="1969">
                  <c:v>16.416683333333332</c:v>
                </c:pt>
                <c:pt idx="1970">
                  <c:v>16.425000000000001</c:v>
                </c:pt>
                <c:pt idx="1971">
                  <c:v>16.433583333333335</c:v>
                </c:pt>
                <c:pt idx="1972">
                  <c:v>16.4419</c:v>
                </c:pt>
                <c:pt idx="1973">
                  <c:v>16.450216666666666</c:v>
                </c:pt>
                <c:pt idx="1974">
                  <c:v>16.458549999999999</c:v>
                </c:pt>
                <c:pt idx="1975">
                  <c:v>16.466866666666665</c:v>
                </c:pt>
                <c:pt idx="1976">
                  <c:v>16.475183333333334</c:v>
                </c:pt>
                <c:pt idx="1977">
                  <c:v>16.483499999999999</c:v>
                </c:pt>
                <c:pt idx="1978">
                  <c:v>16.491816666666669</c:v>
                </c:pt>
                <c:pt idx="1979">
                  <c:v>16.500150000000001</c:v>
                </c:pt>
                <c:pt idx="1980">
                  <c:v>16.508466666666667</c:v>
                </c:pt>
                <c:pt idx="1981">
                  <c:v>16.516783333333333</c:v>
                </c:pt>
                <c:pt idx="1982">
                  <c:v>16.525099999999998</c:v>
                </c:pt>
                <c:pt idx="1983">
                  <c:v>16.533416666666668</c:v>
                </c:pt>
                <c:pt idx="1984">
                  <c:v>16.54175</c:v>
                </c:pt>
                <c:pt idx="1985">
                  <c:v>16.550066666666666</c:v>
                </c:pt>
                <c:pt idx="1986">
                  <c:v>16.558383333333335</c:v>
                </c:pt>
                <c:pt idx="1987">
                  <c:v>16.566700000000001</c:v>
                </c:pt>
                <c:pt idx="1988">
                  <c:v>16.575016666666667</c:v>
                </c:pt>
                <c:pt idx="1989">
                  <c:v>16.583349999999999</c:v>
                </c:pt>
                <c:pt idx="1990">
                  <c:v>16.591666666666665</c:v>
                </c:pt>
                <c:pt idx="1991">
                  <c:v>16.600249999999999</c:v>
                </c:pt>
                <c:pt idx="1992">
                  <c:v>16.608566666666668</c:v>
                </c:pt>
                <c:pt idx="1993">
                  <c:v>16.616883333333334</c:v>
                </c:pt>
                <c:pt idx="1994">
                  <c:v>16.6252</c:v>
                </c:pt>
                <c:pt idx="1995">
                  <c:v>16.633516666666665</c:v>
                </c:pt>
                <c:pt idx="1996">
                  <c:v>16.641849999999998</c:v>
                </c:pt>
                <c:pt idx="1997">
                  <c:v>16.650166666666667</c:v>
                </c:pt>
                <c:pt idx="1998">
                  <c:v>16.658483333333333</c:v>
                </c:pt>
                <c:pt idx="1999">
                  <c:v>16.666833333333333</c:v>
                </c:pt>
                <c:pt idx="2000">
                  <c:v>16.675166666666666</c:v>
                </c:pt>
                <c:pt idx="2001">
                  <c:v>16.683499999999999</c:v>
                </c:pt>
                <c:pt idx="2002">
                  <c:v>16.691833333333332</c:v>
                </c:pt>
                <c:pt idx="2003">
                  <c:v>16.7</c:v>
                </c:pt>
                <c:pt idx="2004">
                  <c:v>16.708333333333332</c:v>
                </c:pt>
                <c:pt idx="2005">
                  <c:v>16.716666666666665</c:v>
                </c:pt>
                <c:pt idx="2006">
                  <c:v>16.725000000000001</c:v>
                </c:pt>
                <c:pt idx="2007">
                  <c:v>16.733333333333334</c:v>
                </c:pt>
                <c:pt idx="2008">
                  <c:v>16.741666666666667</c:v>
                </c:pt>
                <c:pt idx="2009">
                  <c:v>16.75</c:v>
                </c:pt>
                <c:pt idx="2010">
                  <c:v>16.758500000000002</c:v>
                </c:pt>
                <c:pt idx="2011">
                  <c:v>16.766833333333334</c:v>
                </c:pt>
                <c:pt idx="2012">
                  <c:v>16.775166666666667</c:v>
                </c:pt>
                <c:pt idx="2013">
                  <c:v>16.7835</c:v>
                </c:pt>
                <c:pt idx="2014">
                  <c:v>16.791833333333333</c:v>
                </c:pt>
                <c:pt idx="2015">
                  <c:v>16.800166666666666</c:v>
                </c:pt>
                <c:pt idx="2016">
                  <c:v>16.808499999999999</c:v>
                </c:pt>
                <c:pt idx="2017">
                  <c:v>16.816833333333332</c:v>
                </c:pt>
                <c:pt idx="2018">
                  <c:v>16.825166666666668</c:v>
                </c:pt>
                <c:pt idx="2019">
                  <c:v>16.833500000000001</c:v>
                </c:pt>
                <c:pt idx="2020">
                  <c:v>16.841833333333334</c:v>
                </c:pt>
                <c:pt idx="2021">
                  <c:v>16.850166666666667</c:v>
                </c:pt>
                <c:pt idx="2022">
                  <c:v>16.858333333333334</c:v>
                </c:pt>
                <c:pt idx="2023">
                  <c:v>16.866666666666667</c:v>
                </c:pt>
                <c:pt idx="2024">
                  <c:v>16.875</c:v>
                </c:pt>
                <c:pt idx="2025">
                  <c:v>16.883333333333333</c:v>
                </c:pt>
                <c:pt idx="2026">
                  <c:v>16.891666666666666</c:v>
                </c:pt>
                <c:pt idx="2027">
                  <c:v>16.899999999999999</c:v>
                </c:pt>
                <c:pt idx="2028">
                  <c:v>16.908333333333335</c:v>
                </c:pt>
                <c:pt idx="2029">
                  <c:v>16.916666666666668</c:v>
                </c:pt>
                <c:pt idx="2030">
                  <c:v>16.925166666666666</c:v>
                </c:pt>
                <c:pt idx="2031">
                  <c:v>16.933499999999999</c:v>
                </c:pt>
                <c:pt idx="2032">
                  <c:v>16.941833333333332</c:v>
                </c:pt>
                <c:pt idx="2033">
                  <c:v>16.950166666666668</c:v>
                </c:pt>
                <c:pt idx="2034">
                  <c:v>16.958500000000001</c:v>
                </c:pt>
                <c:pt idx="2035">
                  <c:v>16.966833333333334</c:v>
                </c:pt>
                <c:pt idx="2036">
                  <c:v>16.975166666666667</c:v>
                </c:pt>
                <c:pt idx="2037">
                  <c:v>16.983499999999999</c:v>
                </c:pt>
                <c:pt idx="2038">
                  <c:v>16.991833333333332</c:v>
                </c:pt>
                <c:pt idx="2039">
                  <c:v>17.000166666666665</c:v>
                </c:pt>
                <c:pt idx="2040">
                  <c:v>17.008500000000002</c:v>
                </c:pt>
                <c:pt idx="2041">
                  <c:v>17.016833333333334</c:v>
                </c:pt>
                <c:pt idx="2042">
                  <c:v>17.024999999999999</c:v>
                </c:pt>
                <c:pt idx="2043">
                  <c:v>17.033333333333335</c:v>
                </c:pt>
                <c:pt idx="2044">
                  <c:v>17.041666666666668</c:v>
                </c:pt>
                <c:pt idx="2045">
                  <c:v>17.05</c:v>
                </c:pt>
                <c:pt idx="2046">
                  <c:v>17.058333333333334</c:v>
                </c:pt>
                <c:pt idx="2047">
                  <c:v>17.066666666666666</c:v>
                </c:pt>
                <c:pt idx="2048">
                  <c:v>17.074999999999999</c:v>
                </c:pt>
                <c:pt idx="2049">
                  <c:v>17.083666666666666</c:v>
                </c:pt>
                <c:pt idx="2050">
                  <c:v>17.091833333333334</c:v>
                </c:pt>
                <c:pt idx="2051">
                  <c:v>17.100166666666667</c:v>
                </c:pt>
                <c:pt idx="2052">
                  <c:v>17.108499999999999</c:v>
                </c:pt>
                <c:pt idx="2053">
                  <c:v>17.116833333333332</c:v>
                </c:pt>
                <c:pt idx="2054">
                  <c:v>17.125166666666665</c:v>
                </c:pt>
                <c:pt idx="2055">
                  <c:v>17.133500000000002</c:v>
                </c:pt>
                <c:pt idx="2056">
                  <c:v>17.141833333333334</c:v>
                </c:pt>
                <c:pt idx="2057">
                  <c:v>17.150166666666667</c:v>
                </c:pt>
                <c:pt idx="2058">
                  <c:v>17.1585</c:v>
                </c:pt>
                <c:pt idx="2059">
                  <c:v>17.166833333333333</c:v>
                </c:pt>
                <c:pt idx="2060">
                  <c:v>17.175166666666666</c:v>
                </c:pt>
                <c:pt idx="2061">
                  <c:v>17.183499999999999</c:v>
                </c:pt>
                <c:pt idx="2062">
                  <c:v>17.191833333333332</c:v>
                </c:pt>
                <c:pt idx="2063">
                  <c:v>17.2</c:v>
                </c:pt>
                <c:pt idx="2064">
                  <c:v>17.208333333333332</c:v>
                </c:pt>
                <c:pt idx="2065">
                  <c:v>17.216666666666665</c:v>
                </c:pt>
                <c:pt idx="2066">
                  <c:v>17.225000000000001</c:v>
                </c:pt>
                <c:pt idx="2067">
                  <c:v>17.233333333333334</c:v>
                </c:pt>
                <c:pt idx="2068">
                  <c:v>17.241666666666667</c:v>
                </c:pt>
                <c:pt idx="2069">
                  <c:v>17.250333333333334</c:v>
                </c:pt>
                <c:pt idx="2070">
                  <c:v>17.258500000000002</c:v>
                </c:pt>
                <c:pt idx="2071">
                  <c:v>17.266833333333334</c:v>
                </c:pt>
                <c:pt idx="2072">
                  <c:v>17.275166666666667</c:v>
                </c:pt>
                <c:pt idx="2073">
                  <c:v>17.2835</c:v>
                </c:pt>
                <c:pt idx="2074">
                  <c:v>17.291833333333333</c:v>
                </c:pt>
                <c:pt idx="2075">
                  <c:v>17.300166666666666</c:v>
                </c:pt>
                <c:pt idx="2076">
                  <c:v>17.308499999999999</c:v>
                </c:pt>
                <c:pt idx="2077">
                  <c:v>17.316833333333332</c:v>
                </c:pt>
                <c:pt idx="2078">
                  <c:v>17.325166666666668</c:v>
                </c:pt>
                <c:pt idx="2079">
                  <c:v>17.333500000000001</c:v>
                </c:pt>
                <c:pt idx="2080">
                  <c:v>17.341833333333334</c:v>
                </c:pt>
                <c:pt idx="2081">
                  <c:v>17.350166666666667</c:v>
                </c:pt>
                <c:pt idx="2082">
                  <c:v>17.358333333333334</c:v>
                </c:pt>
                <c:pt idx="2083">
                  <c:v>17.366666666666667</c:v>
                </c:pt>
                <c:pt idx="2084">
                  <c:v>17.375</c:v>
                </c:pt>
                <c:pt idx="2085">
                  <c:v>17.383333333333333</c:v>
                </c:pt>
                <c:pt idx="2086">
                  <c:v>17.391666666666666</c:v>
                </c:pt>
                <c:pt idx="2087">
                  <c:v>17.399999999999999</c:v>
                </c:pt>
                <c:pt idx="2088">
                  <c:v>17.408666666666665</c:v>
                </c:pt>
                <c:pt idx="2089">
                  <c:v>17.416833333333333</c:v>
                </c:pt>
                <c:pt idx="2090">
                  <c:v>17.425166666666666</c:v>
                </c:pt>
                <c:pt idx="2091">
                  <c:v>17.433499999999999</c:v>
                </c:pt>
                <c:pt idx="2092">
                  <c:v>17.441833333333332</c:v>
                </c:pt>
                <c:pt idx="2093">
                  <c:v>17.450166666666668</c:v>
                </c:pt>
                <c:pt idx="2094">
                  <c:v>17.458500000000001</c:v>
                </c:pt>
                <c:pt idx="2095">
                  <c:v>17.466833333333334</c:v>
                </c:pt>
                <c:pt idx="2096">
                  <c:v>17.475166666666667</c:v>
                </c:pt>
                <c:pt idx="2097">
                  <c:v>17.483499999999999</c:v>
                </c:pt>
                <c:pt idx="2098">
                  <c:v>17.491833333333332</c:v>
                </c:pt>
                <c:pt idx="2099">
                  <c:v>17.500166666666665</c:v>
                </c:pt>
                <c:pt idx="2100">
                  <c:v>17.508500000000002</c:v>
                </c:pt>
                <c:pt idx="2101">
                  <c:v>17.516833333333334</c:v>
                </c:pt>
                <c:pt idx="2102">
                  <c:v>17.524999999999999</c:v>
                </c:pt>
                <c:pt idx="2103">
                  <c:v>17.533333333333335</c:v>
                </c:pt>
                <c:pt idx="2104">
                  <c:v>17.541666666666668</c:v>
                </c:pt>
                <c:pt idx="2105">
                  <c:v>17.55</c:v>
                </c:pt>
                <c:pt idx="2106">
                  <c:v>17.558333333333334</c:v>
                </c:pt>
                <c:pt idx="2107">
                  <c:v>17.566666666666666</c:v>
                </c:pt>
                <c:pt idx="2108">
                  <c:v>17.575333333333333</c:v>
                </c:pt>
                <c:pt idx="2109">
                  <c:v>17.583500000000001</c:v>
                </c:pt>
                <c:pt idx="2110">
                  <c:v>17.591833333333334</c:v>
                </c:pt>
                <c:pt idx="2111">
                  <c:v>17.600166666666667</c:v>
                </c:pt>
                <c:pt idx="2112">
                  <c:v>17.608499999999999</c:v>
                </c:pt>
                <c:pt idx="2113">
                  <c:v>17.616833333333332</c:v>
                </c:pt>
                <c:pt idx="2114">
                  <c:v>17.625166666666665</c:v>
                </c:pt>
                <c:pt idx="2115">
                  <c:v>17.633500000000002</c:v>
                </c:pt>
                <c:pt idx="2116">
                  <c:v>17.641833333333334</c:v>
                </c:pt>
                <c:pt idx="2117">
                  <c:v>17.650166666666667</c:v>
                </c:pt>
                <c:pt idx="2118">
                  <c:v>17.6585</c:v>
                </c:pt>
                <c:pt idx="2119">
                  <c:v>17.666833333333333</c:v>
                </c:pt>
                <c:pt idx="2120">
                  <c:v>17.675166666666666</c:v>
                </c:pt>
                <c:pt idx="2121">
                  <c:v>17.683333333333334</c:v>
                </c:pt>
                <c:pt idx="2122">
                  <c:v>17.691666666666666</c:v>
                </c:pt>
                <c:pt idx="2123">
                  <c:v>17.7</c:v>
                </c:pt>
                <c:pt idx="2124">
                  <c:v>17.708333333333332</c:v>
                </c:pt>
                <c:pt idx="2125">
                  <c:v>17.716666666666665</c:v>
                </c:pt>
                <c:pt idx="2126">
                  <c:v>17.725000000000001</c:v>
                </c:pt>
                <c:pt idx="2127">
                  <c:v>17.733666666666668</c:v>
                </c:pt>
                <c:pt idx="2128">
                  <c:v>17.741833333333332</c:v>
                </c:pt>
                <c:pt idx="2129">
                  <c:v>17.750166666666665</c:v>
                </c:pt>
                <c:pt idx="2130">
                  <c:v>17.758500000000002</c:v>
                </c:pt>
                <c:pt idx="2131">
                  <c:v>17.766833333333334</c:v>
                </c:pt>
                <c:pt idx="2132">
                  <c:v>17.775166666666667</c:v>
                </c:pt>
                <c:pt idx="2133">
                  <c:v>17.7835</c:v>
                </c:pt>
                <c:pt idx="2134">
                  <c:v>17.791833333333333</c:v>
                </c:pt>
                <c:pt idx="2135">
                  <c:v>17.800166666666666</c:v>
                </c:pt>
                <c:pt idx="2136">
                  <c:v>17.808499999999999</c:v>
                </c:pt>
                <c:pt idx="2137">
                  <c:v>17.816833333333332</c:v>
                </c:pt>
                <c:pt idx="2138">
                  <c:v>17.825166666666668</c:v>
                </c:pt>
                <c:pt idx="2139">
                  <c:v>17.833500000000001</c:v>
                </c:pt>
                <c:pt idx="2140">
                  <c:v>17.841833333333334</c:v>
                </c:pt>
                <c:pt idx="2141">
                  <c:v>17.850000000000001</c:v>
                </c:pt>
                <c:pt idx="2142">
                  <c:v>17.858333333333334</c:v>
                </c:pt>
                <c:pt idx="2143">
                  <c:v>17.866666666666667</c:v>
                </c:pt>
                <c:pt idx="2144">
                  <c:v>17.875</c:v>
                </c:pt>
                <c:pt idx="2145">
                  <c:v>17.883333333333333</c:v>
                </c:pt>
                <c:pt idx="2146">
                  <c:v>17.891666666666666</c:v>
                </c:pt>
                <c:pt idx="2147">
                  <c:v>17.900333333333332</c:v>
                </c:pt>
                <c:pt idx="2148">
                  <c:v>17.9085</c:v>
                </c:pt>
                <c:pt idx="2149">
                  <c:v>17.916833333333333</c:v>
                </c:pt>
                <c:pt idx="2150">
                  <c:v>17.925166666666666</c:v>
                </c:pt>
                <c:pt idx="2151">
                  <c:v>17.933499999999999</c:v>
                </c:pt>
                <c:pt idx="2152">
                  <c:v>17.941833333333332</c:v>
                </c:pt>
                <c:pt idx="2153">
                  <c:v>17.950166666666668</c:v>
                </c:pt>
                <c:pt idx="2154">
                  <c:v>17.958500000000001</c:v>
                </c:pt>
                <c:pt idx="2155">
                  <c:v>17.966833333333334</c:v>
                </c:pt>
                <c:pt idx="2156">
                  <c:v>17.975166666666667</c:v>
                </c:pt>
                <c:pt idx="2157">
                  <c:v>17.983499999999999</c:v>
                </c:pt>
                <c:pt idx="2158">
                  <c:v>17.991833333333332</c:v>
                </c:pt>
                <c:pt idx="2159">
                  <c:v>18.000166666666665</c:v>
                </c:pt>
                <c:pt idx="2160">
                  <c:v>18.008333333333333</c:v>
                </c:pt>
                <c:pt idx="2161">
                  <c:v>18.016666666666666</c:v>
                </c:pt>
                <c:pt idx="2162">
                  <c:v>18.024999999999999</c:v>
                </c:pt>
                <c:pt idx="2163">
                  <c:v>18.033333333333335</c:v>
                </c:pt>
                <c:pt idx="2164">
                  <c:v>18.041666666666668</c:v>
                </c:pt>
                <c:pt idx="2165">
                  <c:v>18.05</c:v>
                </c:pt>
                <c:pt idx="2166">
                  <c:v>18.058666666666667</c:v>
                </c:pt>
                <c:pt idx="2167">
                  <c:v>18.066833333333332</c:v>
                </c:pt>
                <c:pt idx="2168">
                  <c:v>18.075166666666668</c:v>
                </c:pt>
                <c:pt idx="2169">
                  <c:v>18.083500000000001</c:v>
                </c:pt>
                <c:pt idx="2170">
                  <c:v>18.091833333333334</c:v>
                </c:pt>
                <c:pt idx="2171">
                  <c:v>18.100166666666667</c:v>
                </c:pt>
                <c:pt idx="2172">
                  <c:v>18.108499999999999</c:v>
                </c:pt>
                <c:pt idx="2173">
                  <c:v>18.116833333333332</c:v>
                </c:pt>
                <c:pt idx="2174">
                  <c:v>18.125166666666665</c:v>
                </c:pt>
                <c:pt idx="2175">
                  <c:v>18.133500000000002</c:v>
                </c:pt>
                <c:pt idx="2176">
                  <c:v>18.141833333333334</c:v>
                </c:pt>
                <c:pt idx="2177">
                  <c:v>18.150166666666667</c:v>
                </c:pt>
                <c:pt idx="2178">
                  <c:v>18.1585</c:v>
                </c:pt>
                <c:pt idx="2179">
                  <c:v>18.166833333333333</c:v>
                </c:pt>
                <c:pt idx="2180">
                  <c:v>18.175000000000001</c:v>
                </c:pt>
                <c:pt idx="2181">
                  <c:v>18.183333333333334</c:v>
                </c:pt>
                <c:pt idx="2182">
                  <c:v>18.191666666666666</c:v>
                </c:pt>
                <c:pt idx="2183">
                  <c:v>18.2</c:v>
                </c:pt>
                <c:pt idx="2184">
                  <c:v>18.208333333333332</c:v>
                </c:pt>
                <c:pt idx="2185">
                  <c:v>18.216666666666665</c:v>
                </c:pt>
                <c:pt idx="2186">
                  <c:v>18.225333333333332</c:v>
                </c:pt>
                <c:pt idx="2187">
                  <c:v>18.233499999999999</c:v>
                </c:pt>
                <c:pt idx="2188">
                  <c:v>18.241833333333332</c:v>
                </c:pt>
                <c:pt idx="2189">
                  <c:v>18.250166666666665</c:v>
                </c:pt>
                <c:pt idx="2190">
                  <c:v>18.258500000000002</c:v>
                </c:pt>
                <c:pt idx="2191">
                  <c:v>18.266833333333334</c:v>
                </c:pt>
                <c:pt idx="2192">
                  <c:v>18.275166666666667</c:v>
                </c:pt>
                <c:pt idx="2193">
                  <c:v>18.2835</c:v>
                </c:pt>
                <c:pt idx="2194">
                  <c:v>18.291833333333333</c:v>
                </c:pt>
                <c:pt idx="2195">
                  <c:v>18.300166666666666</c:v>
                </c:pt>
                <c:pt idx="2196">
                  <c:v>18.308499999999999</c:v>
                </c:pt>
                <c:pt idx="2197">
                  <c:v>18.316833333333332</c:v>
                </c:pt>
                <c:pt idx="2198">
                  <c:v>18.325166666666668</c:v>
                </c:pt>
                <c:pt idx="2199">
                  <c:v>18.333333333333332</c:v>
                </c:pt>
                <c:pt idx="2200">
                  <c:v>18.341666666666665</c:v>
                </c:pt>
                <c:pt idx="2201">
                  <c:v>18.350000000000001</c:v>
                </c:pt>
                <c:pt idx="2202">
                  <c:v>18.358333333333334</c:v>
                </c:pt>
                <c:pt idx="2203">
                  <c:v>18.366666666666667</c:v>
                </c:pt>
                <c:pt idx="2204">
                  <c:v>18.375</c:v>
                </c:pt>
                <c:pt idx="2205">
                  <c:v>18.383333333333333</c:v>
                </c:pt>
                <c:pt idx="2206">
                  <c:v>18.391833333333334</c:v>
                </c:pt>
                <c:pt idx="2207">
                  <c:v>18.400166666666667</c:v>
                </c:pt>
                <c:pt idx="2208">
                  <c:v>18.4085</c:v>
                </c:pt>
                <c:pt idx="2209">
                  <c:v>18.416833333333333</c:v>
                </c:pt>
                <c:pt idx="2210">
                  <c:v>18.425166666666666</c:v>
                </c:pt>
                <c:pt idx="2211">
                  <c:v>18.433499999999999</c:v>
                </c:pt>
                <c:pt idx="2212">
                  <c:v>18.441833333333332</c:v>
                </c:pt>
                <c:pt idx="2213">
                  <c:v>18.450166666666668</c:v>
                </c:pt>
                <c:pt idx="2214">
                  <c:v>18.458500000000001</c:v>
                </c:pt>
                <c:pt idx="2215">
                  <c:v>18.466833333333334</c:v>
                </c:pt>
                <c:pt idx="2216">
                  <c:v>18.475166666666667</c:v>
                </c:pt>
                <c:pt idx="2217">
                  <c:v>18.483499999999999</c:v>
                </c:pt>
                <c:pt idx="2218">
                  <c:v>18.491833333333332</c:v>
                </c:pt>
                <c:pt idx="2219">
                  <c:v>18.5</c:v>
                </c:pt>
                <c:pt idx="2220">
                  <c:v>18.508333333333333</c:v>
                </c:pt>
                <c:pt idx="2221">
                  <c:v>18.516666666666666</c:v>
                </c:pt>
                <c:pt idx="2222">
                  <c:v>18.524999999999999</c:v>
                </c:pt>
                <c:pt idx="2223">
                  <c:v>18.533333333333335</c:v>
                </c:pt>
                <c:pt idx="2224">
                  <c:v>18.541666666666668</c:v>
                </c:pt>
                <c:pt idx="2225">
                  <c:v>18.550333333333334</c:v>
                </c:pt>
                <c:pt idx="2226">
                  <c:v>18.558499999999999</c:v>
                </c:pt>
                <c:pt idx="2227">
                  <c:v>18.566833333333332</c:v>
                </c:pt>
                <c:pt idx="2228">
                  <c:v>18.575166666666668</c:v>
                </c:pt>
                <c:pt idx="2229">
                  <c:v>18.583500000000001</c:v>
                </c:pt>
                <c:pt idx="2230">
                  <c:v>18.591833333333334</c:v>
                </c:pt>
                <c:pt idx="2231">
                  <c:v>18.600166666666667</c:v>
                </c:pt>
                <c:pt idx="2232">
                  <c:v>18.608499999999999</c:v>
                </c:pt>
                <c:pt idx="2233">
                  <c:v>18.616833333333332</c:v>
                </c:pt>
                <c:pt idx="2234">
                  <c:v>18.625166666666665</c:v>
                </c:pt>
                <c:pt idx="2235">
                  <c:v>18.633500000000002</c:v>
                </c:pt>
                <c:pt idx="2236">
                  <c:v>18.641833333333334</c:v>
                </c:pt>
                <c:pt idx="2237">
                  <c:v>18.650166666666667</c:v>
                </c:pt>
                <c:pt idx="2238">
                  <c:v>18.658333333333335</c:v>
                </c:pt>
                <c:pt idx="2239">
                  <c:v>18.666666666666668</c:v>
                </c:pt>
                <c:pt idx="2240">
                  <c:v>18.675000000000001</c:v>
                </c:pt>
                <c:pt idx="2241">
                  <c:v>18.683333333333334</c:v>
                </c:pt>
                <c:pt idx="2242">
                  <c:v>18.691666666666666</c:v>
                </c:pt>
                <c:pt idx="2243">
                  <c:v>18.7</c:v>
                </c:pt>
                <c:pt idx="2244">
                  <c:v>18.708333333333332</c:v>
                </c:pt>
                <c:pt idx="2245">
                  <c:v>18.716833333333334</c:v>
                </c:pt>
                <c:pt idx="2246">
                  <c:v>18.725166666666667</c:v>
                </c:pt>
                <c:pt idx="2247">
                  <c:v>18.733499999999999</c:v>
                </c:pt>
                <c:pt idx="2248">
                  <c:v>18.741833333333332</c:v>
                </c:pt>
                <c:pt idx="2249">
                  <c:v>18.750166666666665</c:v>
                </c:pt>
                <c:pt idx="2250">
                  <c:v>18.758500000000002</c:v>
                </c:pt>
                <c:pt idx="2251">
                  <c:v>18.766833333333334</c:v>
                </c:pt>
                <c:pt idx="2252">
                  <c:v>18.775166666666667</c:v>
                </c:pt>
                <c:pt idx="2253">
                  <c:v>18.7835</c:v>
                </c:pt>
                <c:pt idx="2254">
                  <c:v>18.791833333333333</c:v>
                </c:pt>
                <c:pt idx="2255">
                  <c:v>18.800166666666666</c:v>
                </c:pt>
                <c:pt idx="2256">
                  <c:v>18.808499999999999</c:v>
                </c:pt>
                <c:pt idx="2257">
                  <c:v>18.816833333333332</c:v>
                </c:pt>
                <c:pt idx="2258">
                  <c:v>18.824999999999999</c:v>
                </c:pt>
                <c:pt idx="2259">
                  <c:v>18.833333333333332</c:v>
                </c:pt>
                <c:pt idx="2260">
                  <c:v>18.841666666666665</c:v>
                </c:pt>
                <c:pt idx="2261">
                  <c:v>18.850000000000001</c:v>
                </c:pt>
                <c:pt idx="2262">
                  <c:v>18.858333333333334</c:v>
                </c:pt>
                <c:pt idx="2263">
                  <c:v>18.866666666666667</c:v>
                </c:pt>
                <c:pt idx="2264">
                  <c:v>18.875333333333334</c:v>
                </c:pt>
                <c:pt idx="2265">
                  <c:v>18.883500000000002</c:v>
                </c:pt>
                <c:pt idx="2266">
                  <c:v>18.891833333333334</c:v>
                </c:pt>
                <c:pt idx="2267">
                  <c:v>18.900166666666667</c:v>
                </c:pt>
                <c:pt idx="2268">
                  <c:v>18.9085</c:v>
                </c:pt>
                <c:pt idx="2269">
                  <c:v>18.916833333333333</c:v>
                </c:pt>
                <c:pt idx="2270">
                  <c:v>18.925166666666666</c:v>
                </c:pt>
                <c:pt idx="2271">
                  <c:v>18.933499999999999</c:v>
                </c:pt>
                <c:pt idx="2272">
                  <c:v>18.941833333333332</c:v>
                </c:pt>
                <c:pt idx="2273">
                  <c:v>18.950166666666668</c:v>
                </c:pt>
                <c:pt idx="2274">
                  <c:v>18.958500000000001</c:v>
                </c:pt>
                <c:pt idx="2275">
                  <c:v>18.966833333333334</c:v>
                </c:pt>
                <c:pt idx="2276">
                  <c:v>18.975166666666667</c:v>
                </c:pt>
                <c:pt idx="2277">
                  <c:v>18.983333333333334</c:v>
                </c:pt>
                <c:pt idx="2278">
                  <c:v>18.991666666666667</c:v>
                </c:pt>
                <c:pt idx="2279">
                  <c:v>19</c:v>
                </c:pt>
                <c:pt idx="2280">
                  <c:v>19.008333333333333</c:v>
                </c:pt>
                <c:pt idx="2281">
                  <c:v>19.016666666666666</c:v>
                </c:pt>
                <c:pt idx="2282">
                  <c:v>19.024999999999999</c:v>
                </c:pt>
                <c:pt idx="2283">
                  <c:v>19.033333333333335</c:v>
                </c:pt>
                <c:pt idx="2284">
                  <c:v>19.041833333333333</c:v>
                </c:pt>
                <c:pt idx="2285">
                  <c:v>19.050166666666666</c:v>
                </c:pt>
                <c:pt idx="2286">
                  <c:v>19.058499999999999</c:v>
                </c:pt>
                <c:pt idx="2287">
                  <c:v>19.066833333333332</c:v>
                </c:pt>
                <c:pt idx="2288">
                  <c:v>19.075166666666668</c:v>
                </c:pt>
                <c:pt idx="2289">
                  <c:v>19.083500000000001</c:v>
                </c:pt>
                <c:pt idx="2290">
                  <c:v>19.091833333333334</c:v>
                </c:pt>
                <c:pt idx="2291">
                  <c:v>19.100166666666667</c:v>
                </c:pt>
                <c:pt idx="2292">
                  <c:v>19.108499999999999</c:v>
                </c:pt>
                <c:pt idx="2293">
                  <c:v>19.116833333333332</c:v>
                </c:pt>
                <c:pt idx="2294">
                  <c:v>19.125166666666665</c:v>
                </c:pt>
                <c:pt idx="2295">
                  <c:v>19.133500000000002</c:v>
                </c:pt>
                <c:pt idx="2296">
                  <c:v>19.141833333333334</c:v>
                </c:pt>
                <c:pt idx="2297">
                  <c:v>19.149999999999999</c:v>
                </c:pt>
                <c:pt idx="2298">
                  <c:v>19.158333333333335</c:v>
                </c:pt>
                <c:pt idx="2299">
                  <c:v>19.166666666666668</c:v>
                </c:pt>
                <c:pt idx="2300">
                  <c:v>19.175000000000001</c:v>
                </c:pt>
                <c:pt idx="2301">
                  <c:v>19.183333333333334</c:v>
                </c:pt>
                <c:pt idx="2302">
                  <c:v>19.191666666666666</c:v>
                </c:pt>
                <c:pt idx="2303">
                  <c:v>19.200333333333333</c:v>
                </c:pt>
                <c:pt idx="2304">
                  <c:v>19.208500000000001</c:v>
                </c:pt>
                <c:pt idx="2305">
                  <c:v>19.216833333333334</c:v>
                </c:pt>
                <c:pt idx="2306">
                  <c:v>19.225166666666667</c:v>
                </c:pt>
                <c:pt idx="2307">
                  <c:v>19.233499999999999</c:v>
                </c:pt>
                <c:pt idx="2308">
                  <c:v>19.241833333333332</c:v>
                </c:pt>
                <c:pt idx="2309">
                  <c:v>19.250166666666665</c:v>
                </c:pt>
                <c:pt idx="2310">
                  <c:v>19.258500000000002</c:v>
                </c:pt>
                <c:pt idx="2311">
                  <c:v>19.266833333333334</c:v>
                </c:pt>
                <c:pt idx="2312">
                  <c:v>19.275166666666667</c:v>
                </c:pt>
                <c:pt idx="2313">
                  <c:v>19.2835</c:v>
                </c:pt>
                <c:pt idx="2314">
                  <c:v>19.291833333333333</c:v>
                </c:pt>
                <c:pt idx="2315">
                  <c:v>19.300166666666666</c:v>
                </c:pt>
                <c:pt idx="2316">
                  <c:v>19.308333333333334</c:v>
                </c:pt>
                <c:pt idx="2317">
                  <c:v>19.316666666666666</c:v>
                </c:pt>
                <c:pt idx="2318">
                  <c:v>19.324999999999999</c:v>
                </c:pt>
                <c:pt idx="2319">
                  <c:v>19.333333333333332</c:v>
                </c:pt>
                <c:pt idx="2320">
                  <c:v>19.341666666666665</c:v>
                </c:pt>
                <c:pt idx="2321">
                  <c:v>19.350000000000001</c:v>
                </c:pt>
                <c:pt idx="2322">
                  <c:v>19.358333333333334</c:v>
                </c:pt>
                <c:pt idx="2323">
                  <c:v>19.366833333333332</c:v>
                </c:pt>
                <c:pt idx="2324">
                  <c:v>19.375166666666665</c:v>
                </c:pt>
                <c:pt idx="2325">
                  <c:v>19.383500000000002</c:v>
                </c:pt>
                <c:pt idx="2326">
                  <c:v>19.391833333333334</c:v>
                </c:pt>
                <c:pt idx="2327">
                  <c:v>19.400166666666667</c:v>
                </c:pt>
                <c:pt idx="2328">
                  <c:v>19.4085</c:v>
                </c:pt>
                <c:pt idx="2329">
                  <c:v>19.416833333333333</c:v>
                </c:pt>
                <c:pt idx="2330">
                  <c:v>19.425166666666666</c:v>
                </c:pt>
                <c:pt idx="2331">
                  <c:v>19.433499999999999</c:v>
                </c:pt>
                <c:pt idx="2332">
                  <c:v>19.441833333333332</c:v>
                </c:pt>
                <c:pt idx="2333">
                  <c:v>19.450166666666668</c:v>
                </c:pt>
                <c:pt idx="2334">
                  <c:v>19.458500000000001</c:v>
                </c:pt>
                <c:pt idx="2335">
                  <c:v>19.466833333333334</c:v>
                </c:pt>
                <c:pt idx="2336">
                  <c:v>19.475000000000001</c:v>
                </c:pt>
                <c:pt idx="2337">
                  <c:v>19.483333333333334</c:v>
                </c:pt>
                <c:pt idx="2338">
                  <c:v>19.491666666666667</c:v>
                </c:pt>
                <c:pt idx="2339">
                  <c:v>19.5</c:v>
                </c:pt>
                <c:pt idx="2340">
                  <c:v>19.508333333333333</c:v>
                </c:pt>
                <c:pt idx="2341">
                  <c:v>19.516666666666666</c:v>
                </c:pt>
                <c:pt idx="2342">
                  <c:v>19.525333333333332</c:v>
                </c:pt>
                <c:pt idx="2343">
                  <c:v>19.5335</c:v>
                </c:pt>
                <c:pt idx="2344">
                  <c:v>19.541833333333333</c:v>
                </c:pt>
                <c:pt idx="2345">
                  <c:v>19.550166666666666</c:v>
                </c:pt>
                <c:pt idx="2346">
                  <c:v>19.558499999999999</c:v>
                </c:pt>
                <c:pt idx="2347">
                  <c:v>19.566833333333332</c:v>
                </c:pt>
                <c:pt idx="2348">
                  <c:v>19.575166666666668</c:v>
                </c:pt>
                <c:pt idx="2349">
                  <c:v>19.583500000000001</c:v>
                </c:pt>
                <c:pt idx="2350">
                  <c:v>19.591833333333334</c:v>
                </c:pt>
                <c:pt idx="2351">
                  <c:v>19.600166666666667</c:v>
                </c:pt>
                <c:pt idx="2352">
                  <c:v>19.608499999999999</c:v>
                </c:pt>
                <c:pt idx="2353">
                  <c:v>19.616833333333332</c:v>
                </c:pt>
                <c:pt idx="2354">
                  <c:v>19.625166666666665</c:v>
                </c:pt>
                <c:pt idx="2355">
                  <c:v>19.633333333333333</c:v>
                </c:pt>
                <c:pt idx="2356">
                  <c:v>19.641666666666666</c:v>
                </c:pt>
                <c:pt idx="2357">
                  <c:v>19.649999999999999</c:v>
                </c:pt>
                <c:pt idx="2358">
                  <c:v>19.658333333333335</c:v>
                </c:pt>
                <c:pt idx="2359">
                  <c:v>19.666666666666668</c:v>
                </c:pt>
                <c:pt idx="2360">
                  <c:v>19.675000000000001</c:v>
                </c:pt>
                <c:pt idx="2361">
                  <c:v>19.683333333333334</c:v>
                </c:pt>
                <c:pt idx="2362">
                  <c:v>19.691833333333332</c:v>
                </c:pt>
                <c:pt idx="2363">
                  <c:v>19.700166666666668</c:v>
                </c:pt>
                <c:pt idx="2364">
                  <c:v>19.708500000000001</c:v>
                </c:pt>
                <c:pt idx="2365">
                  <c:v>19.716833333333334</c:v>
                </c:pt>
                <c:pt idx="2366">
                  <c:v>19.725166666666667</c:v>
                </c:pt>
                <c:pt idx="2367">
                  <c:v>19.733499999999999</c:v>
                </c:pt>
                <c:pt idx="2368">
                  <c:v>19.741833333333332</c:v>
                </c:pt>
                <c:pt idx="2369">
                  <c:v>19.750166666666665</c:v>
                </c:pt>
                <c:pt idx="2370">
                  <c:v>19.758500000000002</c:v>
                </c:pt>
                <c:pt idx="2371">
                  <c:v>19.766833333333334</c:v>
                </c:pt>
                <c:pt idx="2372">
                  <c:v>19.775166666666667</c:v>
                </c:pt>
                <c:pt idx="2373">
                  <c:v>19.7835</c:v>
                </c:pt>
                <c:pt idx="2374">
                  <c:v>19.791833333333333</c:v>
                </c:pt>
                <c:pt idx="2375">
                  <c:v>19.8</c:v>
                </c:pt>
                <c:pt idx="2376">
                  <c:v>19.808333333333334</c:v>
                </c:pt>
                <c:pt idx="2377">
                  <c:v>19.816666666666666</c:v>
                </c:pt>
                <c:pt idx="2378">
                  <c:v>19.824999999999999</c:v>
                </c:pt>
                <c:pt idx="2379">
                  <c:v>19.833333333333332</c:v>
                </c:pt>
                <c:pt idx="2380">
                  <c:v>19.841666666666665</c:v>
                </c:pt>
                <c:pt idx="2381">
                  <c:v>19.850333333333332</c:v>
                </c:pt>
                <c:pt idx="2382">
                  <c:v>19.858499999999999</c:v>
                </c:pt>
                <c:pt idx="2383">
                  <c:v>19.866833333333332</c:v>
                </c:pt>
                <c:pt idx="2384">
                  <c:v>19.875166666666665</c:v>
                </c:pt>
                <c:pt idx="2385">
                  <c:v>19.883500000000002</c:v>
                </c:pt>
                <c:pt idx="2386">
                  <c:v>19.891833333333334</c:v>
                </c:pt>
                <c:pt idx="2387">
                  <c:v>19.900166666666667</c:v>
                </c:pt>
                <c:pt idx="2388">
                  <c:v>19.9085</c:v>
                </c:pt>
                <c:pt idx="2389">
                  <c:v>19.916833333333333</c:v>
                </c:pt>
                <c:pt idx="2390">
                  <c:v>19.925166666666666</c:v>
                </c:pt>
                <c:pt idx="2391">
                  <c:v>19.933499999999999</c:v>
                </c:pt>
                <c:pt idx="2392">
                  <c:v>19.941833333333332</c:v>
                </c:pt>
                <c:pt idx="2393">
                  <c:v>19.950166666666668</c:v>
                </c:pt>
                <c:pt idx="2394">
                  <c:v>19.958333333333332</c:v>
                </c:pt>
                <c:pt idx="2395">
                  <c:v>19.966666666666665</c:v>
                </c:pt>
                <c:pt idx="2396">
                  <c:v>19.975000000000001</c:v>
                </c:pt>
                <c:pt idx="2397">
                  <c:v>19.983333333333334</c:v>
                </c:pt>
                <c:pt idx="2398">
                  <c:v>19.991666666666667</c:v>
                </c:pt>
                <c:pt idx="2399">
                  <c:v>20</c:v>
                </c:pt>
                <c:pt idx="2400">
                  <c:v>20.008333333333333</c:v>
                </c:pt>
                <c:pt idx="2401">
                  <c:v>20.016999999999999</c:v>
                </c:pt>
                <c:pt idx="2402">
                  <c:v>20.025166666666667</c:v>
                </c:pt>
                <c:pt idx="2403">
                  <c:v>20.0335</c:v>
                </c:pt>
                <c:pt idx="2404">
                  <c:v>20.041833333333333</c:v>
                </c:pt>
                <c:pt idx="2405">
                  <c:v>20.050166666666666</c:v>
                </c:pt>
                <c:pt idx="2406">
                  <c:v>20.058499999999999</c:v>
                </c:pt>
                <c:pt idx="2407">
                  <c:v>20.066833333333332</c:v>
                </c:pt>
                <c:pt idx="2408">
                  <c:v>20.075166666666668</c:v>
                </c:pt>
                <c:pt idx="2409">
                  <c:v>20.083500000000001</c:v>
                </c:pt>
                <c:pt idx="2410">
                  <c:v>20.091833333333334</c:v>
                </c:pt>
                <c:pt idx="2411">
                  <c:v>20.100166666666667</c:v>
                </c:pt>
                <c:pt idx="2412">
                  <c:v>20.108499999999999</c:v>
                </c:pt>
                <c:pt idx="2413">
                  <c:v>20.116833333333332</c:v>
                </c:pt>
                <c:pt idx="2414">
                  <c:v>20.125</c:v>
                </c:pt>
                <c:pt idx="2415">
                  <c:v>20.133333333333333</c:v>
                </c:pt>
                <c:pt idx="2416">
                  <c:v>20.141666666666666</c:v>
                </c:pt>
                <c:pt idx="2417">
                  <c:v>20.149999999999999</c:v>
                </c:pt>
                <c:pt idx="2418">
                  <c:v>20.158333333333335</c:v>
                </c:pt>
                <c:pt idx="2419">
                  <c:v>20.166666666666668</c:v>
                </c:pt>
                <c:pt idx="2420">
                  <c:v>20.175333333333334</c:v>
                </c:pt>
                <c:pt idx="2421">
                  <c:v>20.183499999999999</c:v>
                </c:pt>
                <c:pt idx="2422">
                  <c:v>20.191833333333332</c:v>
                </c:pt>
                <c:pt idx="2423">
                  <c:v>20.200166666666668</c:v>
                </c:pt>
                <c:pt idx="2424">
                  <c:v>20.208500000000001</c:v>
                </c:pt>
                <c:pt idx="2425">
                  <c:v>20.216833333333334</c:v>
                </c:pt>
                <c:pt idx="2426">
                  <c:v>20.225166666666667</c:v>
                </c:pt>
                <c:pt idx="2427">
                  <c:v>20.233499999999999</c:v>
                </c:pt>
                <c:pt idx="2428">
                  <c:v>20.241833333333332</c:v>
                </c:pt>
                <c:pt idx="2429">
                  <c:v>20.250166666666665</c:v>
                </c:pt>
                <c:pt idx="2430">
                  <c:v>20.258500000000002</c:v>
                </c:pt>
                <c:pt idx="2431">
                  <c:v>20.266833333333334</c:v>
                </c:pt>
                <c:pt idx="2432">
                  <c:v>20.275166666666667</c:v>
                </c:pt>
                <c:pt idx="2433">
                  <c:v>20.2835</c:v>
                </c:pt>
                <c:pt idx="2434">
                  <c:v>20.291666666666668</c:v>
                </c:pt>
                <c:pt idx="2435">
                  <c:v>20.3</c:v>
                </c:pt>
                <c:pt idx="2436">
                  <c:v>20.308333333333334</c:v>
                </c:pt>
                <c:pt idx="2437">
                  <c:v>20.316666666666666</c:v>
                </c:pt>
                <c:pt idx="2438">
                  <c:v>20.324999999999999</c:v>
                </c:pt>
                <c:pt idx="2439">
                  <c:v>20.333333333333332</c:v>
                </c:pt>
                <c:pt idx="2440">
                  <c:v>20.341999999999999</c:v>
                </c:pt>
                <c:pt idx="2441">
                  <c:v>20.350166666666667</c:v>
                </c:pt>
                <c:pt idx="2442">
                  <c:v>20.358499999999999</c:v>
                </c:pt>
                <c:pt idx="2443">
                  <c:v>20.366833333333332</c:v>
                </c:pt>
                <c:pt idx="2444">
                  <c:v>20.375166666666665</c:v>
                </c:pt>
                <c:pt idx="2445">
                  <c:v>20.383500000000002</c:v>
                </c:pt>
                <c:pt idx="2446">
                  <c:v>20.391833333333334</c:v>
                </c:pt>
                <c:pt idx="2447">
                  <c:v>20.400166666666667</c:v>
                </c:pt>
                <c:pt idx="2448">
                  <c:v>20.4085</c:v>
                </c:pt>
                <c:pt idx="2449">
                  <c:v>20.416833333333333</c:v>
                </c:pt>
                <c:pt idx="2450">
                  <c:v>20.425166666666666</c:v>
                </c:pt>
                <c:pt idx="2451">
                  <c:v>20.433499999999999</c:v>
                </c:pt>
                <c:pt idx="2452">
                  <c:v>20.441833333333332</c:v>
                </c:pt>
                <c:pt idx="2453">
                  <c:v>20.45</c:v>
                </c:pt>
                <c:pt idx="2454">
                  <c:v>20.458333333333332</c:v>
                </c:pt>
                <c:pt idx="2455">
                  <c:v>20.466666666666665</c:v>
                </c:pt>
                <c:pt idx="2456">
                  <c:v>20.475000000000001</c:v>
                </c:pt>
                <c:pt idx="2457">
                  <c:v>20.483333333333334</c:v>
                </c:pt>
                <c:pt idx="2458">
                  <c:v>20.491666666666667</c:v>
                </c:pt>
                <c:pt idx="2459">
                  <c:v>20.500333333333334</c:v>
                </c:pt>
                <c:pt idx="2460">
                  <c:v>20.508500000000002</c:v>
                </c:pt>
                <c:pt idx="2461">
                  <c:v>20.516833333333334</c:v>
                </c:pt>
                <c:pt idx="2462">
                  <c:v>20.525166666666667</c:v>
                </c:pt>
                <c:pt idx="2463">
                  <c:v>20.5335</c:v>
                </c:pt>
                <c:pt idx="2464">
                  <c:v>20.541833333333333</c:v>
                </c:pt>
                <c:pt idx="2465">
                  <c:v>20.550166666666666</c:v>
                </c:pt>
                <c:pt idx="2466">
                  <c:v>20.558499999999999</c:v>
                </c:pt>
                <c:pt idx="2467">
                  <c:v>20.566833333333332</c:v>
                </c:pt>
                <c:pt idx="2468">
                  <c:v>20.575166666666668</c:v>
                </c:pt>
                <c:pt idx="2469">
                  <c:v>20.583500000000001</c:v>
                </c:pt>
                <c:pt idx="2470">
                  <c:v>20.591833333333334</c:v>
                </c:pt>
                <c:pt idx="2471">
                  <c:v>20.600166666666667</c:v>
                </c:pt>
                <c:pt idx="2472">
                  <c:v>20.608499999999999</c:v>
                </c:pt>
                <c:pt idx="2473">
                  <c:v>20.616666666666667</c:v>
                </c:pt>
                <c:pt idx="2474">
                  <c:v>20.625</c:v>
                </c:pt>
                <c:pt idx="2475">
                  <c:v>20.633333333333333</c:v>
                </c:pt>
                <c:pt idx="2476">
                  <c:v>20.641666666666666</c:v>
                </c:pt>
                <c:pt idx="2477">
                  <c:v>20.65</c:v>
                </c:pt>
                <c:pt idx="2478">
                  <c:v>20.658333333333335</c:v>
                </c:pt>
                <c:pt idx="2479">
                  <c:v>20.666999999999998</c:v>
                </c:pt>
                <c:pt idx="2480">
                  <c:v>20.675166666666666</c:v>
                </c:pt>
                <c:pt idx="2481">
                  <c:v>20.683499999999999</c:v>
                </c:pt>
                <c:pt idx="2482">
                  <c:v>20.691833333333332</c:v>
                </c:pt>
                <c:pt idx="2483">
                  <c:v>20.700166666666668</c:v>
                </c:pt>
                <c:pt idx="2484">
                  <c:v>20.708500000000001</c:v>
                </c:pt>
                <c:pt idx="2485">
                  <c:v>20.716833333333334</c:v>
                </c:pt>
                <c:pt idx="2486">
                  <c:v>20.725166666666667</c:v>
                </c:pt>
                <c:pt idx="2487">
                  <c:v>20.733499999999999</c:v>
                </c:pt>
                <c:pt idx="2488">
                  <c:v>20.741833333333332</c:v>
                </c:pt>
                <c:pt idx="2489">
                  <c:v>20.750166666666665</c:v>
                </c:pt>
                <c:pt idx="2490">
                  <c:v>20.758500000000002</c:v>
                </c:pt>
                <c:pt idx="2491">
                  <c:v>20.766833333333334</c:v>
                </c:pt>
                <c:pt idx="2492">
                  <c:v>20.774999999999999</c:v>
                </c:pt>
                <c:pt idx="2493">
                  <c:v>20.783333333333335</c:v>
                </c:pt>
                <c:pt idx="2494">
                  <c:v>20.791666666666668</c:v>
                </c:pt>
                <c:pt idx="2495">
                  <c:v>20.8</c:v>
                </c:pt>
                <c:pt idx="2496">
                  <c:v>20.808333333333334</c:v>
                </c:pt>
                <c:pt idx="2497">
                  <c:v>20.816666666666666</c:v>
                </c:pt>
                <c:pt idx="2498">
                  <c:v>20.825333333333333</c:v>
                </c:pt>
                <c:pt idx="2499">
                  <c:v>20.833500000000001</c:v>
                </c:pt>
                <c:pt idx="2500">
                  <c:v>20.841833333333334</c:v>
                </c:pt>
                <c:pt idx="2501">
                  <c:v>20.850166666666667</c:v>
                </c:pt>
                <c:pt idx="2502">
                  <c:v>20.858499999999999</c:v>
                </c:pt>
                <c:pt idx="2503">
                  <c:v>20.866833333333332</c:v>
                </c:pt>
                <c:pt idx="2504">
                  <c:v>20.875166666666665</c:v>
                </c:pt>
                <c:pt idx="2505">
                  <c:v>20.883500000000002</c:v>
                </c:pt>
                <c:pt idx="2506">
                  <c:v>20.891833333333334</c:v>
                </c:pt>
                <c:pt idx="2507">
                  <c:v>20.900166666666667</c:v>
                </c:pt>
                <c:pt idx="2508">
                  <c:v>20.9085</c:v>
                </c:pt>
                <c:pt idx="2509">
                  <c:v>20.916833333333333</c:v>
                </c:pt>
                <c:pt idx="2510">
                  <c:v>20.925166666666666</c:v>
                </c:pt>
                <c:pt idx="2511">
                  <c:v>20.933499999999999</c:v>
                </c:pt>
                <c:pt idx="2512">
                  <c:v>20.941666666666666</c:v>
                </c:pt>
                <c:pt idx="2513">
                  <c:v>20.95</c:v>
                </c:pt>
                <c:pt idx="2514">
                  <c:v>20.958333333333332</c:v>
                </c:pt>
                <c:pt idx="2515">
                  <c:v>20.966666666666665</c:v>
                </c:pt>
                <c:pt idx="2516">
                  <c:v>20.975000000000001</c:v>
                </c:pt>
                <c:pt idx="2517">
                  <c:v>20.983333333333334</c:v>
                </c:pt>
                <c:pt idx="2518">
                  <c:v>20.992000000000001</c:v>
                </c:pt>
                <c:pt idx="2519">
                  <c:v>21.000166666666665</c:v>
                </c:pt>
                <c:pt idx="2520">
                  <c:v>21.008500000000002</c:v>
                </c:pt>
                <c:pt idx="2521">
                  <c:v>21.016833333333334</c:v>
                </c:pt>
                <c:pt idx="2522">
                  <c:v>21.025166666666667</c:v>
                </c:pt>
                <c:pt idx="2523">
                  <c:v>21.0335</c:v>
                </c:pt>
                <c:pt idx="2524">
                  <c:v>21.041833333333333</c:v>
                </c:pt>
                <c:pt idx="2525">
                  <c:v>21.050166666666666</c:v>
                </c:pt>
                <c:pt idx="2526">
                  <c:v>21.058499999999999</c:v>
                </c:pt>
                <c:pt idx="2527">
                  <c:v>21.066833333333332</c:v>
                </c:pt>
                <c:pt idx="2528">
                  <c:v>21.075166666666668</c:v>
                </c:pt>
                <c:pt idx="2529">
                  <c:v>21.083500000000001</c:v>
                </c:pt>
                <c:pt idx="2530">
                  <c:v>21.091833333333334</c:v>
                </c:pt>
                <c:pt idx="2531">
                  <c:v>21.1</c:v>
                </c:pt>
                <c:pt idx="2532">
                  <c:v>21.108333333333334</c:v>
                </c:pt>
                <c:pt idx="2533">
                  <c:v>21.116666666666667</c:v>
                </c:pt>
                <c:pt idx="2534">
                  <c:v>21.125</c:v>
                </c:pt>
                <c:pt idx="2535">
                  <c:v>21.133333333333333</c:v>
                </c:pt>
                <c:pt idx="2536">
                  <c:v>21.141666666666666</c:v>
                </c:pt>
                <c:pt idx="2537">
                  <c:v>21.150333333333332</c:v>
                </c:pt>
                <c:pt idx="2538">
                  <c:v>21.1585</c:v>
                </c:pt>
                <c:pt idx="2539">
                  <c:v>21.166833333333333</c:v>
                </c:pt>
                <c:pt idx="2540">
                  <c:v>21.175166666666666</c:v>
                </c:pt>
                <c:pt idx="2541">
                  <c:v>21.183499999999999</c:v>
                </c:pt>
                <c:pt idx="2542">
                  <c:v>21.191833333333332</c:v>
                </c:pt>
                <c:pt idx="2543">
                  <c:v>21.200166666666668</c:v>
                </c:pt>
                <c:pt idx="2544">
                  <c:v>21.208500000000001</c:v>
                </c:pt>
                <c:pt idx="2545">
                  <c:v>21.216833333333334</c:v>
                </c:pt>
                <c:pt idx="2546">
                  <c:v>21.225166666666667</c:v>
                </c:pt>
                <c:pt idx="2547">
                  <c:v>21.233499999999999</c:v>
                </c:pt>
                <c:pt idx="2548">
                  <c:v>21.241833333333332</c:v>
                </c:pt>
                <c:pt idx="2549">
                  <c:v>21.250166666666665</c:v>
                </c:pt>
                <c:pt idx="2550">
                  <c:v>21.258500000000002</c:v>
                </c:pt>
                <c:pt idx="2551">
                  <c:v>21.266666666666666</c:v>
                </c:pt>
                <c:pt idx="2552">
                  <c:v>21.274999999999999</c:v>
                </c:pt>
                <c:pt idx="2553">
                  <c:v>21.283333333333335</c:v>
                </c:pt>
                <c:pt idx="2554">
                  <c:v>21.291666666666668</c:v>
                </c:pt>
                <c:pt idx="2555">
                  <c:v>21.3</c:v>
                </c:pt>
                <c:pt idx="2556">
                  <c:v>21.308333333333334</c:v>
                </c:pt>
                <c:pt idx="2557">
                  <c:v>21.317</c:v>
                </c:pt>
                <c:pt idx="2558">
                  <c:v>21.325166666666668</c:v>
                </c:pt>
                <c:pt idx="2559">
                  <c:v>21.333500000000001</c:v>
                </c:pt>
                <c:pt idx="2560">
                  <c:v>21.341833333333334</c:v>
                </c:pt>
                <c:pt idx="2561">
                  <c:v>21.350166666666667</c:v>
                </c:pt>
                <c:pt idx="2562">
                  <c:v>21.358499999999999</c:v>
                </c:pt>
                <c:pt idx="2563">
                  <c:v>21.366833333333332</c:v>
                </c:pt>
                <c:pt idx="2564">
                  <c:v>21.375166666666665</c:v>
                </c:pt>
                <c:pt idx="2565">
                  <c:v>21.383500000000002</c:v>
                </c:pt>
                <c:pt idx="2566">
                  <c:v>21.391833333333334</c:v>
                </c:pt>
                <c:pt idx="2567">
                  <c:v>21.400166666666667</c:v>
                </c:pt>
                <c:pt idx="2568">
                  <c:v>21.4085</c:v>
                </c:pt>
                <c:pt idx="2569">
                  <c:v>21.416833333333333</c:v>
                </c:pt>
                <c:pt idx="2570">
                  <c:v>21.425000000000001</c:v>
                </c:pt>
                <c:pt idx="2571">
                  <c:v>21.433333333333334</c:v>
                </c:pt>
                <c:pt idx="2572">
                  <c:v>21.441666666666666</c:v>
                </c:pt>
                <c:pt idx="2573">
                  <c:v>21.45</c:v>
                </c:pt>
                <c:pt idx="2574">
                  <c:v>21.458333333333332</c:v>
                </c:pt>
                <c:pt idx="2575">
                  <c:v>21.466666666666665</c:v>
                </c:pt>
                <c:pt idx="2576">
                  <c:v>21.475333333333332</c:v>
                </c:pt>
                <c:pt idx="2577">
                  <c:v>21.483499999999999</c:v>
                </c:pt>
                <c:pt idx="2578">
                  <c:v>21.491833333333332</c:v>
                </c:pt>
                <c:pt idx="2579">
                  <c:v>21.500166666666665</c:v>
                </c:pt>
                <c:pt idx="2580">
                  <c:v>21.508500000000002</c:v>
                </c:pt>
                <c:pt idx="2581">
                  <c:v>21.516833333333334</c:v>
                </c:pt>
                <c:pt idx="2582">
                  <c:v>21.525166666666667</c:v>
                </c:pt>
                <c:pt idx="2583">
                  <c:v>21.5335</c:v>
                </c:pt>
                <c:pt idx="2584">
                  <c:v>21.541833333333333</c:v>
                </c:pt>
                <c:pt idx="2585">
                  <c:v>21.550166666666666</c:v>
                </c:pt>
                <c:pt idx="2586">
                  <c:v>21.558499999999999</c:v>
                </c:pt>
                <c:pt idx="2587">
                  <c:v>21.566833333333332</c:v>
                </c:pt>
                <c:pt idx="2588">
                  <c:v>21.575166666666668</c:v>
                </c:pt>
                <c:pt idx="2589">
                  <c:v>21.583500000000001</c:v>
                </c:pt>
                <c:pt idx="2590">
                  <c:v>21.591666666666665</c:v>
                </c:pt>
                <c:pt idx="2591">
                  <c:v>21.6</c:v>
                </c:pt>
                <c:pt idx="2592">
                  <c:v>21.608333333333334</c:v>
                </c:pt>
                <c:pt idx="2593">
                  <c:v>21.616666666666667</c:v>
                </c:pt>
                <c:pt idx="2594">
                  <c:v>21.625</c:v>
                </c:pt>
                <c:pt idx="2595">
                  <c:v>21.633333333333333</c:v>
                </c:pt>
                <c:pt idx="2596">
                  <c:v>21.641999999999999</c:v>
                </c:pt>
                <c:pt idx="2597">
                  <c:v>21.650166666666667</c:v>
                </c:pt>
                <c:pt idx="2598">
                  <c:v>21.6585</c:v>
                </c:pt>
                <c:pt idx="2599">
                  <c:v>21.666833333333333</c:v>
                </c:pt>
                <c:pt idx="2600">
                  <c:v>21.675166666666666</c:v>
                </c:pt>
                <c:pt idx="2601">
                  <c:v>21.683499999999999</c:v>
                </c:pt>
                <c:pt idx="2602">
                  <c:v>21.691833333333332</c:v>
                </c:pt>
                <c:pt idx="2603">
                  <c:v>21.700166666666668</c:v>
                </c:pt>
                <c:pt idx="2604">
                  <c:v>21.708500000000001</c:v>
                </c:pt>
                <c:pt idx="2605">
                  <c:v>21.716833333333334</c:v>
                </c:pt>
                <c:pt idx="2606">
                  <c:v>21.725166666666667</c:v>
                </c:pt>
                <c:pt idx="2607">
                  <c:v>21.733499999999999</c:v>
                </c:pt>
                <c:pt idx="2608">
                  <c:v>21.741833333333332</c:v>
                </c:pt>
                <c:pt idx="2609">
                  <c:v>21.75</c:v>
                </c:pt>
                <c:pt idx="2610">
                  <c:v>21.758333333333333</c:v>
                </c:pt>
                <c:pt idx="2611">
                  <c:v>21.766666666666666</c:v>
                </c:pt>
              </c:numCache>
            </c:numRef>
          </c:xVal>
          <c:yVal>
            <c:numRef>
              <c:f>'G#1(2)'!$F$1:$F$2622</c:f>
              <c:numCache>
                <c:formatCode>General</c:formatCode>
                <c:ptCount val="2622"/>
                <c:pt idx="0">
                  <c:v>0.49584998000000002</c:v>
                </c:pt>
                <c:pt idx="1">
                  <c:v>0.49584998000000002</c:v>
                </c:pt>
                <c:pt idx="2">
                  <c:v>0.49584998000000002</c:v>
                </c:pt>
                <c:pt idx="3">
                  <c:v>0.49574652000000002</c:v>
                </c:pt>
                <c:pt idx="4">
                  <c:v>0.49578767000000001</c:v>
                </c:pt>
                <c:pt idx="5">
                  <c:v>0.49578767000000001</c:v>
                </c:pt>
                <c:pt idx="6">
                  <c:v>0.49573907</c:v>
                </c:pt>
                <c:pt idx="7">
                  <c:v>0.49579839999999997</c:v>
                </c:pt>
                <c:pt idx="8">
                  <c:v>0.49579839999999997</c:v>
                </c:pt>
                <c:pt idx="9">
                  <c:v>0.49572147999999999</c:v>
                </c:pt>
                <c:pt idx="10">
                  <c:v>0.49572147999999999</c:v>
                </c:pt>
                <c:pt idx="11">
                  <c:v>0.49582047000000001</c:v>
                </c:pt>
                <c:pt idx="12">
                  <c:v>0.4958148</c:v>
                </c:pt>
                <c:pt idx="13">
                  <c:v>0.4958148</c:v>
                </c:pt>
                <c:pt idx="14">
                  <c:v>0.4957665</c:v>
                </c:pt>
                <c:pt idx="15">
                  <c:v>0.49584283000000001</c:v>
                </c:pt>
                <c:pt idx="16">
                  <c:v>0.49584283000000001</c:v>
                </c:pt>
                <c:pt idx="17">
                  <c:v>0.49573579000000001</c:v>
                </c:pt>
                <c:pt idx="18">
                  <c:v>0.49573579000000001</c:v>
                </c:pt>
                <c:pt idx="19">
                  <c:v>0.49571431999999999</c:v>
                </c:pt>
                <c:pt idx="20">
                  <c:v>0.49578707</c:v>
                </c:pt>
                <c:pt idx="21">
                  <c:v>0.49578707</c:v>
                </c:pt>
                <c:pt idx="22">
                  <c:v>0.49582791999999998</c:v>
                </c:pt>
                <c:pt idx="23">
                  <c:v>0.49581152000000001</c:v>
                </c:pt>
                <c:pt idx="24">
                  <c:v>0.49581152000000001</c:v>
                </c:pt>
                <c:pt idx="25">
                  <c:v>0.49574592000000001</c:v>
                </c:pt>
                <c:pt idx="26">
                  <c:v>0.49574592000000001</c:v>
                </c:pt>
                <c:pt idx="27">
                  <c:v>0.49575487000000001</c:v>
                </c:pt>
                <c:pt idx="28">
                  <c:v>0.49576292</c:v>
                </c:pt>
                <c:pt idx="29">
                  <c:v>0.49576292</c:v>
                </c:pt>
                <c:pt idx="30">
                  <c:v>0.49571461999999999</c:v>
                </c:pt>
                <c:pt idx="31">
                  <c:v>0.49580854000000002</c:v>
                </c:pt>
                <c:pt idx="32">
                  <c:v>0.49580854000000002</c:v>
                </c:pt>
                <c:pt idx="33">
                  <c:v>0.49578527999999999</c:v>
                </c:pt>
                <c:pt idx="34">
                  <c:v>0.49578527999999999</c:v>
                </c:pt>
                <c:pt idx="35">
                  <c:v>0.49575785</c:v>
                </c:pt>
                <c:pt idx="36">
                  <c:v>0.49580763999999999</c:v>
                </c:pt>
                <c:pt idx="37">
                  <c:v>0.49580763999999999</c:v>
                </c:pt>
                <c:pt idx="38">
                  <c:v>0.49576680000000001</c:v>
                </c:pt>
                <c:pt idx="39">
                  <c:v>0.49579720999999999</c:v>
                </c:pt>
                <c:pt idx="40">
                  <c:v>0.49579720999999999</c:v>
                </c:pt>
                <c:pt idx="41">
                  <c:v>0.49572237000000002</c:v>
                </c:pt>
                <c:pt idx="42">
                  <c:v>0.49572237000000002</c:v>
                </c:pt>
                <c:pt idx="43">
                  <c:v>0.49571670000000001</c:v>
                </c:pt>
                <c:pt idx="44">
                  <c:v>0.49579959000000001</c:v>
                </c:pt>
                <c:pt idx="45">
                  <c:v>0.49579959000000001</c:v>
                </c:pt>
                <c:pt idx="46">
                  <c:v>0.49574801000000002</c:v>
                </c:pt>
                <c:pt idx="47">
                  <c:v>0.49581868000000001</c:v>
                </c:pt>
                <c:pt idx="48">
                  <c:v>0.49581868000000001</c:v>
                </c:pt>
                <c:pt idx="49">
                  <c:v>0.49574086000000001</c:v>
                </c:pt>
                <c:pt idx="50">
                  <c:v>0.49574086000000001</c:v>
                </c:pt>
                <c:pt idx="51">
                  <c:v>0.49569643000000002</c:v>
                </c:pt>
                <c:pt idx="52">
                  <c:v>0.49573995999999998</c:v>
                </c:pt>
                <c:pt idx="53">
                  <c:v>0.49573995999999998</c:v>
                </c:pt>
                <c:pt idx="54">
                  <c:v>0.49569880999999999</c:v>
                </c:pt>
                <c:pt idx="55">
                  <c:v>0.49580436</c:v>
                </c:pt>
                <c:pt idx="56">
                  <c:v>0.49580436</c:v>
                </c:pt>
                <c:pt idx="57">
                  <c:v>0.49573191</c:v>
                </c:pt>
                <c:pt idx="58">
                  <c:v>0.49575159000000002</c:v>
                </c:pt>
                <c:pt idx="59">
                  <c:v>0.49575159000000002</c:v>
                </c:pt>
                <c:pt idx="60">
                  <c:v>0.49576559999999997</c:v>
                </c:pt>
                <c:pt idx="61">
                  <c:v>0.49576559999999997</c:v>
                </c:pt>
                <c:pt idx="62">
                  <c:v>0.49571073999999998</c:v>
                </c:pt>
                <c:pt idx="63">
                  <c:v>0.49575696000000002</c:v>
                </c:pt>
                <c:pt idx="64">
                  <c:v>0.49575696000000002</c:v>
                </c:pt>
                <c:pt idx="65">
                  <c:v>0.4957009</c:v>
                </c:pt>
                <c:pt idx="66">
                  <c:v>0.4957009</c:v>
                </c:pt>
                <c:pt idx="67">
                  <c:v>0.49575039999999998</c:v>
                </c:pt>
                <c:pt idx="68">
                  <c:v>0.49578676999999999</c:v>
                </c:pt>
                <c:pt idx="69">
                  <c:v>0.49578676999999999</c:v>
                </c:pt>
                <c:pt idx="70">
                  <c:v>0.49574711999999999</c:v>
                </c:pt>
                <c:pt idx="71">
                  <c:v>0.49580466000000001</c:v>
                </c:pt>
                <c:pt idx="72">
                  <c:v>0.49580466000000001</c:v>
                </c:pt>
                <c:pt idx="73">
                  <c:v>0.49567286999999999</c:v>
                </c:pt>
                <c:pt idx="74">
                  <c:v>0.49567286999999999</c:v>
                </c:pt>
                <c:pt idx="75">
                  <c:v>0.49569404</c:v>
                </c:pt>
                <c:pt idx="76">
                  <c:v>0.49575606</c:v>
                </c:pt>
                <c:pt idx="77">
                  <c:v>0.49575606</c:v>
                </c:pt>
                <c:pt idx="78">
                  <c:v>0.49577782999999997</c:v>
                </c:pt>
                <c:pt idx="79">
                  <c:v>0.49576738999999997</c:v>
                </c:pt>
                <c:pt idx="80">
                  <c:v>0.49576738999999997</c:v>
                </c:pt>
                <c:pt idx="81">
                  <c:v>0.49572356000000001</c:v>
                </c:pt>
                <c:pt idx="82">
                  <c:v>0.49572893000000001</c:v>
                </c:pt>
                <c:pt idx="83">
                  <c:v>0.49572893000000001</c:v>
                </c:pt>
                <c:pt idx="84">
                  <c:v>0.49573609000000002</c:v>
                </c:pt>
                <c:pt idx="85">
                  <c:v>0.49573609000000002</c:v>
                </c:pt>
                <c:pt idx="86">
                  <c:v>0.49568212</c:v>
                </c:pt>
                <c:pt idx="87">
                  <c:v>0.49572087999999997</c:v>
                </c:pt>
                <c:pt idx="88">
                  <c:v>0.49572087999999997</c:v>
                </c:pt>
                <c:pt idx="89">
                  <c:v>0.49573549</c:v>
                </c:pt>
                <c:pt idx="90">
                  <c:v>0.49573549</c:v>
                </c:pt>
                <c:pt idx="91">
                  <c:v>0.49573221000000001</c:v>
                </c:pt>
                <c:pt idx="92">
                  <c:v>0.49576052999999998</c:v>
                </c:pt>
                <c:pt idx="93">
                  <c:v>0.49576052999999998</c:v>
                </c:pt>
                <c:pt idx="94">
                  <c:v>0.49569792000000001</c:v>
                </c:pt>
                <c:pt idx="95">
                  <c:v>0.49573816999999998</c:v>
                </c:pt>
                <c:pt idx="96">
                  <c:v>0.49573816999999998</c:v>
                </c:pt>
                <c:pt idx="97">
                  <c:v>0.49569613000000001</c:v>
                </c:pt>
                <c:pt idx="98">
                  <c:v>0.49567705000000001</c:v>
                </c:pt>
                <c:pt idx="99">
                  <c:v>0.49567705000000001</c:v>
                </c:pt>
                <c:pt idx="100">
                  <c:v>0.49578140999999998</c:v>
                </c:pt>
                <c:pt idx="101">
                  <c:v>0.49578140999999998</c:v>
                </c:pt>
                <c:pt idx="102">
                  <c:v>0.49573907</c:v>
                </c:pt>
                <c:pt idx="103">
                  <c:v>0.49577932000000002</c:v>
                </c:pt>
                <c:pt idx="104">
                  <c:v>0.49577932000000002</c:v>
                </c:pt>
                <c:pt idx="105">
                  <c:v>0.49574235</c:v>
                </c:pt>
                <c:pt idx="106">
                  <c:v>0.49568182</c:v>
                </c:pt>
                <c:pt idx="107">
                  <c:v>0.49568182</c:v>
                </c:pt>
                <c:pt idx="108">
                  <c:v>0.49574414</c:v>
                </c:pt>
                <c:pt idx="109">
                  <c:v>0.49574414</c:v>
                </c:pt>
                <c:pt idx="110">
                  <c:v>0.49568599000000002</c:v>
                </c:pt>
                <c:pt idx="111">
                  <c:v>0.49576829</c:v>
                </c:pt>
                <c:pt idx="112">
                  <c:v>0.49576829</c:v>
                </c:pt>
                <c:pt idx="113">
                  <c:v>0.49570955</c:v>
                </c:pt>
                <c:pt idx="114">
                  <c:v>0.49570955</c:v>
                </c:pt>
                <c:pt idx="115">
                  <c:v>0.49571789999999999</c:v>
                </c:pt>
                <c:pt idx="116">
                  <c:v>0.49577633999999998</c:v>
                </c:pt>
                <c:pt idx="117">
                  <c:v>0.49577633999999998</c:v>
                </c:pt>
                <c:pt idx="118">
                  <c:v>0.49570776</c:v>
                </c:pt>
                <c:pt idx="119">
                  <c:v>0.49575427</c:v>
                </c:pt>
                <c:pt idx="120">
                  <c:v>0.49575427</c:v>
                </c:pt>
                <c:pt idx="121">
                  <c:v>0.49567049000000002</c:v>
                </c:pt>
                <c:pt idx="122">
                  <c:v>0.49573339999999999</c:v>
                </c:pt>
                <c:pt idx="123">
                  <c:v>0.49573339999999999</c:v>
                </c:pt>
                <c:pt idx="124">
                  <c:v>0.49577037000000002</c:v>
                </c:pt>
                <c:pt idx="125">
                  <c:v>0.49577037000000002</c:v>
                </c:pt>
                <c:pt idx="126">
                  <c:v>0.49576559999999997</c:v>
                </c:pt>
                <c:pt idx="127">
                  <c:v>0.49580555999999998</c:v>
                </c:pt>
                <c:pt idx="128">
                  <c:v>0.49580555999999998</c:v>
                </c:pt>
                <c:pt idx="129">
                  <c:v>0.49569046999999999</c:v>
                </c:pt>
                <c:pt idx="130">
                  <c:v>0.49568748000000001</c:v>
                </c:pt>
                <c:pt idx="131">
                  <c:v>0.49568748000000001</c:v>
                </c:pt>
                <c:pt idx="132">
                  <c:v>0.49575845000000002</c:v>
                </c:pt>
                <c:pt idx="133">
                  <c:v>0.49575845000000002</c:v>
                </c:pt>
                <c:pt idx="134">
                  <c:v>0.49572147999999999</c:v>
                </c:pt>
                <c:pt idx="135">
                  <c:v>0.49577067000000002</c:v>
                </c:pt>
                <c:pt idx="136">
                  <c:v>0.49577067000000002</c:v>
                </c:pt>
                <c:pt idx="137">
                  <c:v>0.49574383999999999</c:v>
                </c:pt>
                <c:pt idx="138">
                  <c:v>0.49573728</c:v>
                </c:pt>
                <c:pt idx="139">
                  <c:v>0.49573728</c:v>
                </c:pt>
                <c:pt idx="140">
                  <c:v>0.49575666000000002</c:v>
                </c:pt>
                <c:pt idx="141">
                  <c:v>0.49575666000000002</c:v>
                </c:pt>
                <c:pt idx="142">
                  <c:v>0.49567972999999999</c:v>
                </c:pt>
                <c:pt idx="143">
                  <c:v>0.49573758000000001</c:v>
                </c:pt>
                <c:pt idx="144">
                  <c:v>0.49573758000000001</c:v>
                </c:pt>
                <c:pt idx="145">
                  <c:v>0.49570359000000003</c:v>
                </c:pt>
                <c:pt idx="146">
                  <c:v>0.49572445999999998</c:v>
                </c:pt>
                <c:pt idx="147">
                  <c:v>0.49572445999999998</c:v>
                </c:pt>
                <c:pt idx="148">
                  <c:v>0.49578886</c:v>
                </c:pt>
                <c:pt idx="149">
                  <c:v>0.49578886</c:v>
                </c:pt>
                <c:pt idx="150">
                  <c:v>0.49571759999999998</c:v>
                </c:pt>
                <c:pt idx="151">
                  <c:v>0.49572802999999999</c:v>
                </c:pt>
                <c:pt idx="152">
                  <c:v>0.49572802999999999</c:v>
                </c:pt>
                <c:pt idx="153">
                  <c:v>0.49568628999999997</c:v>
                </c:pt>
                <c:pt idx="154">
                  <c:v>0.49567108999999998</c:v>
                </c:pt>
                <c:pt idx="155">
                  <c:v>0.49567108999999998</c:v>
                </c:pt>
                <c:pt idx="156">
                  <c:v>0.49578140999999998</c:v>
                </c:pt>
                <c:pt idx="157">
                  <c:v>0.49578140999999998</c:v>
                </c:pt>
                <c:pt idx="158">
                  <c:v>0.49571610999999999</c:v>
                </c:pt>
                <c:pt idx="159">
                  <c:v>0.49575427</c:v>
                </c:pt>
                <c:pt idx="160">
                  <c:v>0.49575427</c:v>
                </c:pt>
                <c:pt idx="161">
                  <c:v>0.49569315000000003</c:v>
                </c:pt>
                <c:pt idx="162">
                  <c:v>0.4956198</c:v>
                </c:pt>
                <c:pt idx="163">
                  <c:v>0.4956198</c:v>
                </c:pt>
                <c:pt idx="164">
                  <c:v>0.49571282999999999</c:v>
                </c:pt>
                <c:pt idx="165">
                  <c:v>0.49571282999999999</c:v>
                </c:pt>
                <c:pt idx="166">
                  <c:v>0.49567465999999999</c:v>
                </c:pt>
                <c:pt idx="167">
                  <c:v>0.49573697999999999</c:v>
                </c:pt>
                <c:pt idx="168">
                  <c:v>0.49573697999999999</c:v>
                </c:pt>
                <c:pt idx="169">
                  <c:v>0.49569583</c:v>
                </c:pt>
                <c:pt idx="170">
                  <c:v>0.49568063000000001</c:v>
                </c:pt>
                <c:pt idx="171">
                  <c:v>0.49568063000000001</c:v>
                </c:pt>
                <c:pt idx="172">
                  <c:v>0.49575039999999998</c:v>
                </c:pt>
                <c:pt idx="173">
                  <c:v>0.49575039999999998</c:v>
                </c:pt>
                <c:pt idx="174">
                  <c:v>0.49567049000000002</c:v>
                </c:pt>
                <c:pt idx="175">
                  <c:v>0.49572296999999999</c:v>
                </c:pt>
                <c:pt idx="176">
                  <c:v>0.49572296999999999</c:v>
                </c:pt>
                <c:pt idx="177">
                  <c:v>0.49566750999999998</c:v>
                </c:pt>
                <c:pt idx="178">
                  <c:v>0.49569851999999998</c:v>
                </c:pt>
                <c:pt idx="179">
                  <c:v>0.49569851999999998</c:v>
                </c:pt>
                <c:pt idx="180">
                  <c:v>0.49577633999999998</c:v>
                </c:pt>
                <c:pt idx="181">
                  <c:v>0.49577633999999998</c:v>
                </c:pt>
                <c:pt idx="182">
                  <c:v>0.49570806000000001</c:v>
                </c:pt>
                <c:pt idx="183">
                  <c:v>0.49573488999999998</c:v>
                </c:pt>
                <c:pt idx="184">
                  <c:v>0.49573488999999998</c:v>
                </c:pt>
                <c:pt idx="185">
                  <c:v>0.49567614999999998</c:v>
                </c:pt>
                <c:pt idx="186">
                  <c:v>0.49564692999999999</c:v>
                </c:pt>
                <c:pt idx="187">
                  <c:v>0.49564692999999999</c:v>
                </c:pt>
                <c:pt idx="188">
                  <c:v>0.49573816999999998</c:v>
                </c:pt>
                <c:pt idx="189">
                  <c:v>0.49573816999999998</c:v>
                </c:pt>
                <c:pt idx="190">
                  <c:v>0.49572565000000002</c:v>
                </c:pt>
                <c:pt idx="191">
                  <c:v>0.49573191</c:v>
                </c:pt>
                <c:pt idx="192">
                  <c:v>0.49573191</c:v>
                </c:pt>
                <c:pt idx="193">
                  <c:v>0.49569672999999997</c:v>
                </c:pt>
                <c:pt idx="194">
                  <c:v>0.49568033</c:v>
                </c:pt>
                <c:pt idx="195">
                  <c:v>0.49568033</c:v>
                </c:pt>
                <c:pt idx="196">
                  <c:v>0.49573160999999999</c:v>
                </c:pt>
                <c:pt idx="197">
                  <c:v>0.49573160999999999</c:v>
                </c:pt>
                <c:pt idx="198">
                  <c:v>0.49566363000000002</c:v>
                </c:pt>
                <c:pt idx="199">
                  <c:v>0.49571252999999998</c:v>
                </c:pt>
                <c:pt idx="200">
                  <c:v>0.49571252999999998</c:v>
                </c:pt>
                <c:pt idx="201">
                  <c:v>0.49571849000000001</c:v>
                </c:pt>
                <c:pt idx="202">
                  <c:v>0.49569672999999997</c:v>
                </c:pt>
                <c:pt idx="203">
                  <c:v>0.49569672999999997</c:v>
                </c:pt>
                <c:pt idx="204">
                  <c:v>0.49576052999999998</c:v>
                </c:pt>
                <c:pt idx="205">
                  <c:v>0.49576052999999998</c:v>
                </c:pt>
                <c:pt idx="206">
                  <c:v>0.49567614999999998</c:v>
                </c:pt>
                <c:pt idx="207">
                  <c:v>0.49570478000000001</c:v>
                </c:pt>
                <c:pt idx="208">
                  <c:v>0.49570478000000001</c:v>
                </c:pt>
                <c:pt idx="209">
                  <c:v>0.49565141000000001</c:v>
                </c:pt>
                <c:pt idx="210">
                  <c:v>0.49566243999999998</c:v>
                </c:pt>
                <c:pt idx="211">
                  <c:v>0.49566243999999998</c:v>
                </c:pt>
                <c:pt idx="212">
                  <c:v>0.49576559999999997</c:v>
                </c:pt>
                <c:pt idx="213">
                  <c:v>0.49576559999999997</c:v>
                </c:pt>
                <c:pt idx="214">
                  <c:v>0.49570269</c:v>
                </c:pt>
                <c:pt idx="215">
                  <c:v>0.49571014000000002</c:v>
                </c:pt>
                <c:pt idx="216">
                  <c:v>0.49571014000000002</c:v>
                </c:pt>
                <c:pt idx="217">
                  <c:v>0.49568151999999999</c:v>
                </c:pt>
                <c:pt idx="218">
                  <c:v>0.49566661000000001</c:v>
                </c:pt>
                <c:pt idx="219">
                  <c:v>0.49566661000000001</c:v>
                </c:pt>
                <c:pt idx="220">
                  <c:v>0.49573787000000002</c:v>
                </c:pt>
                <c:pt idx="221">
                  <c:v>0.49573787000000002</c:v>
                </c:pt>
                <c:pt idx="222">
                  <c:v>0.49568151999999999</c:v>
                </c:pt>
                <c:pt idx="223">
                  <c:v>0.49571641</c:v>
                </c:pt>
                <c:pt idx="224">
                  <c:v>0.49571641</c:v>
                </c:pt>
                <c:pt idx="225">
                  <c:v>0.49568719</c:v>
                </c:pt>
                <c:pt idx="226">
                  <c:v>0.49568957000000002</c:v>
                </c:pt>
                <c:pt idx="227">
                  <c:v>0.49568957000000002</c:v>
                </c:pt>
                <c:pt idx="228">
                  <c:v>0.49572923000000002</c:v>
                </c:pt>
                <c:pt idx="229">
                  <c:v>0.49572923000000002</c:v>
                </c:pt>
                <c:pt idx="230">
                  <c:v>0.49566721000000002</c:v>
                </c:pt>
                <c:pt idx="231">
                  <c:v>0.49568361</c:v>
                </c:pt>
                <c:pt idx="232">
                  <c:v>0.49568361</c:v>
                </c:pt>
                <c:pt idx="233">
                  <c:v>0.49565826000000002</c:v>
                </c:pt>
                <c:pt idx="234">
                  <c:v>0.49569106000000002</c:v>
                </c:pt>
                <c:pt idx="235">
                  <c:v>0.49569106000000002</c:v>
                </c:pt>
                <c:pt idx="236">
                  <c:v>0.49575724999999998</c:v>
                </c:pt>
                <c:pt idx="237">
                  <c:v>0.49575724999999998</c:v>
                </c:pt>
                <c:pt idx="238">
                  <c:v>0.49568242000000001</c:v>
                </c:pt>
                <c:pt idx="239">
                  <c:v>0.49566661000000001</c:v>
                </c:pt>
                <c:pt idx="240">
                  <c:v>0.49566661000000001</c:v>
                </c:pt>
                <c:pt idx="241">
                  <c:v>0.49567286999999999</c:v>
                </c:pt>
                <c:pt idx="242">
                  <c:v>0.49562993999999999</c:v>
                </c:pt>
                <c:pt idx="243">
                  <c:v>0.49562993999999999</c:v>
                </c:pt>
                <c:pt idx="244">
                  <c:v>0.4957182</c:v>
                </c:pt>
                <c:pt idx="245">
                  <c:v>0.4957182</c:v>
                </c:pt>
                <c:pt idx="246">
                  <c:v>0.49568719</c:v>
                </c:pt>
                <c:pt idx="247">
                  <c:v>0.49572207000000001</c:v>
                </c:pt>
                <c:pt idx="248">
                  <c:v>0.49572207000000001</c:v>
                </c:pt>
                <c:pt idx="249">
                  <c:v>0.49567108999999998</c:v>
                </c:pt>
                <c:pt idx="250">
                  <c:v>0.49563500999999999</c:v>
                </c:pt>
                <c:pt idx="251">
                  <c:v>0.49563500999999999</c:v>
                </c:pt>
                <c:pt idx="252">
                  <c:v>0.49571313</c:v>
                </c:pt>
                <c:pt idx="253">
                  <c:v>0.49571313</c:v>
                </c:pt>
                <c:pt idx="254">
                  <c:v>0.49566512000000001</c:v>
                </c:pt>
                <c:pt idx="255">
                  <c:v>0.49569165999999998</c:v>
                </c:pt>
                <c:pt idx="256">
                  <c:v>0.49569165999999998</c:v>
                </c:pt>
                <c:pt idx="257">
                  <c:v>0.49568300999999998</c:v>
                </c:pt>
                <c:pt idx="258">
                  <c:v>0.49566512000000001</c:v>
                </c:pt>
                <c:pt idx="259">
                  <c:v>0.49566512000000001</c:v>
                </c:pt>
                <c:pt idx="260">
                  <c:v>0.49575338000000002</c:v>
                </c:pt>
                <c:pt idx="261">
                  <c:v>0.49575338000000002</c:v>
                </c:pt>
                <c:pt idx="262">
                  <c:v>0.49565797</c:v>
                </c:pt>
                <c:pt idx="263">
                  <c:v>0.49565946</c:v>
                </c:pt>
                <c:pt idx="264">
                  <c:v>0.49565946</c:v>
                </c:pt>
                <c:pt idx="265">
                  <c:v>0.49562307999999999</c:v>
                </c:pt>
                <c:pt idx="266">
                  <c:v>0.4956526</c:v>
                </c:pt>
                <c:pt idx="267">
                  <c:v>0.4956526</c:v>
                </c:pt>
                <c:pt idx="268">
                  <c:v>0.49573966000000003</c:v>
                </c:pt>
                <c:pt idx="269">
                  <c:v>0.49573966000000003</c:v>
                </c:pt>
                <c:pt idx="270">
                  <c:v>0.49569344999999998</c:v>
                </c:pt>
                <c:pt idx="271">
                  <c:v>0.49568628999999997</c:v>
                </c:pt>
                <c:pt idx="272">
                  <c:v>0.49568628999999997</c:v>
                </c:pt>
                <c:pt idx="273">
                  <c:v>0.49565706999999998</c:v>
                </c:pt>
                <c:pt idx="274">
                  <c:v>0.49562904000000002</c:v>
                </c:pt>
                <c:pt idx="275">
                  <c:v>0.49562904000000002</c:v>
                </c:pt>
                <c:pt idx="276">
                  <c:v>0.49572147999999999</c:v>
                </c:pt>
                <c:pt idx="277">
                  <c:v>0.49572147999999999</c:v>
                </c:pt>
                <c:pt idx="278">
                  <c:v>0.49563769000000002</c:v>
                </c:pt>
                <c:pt idx="279">
                  <c:v>0.49569553</c:v>
                </c:pt>
                <c:pt idx="280">
                  <c:v>0.49569553</c:v>
                </c:pt>
                <c:pt idx="281">
                  <c:v>0.49567347</c:v>
                </c:pt>
                <c:pt idx="282">
                  <c:v>0.49565648000000001</c:v>
                </c:pt>
                <c:pt idx="283">
                  <c:v>0.49565648000000001</c:v>
                </c:pt>
                <c:pt idx="284">
                  <c:v>0.49571700000000002</c:v>
                </c:pt>
                <c:pt idx="285">
                  <c:v>0.49571700000000002</c:v>
                </c:pt>
                <c:pt idx="286">
                  <c:v>0.49565618</c:v>
                </c:pt>
                <c:pt idx="287">
                  <c:v>0.49565618</c:v>
                </c:pt>
                <c:pt idx="288">
                  <c:v>0.49565618</c:v>
                </c:pt>
                <c:pt idx="289">
                  <c:v>0.49558669999999999</c:v>
                </c:pt>
                <c:pt idx="290">
                  <c:v>0.49565677000000002</c:v>
                </c:pt>
                <c:pt idx="291">
                  <c:v>0.49565677000000002</c:v>
                </c:pt>
                <c:pt idx="292">
                  <c:v>0.49573102000000002</c:v>
                </c:pt>
                <c:pt idx="293">
                  <c:v>0.49573102000000002</c:v>
                </c:pt>
                <c:pt idx="294">
                  <c:v>0.49568242000000001</c:v>
                </c:pt>
                <c:pt idx="295">
                  <c:v>0.49565348999999997</c:v>
                </c:pt>
                <c:pt idx="296">
                  <c:v>0.49565348999999997</c:v>
                </c:pt>
                <c:pt idx="297">
                  <c:v>0.49561234999999998</c:v>
                </c:pt>
                <c:pt idx="298">
                  <c:v>0.49562517</c:v>
                </c:pt>
                <c:pt idx="299">
                  <c:v>0.49562517</c:v>
                </c:pt>
                <c:pt idx="300">
                  <c:v>0.49569076000000001</c:v>
                </c:pt>
                <c:pt idx="301">
                  <c:v>0.49569076000000001</c:v>
                </c:pt>
                <c:pt idx="302">
                  <c:v>0.49566243999999998</c:v>
                </c:pt>
                <c:pt idx="303">
                  <c:v>0.49567137999999999</c:v>
                </c:pt>
                <c:pt idx="304">
                  <c:v>0.49567137999999999</c:v>
                </c:pt>
                <c:pt idx="305">
                  <c:v>0.49565378999999998</c:v>
                </c:pt>
                <c:pt idx="306">
                  <c:v>0.49560787000000001</c:v>
                </c:pt>
                <c:pt idx="307">
                  <c:v>0.49560787000000001</c:v>
                </c:pt>
                <c:pt idx="308">
                  <c:v>0.49570836000000001</c:v>
                </c:pt>
                <c:pt idx="309">
                  <c:v>0.49570836000000001</c:v>
                </c:pt>
                <c:pt idx="310">
                  <c:v>0.49563888</c:v>
                </c:pt>
                <c:pt idx="311">
                  <c:v>0.49564992000000002</c:v>
                </c:pt>
                <c:pt idx="312">
                  <c:v>0.49564992000000002</c:v>
                </c:pt>
                <c:pt idx="313">
                  <c:v>0.49567137999999999</c:v>
                </c:pt>
                <c:pt idx="314">
                  <c:v>0.49564514999999998</c:v>
                </c:pt>
                <c:pt idx="315">
                  <c:v>0.49564514999999998</c:v>
                </c:pt>
                <c:pt idx="316">
                  <c:v>0.49573697999999999</c:v>
                </c:pt>
                <c:pt idx="317">
                  <c:v>0.49573697999999999</c:v>
                </c:pt>
                <c:pt idx="318">
                  <c:v>0.49564753</c:v>
                </c:pt>
                <c:pt idx="319">
                  <c:v>0.49564364999999999</c:v>
                </c:pt>
                <c:pt idx="320">
                  <c:v>0.49564364999999999</c:v>
                </c:pt>
                <c:pt idx="321">
                  <c:v>0.49562456999999999</c:v>
                </c:pt>
                <c:pt idx="322">
                  <c:v>0.49558074000000002</c:v>
                </c:pt>
                <c:pt idx="323">
                  <c:v>0.49558074000000002</c:v>
                </c:pt>
                <c:pt idx="324">
                  <c:v>0.49573936000000002</c:v>
                </c:pt>
                <c:pt idx="325">
                  <c:v>0.49573936000000002</c:v>
                </c:pt>
                <c:pt idx="326">
                  <c:v>0.49567257999999997</c:v>
                </c:pt>
                <c:pt idx="327">
                  <c:v>0.49567972999999999</c:v>
                </c:pt>
                <c:pt idx="328">
                  <c:v>0.49567972999999999</c:v>
                </c:pt>
                <c:pt idx="329">
                  <c:v>0.49557687</c:v>
                </c:pt>
                <c:pt idx="330">
                  <c:v>0.49559595000000001</c:v>
                </c:pt>
                <c:pt idx="331">
                  <c:v>0.49559595000000001</c:v>
                </c:pt>
                <c:pt idx="332">
                  <c:v>0.49567914000000002</c:v>
                </c:pt>
                <c:pt idx="333">
                  <c:v>0.49567914000000002</c:v>
                </c:pt>
                <c:pt idx="334">
                  <c:v>0.49562277999999999</c:v>
                </c:pt>
                <c:pt idx="335">
                  <c:v>0.49565557999999998</c:v>
                </c:pt>
                <c:pt idx="336">
                  <c:v>0.49565557999999998</c:v>
                </c:pt>
                <c:pt idx="337">
                  <c:v>0.49566064999999998</c:v>
                </c:pt>
                <c:pt idx="338">
                  <c:v>0.49563112999999998</c:v>
                </c:pt>
                <c:pt idx="339">
                  <c:v>0.49563112999999998</c:v>
                </c:pt>
                <c:pt idx="340">
                  <c:v>0.49566900000000003</c:v>
                </c:pt>
                <c:pt idx="341">
                  <c:v>0.49566900000000003</c:v>
                </c:pt>
                <c:pt idx="342">
                  <c:v>0.49564514999999998</c:v>
                </c:pt>
                <c:pt idx="343">
                  <c:v>0.49562547000000001</c:v>
                </c:pt>
                <c:pt idx="344">
                  <c:v>0.49562547000000001</c:v>
                </c:pt>
                <c:pt idx="345">
                  <c:v>0.49562666</c:v>
                </c:pt>
                <c:pt idx="346">
                  <c:v>0.49562933999999997</c:v>
                </c:pt>
                <c:pt idx="347">
                  <c:v>0.49562933999999997</c:v>
                </c:pt>
                <c:pt idx="348">
                  <c:v>0.49572624999999998</c:v>
                </c:pt>
                <c:pt idx="349">
                  <c:v>0.49572624999999998</c:v>
                </c:pt>
                <c:pt idx="350">
                  <c:v>0.49565706999999998</c:v>
                </c:pt>
                <c:pt idx="351">
                  <c:v>0.49561652</c:v>
                </c:pt>
                <c:pt idx="352">
                  <c:v>0.49561652</c:v>
                </c:pt>
                <c:pt idx="353">
                  <c:v>0.49559953000000001</c:v>
                </c:pt>
                <c:pt idx="354">
                  <c:v>0.49558193</c:v>
                </c:pt>
                <c:pt idx="355">
                  <c:v>0.49558193</c:v>
                </c:pt>
                <c:pt idx="356">
                  <c:v>0.49567079000000003</c:v>
                </c:pt>
                <c:pt idx="357">
                  <c:v>0.49567079000000003</c:v>
                </c:pt>
                <c:pt idx="358">
                  <c:v>0.49565439</c:v>
                </c:pt>
                <c:pt idx="359">
                  <c:v>0.49565706999999998</c:v>
                </c:pt>
                <c:pt idx="360">
                  <c:v>0.49565706999999998</c:v>
                </c:pt>
                <c:pt idx="361">
                  <c:v>0.49566601999999998</c:v>
                </c:pt>
                <c:pt idx="362">
                  <c:v>0.49561919999999998</c:v>
                </c:pt>
                <c:pt idx="363">
                  <c:v>0.49561919999999998</c:v>
                </c:pt>
                <c:pt idx="364">
                  <c:v>0.49570238999999999</c:v>
                </c:pt>
                <c:pt idx="365">
                  <c:v>0.49570238999999999</c:v>
                </c:pt>
                <c:pt idx="366">
                  <c:v>0.49562845</c:v>
                </c:pt>
                <c:pt idx="367">
                  <c:v>0.49561831000000001</c:v>
                </c:pt>
                <c:pt idx="368">
                  <c:v>0.49561831000000001</c:v>
                </c:pt>
                <c:pt idx="369">
                  <c:v>0.49563918000000001</c:v>
                </c:pt>
                <c:pt idx="370">
                  <c:v>0.49562159</c:v>
                </c:pt>
                <c:pt idx="371">
                  <c:v>0.49562159</c:v>
                </c:pt>
                <c:pt idx="372">
                  <c:v>0.49572474999999999</c:v>
                </c:pt>
                <c:pt idx="373">
                  <c:v>0.49572474999999999</c:v>
                </c:pt>
                <c:pt idx="374">
                  <c:v>0.49561831000000001</c:v>
                </c:pt>
                <c:pt idx="375">
                  <c:v>0.49562189000000001</c:v>
                </c:pt>
                <c:pt idx="376">
                  <c:v>0.49562189000000001</c:v>
                </c:pt>
                <c:pt idx="377">
                  <c:v>0.49561652</c:v>
                </c:pt>
                <c:pt idx="378">
                  <c:v>0.49559653999999997</c:v>
                </c:pt>
                <c:pt idx="379">
                  <c:v>0.49559653999999997</c:v>
                </c:pt>
                <c:pt idx="380">
                  <c:v>0.49571730000000003</c:v>
                </c:pt>
                <c:pt idx="381">
                  <c:v>0.49571730000000003</c:v>
                </c:pt>
                <c:pt idx="382">
                  <c:v>0.49564841999999998</c:v>
                </c:pt>
                <c:pt idx="383">
                  <c:v>0.49563769000000002</c:v>
                </c:pt>
                <c:pt idx="384">
                  <c:v>0.49563769000000002</c:v>
                </c:pt>
                <c:pt idx="385">
                  <c:v>0.49558879</c:v>
                </c:pt>
                <c:pt idx="386">
                  <c:v>0.49560071999999999</c:v>
                </c:pt>
                <c:pt idx="387">
                  <c:v>0.49560071999999999</c:v>
                </c:pt>
                <c:pt idx="388">
                  <c:v>0.49565648000000001</c:v>
                </c:pt>
                <c:pt idx="389">
                  <c:v>0.49565648000000001</c:v>
                </c:pt>
                <c:pt idx="390">
                  <c:v>0.49564007999999998</c:v>
                </c:pt>
                <c:pt idx="391">
                  <c:v>0.49565020999999998</c:v>
                </c:pt>
                <c:pt idx="392">
                  <c:v>0.49565020999999998</c:v>
                </c:pt>
                <c:pt idx="393">
                  <c:v>0.49562456999999999</c:v>
                </c:pt>
                <c:pt idx="394">
                  <c:v>0.49559297000000002</c:v>
                </c:pt>
                <c:pt idx="395">
                  <c:v>0.49559297000000002</c:v>
                </c:pt>
                <c:pt idx="396">
                  <c:v>0.49567228000000002</c:v>
                </c:pt>
                <c:pt idx="397">
                  <c:v>0.49567228000000002</c:v>
                </c:pt>
                <c:pt idx="398">
                  <c:v>0.49563262000000002</c:v>
                </c:pt>
                <c:pt idx="399">
                  <c:v>0.49560161000000003</c:v>
                </c:pt>
                <c:pt idx="400">
                  <c:v>0.49560161000000003</c:v>
                </c:pt>
                <c:pt idx="401">
                  <c:v>0.49561949999999999</c:v>
                </c:pt>
                <c:pt idx="402">
                  <c:v>0.49563232000000002</c:v>
                </c:pt>
                <c:pt idx="403">
                  <c:v>0.49563232000000002</c:v>
                </c:pt>
                <c:pt idx="404">
                  <c:v>0.49573281000000002</c:v>
                </c:pt>
                <c:pt idx="405">
                  <c:v>0.49573281000000002</c:v>
                </c:pt>
                <c:pt idx="406">
                  <c:v>0.4956526</c:v>
                </c:pt>
                <c:pt idx="407">
                  <c:v>0.49560190999999998</c:v>
                </c:pt>
                <c:pt idx="408">
                  <c:v>0.49560190999999998</c:v>
                </c:pt>
                <c:pt idx="409">
                  <c:v>0.49560727999999998</c:v>
                </c:pt>
                <c:pt idx="410">
                  <c:v>0.49557746000000003</c:v>
                </c:pt>
                <c:pt idx="411">
                  <c:v>0.49557746000000003</c:v>
                </c:pt>
                <c:pt idx="412">
                  <c:v>0.49570478000000001</c:v>
                </c:pt>
                <c:pt idx="413">
                  <c:v>0.49570478000000001</c:v>
                </c:pt>
                <c:pt idx="414">
                  <c:v>0.49565020999999998</c:v>
                </c:pt>
                <c:pt idx="415">
                  <c:v>0.49563739000000001</c:v>
                </c:pt>
                <c:pt idx="416">
                  <c:v>0.49563739000000001</c:v>
                </c:pt>
                <c:pt idx="417">
                  <c:v>0.49564037</c:v>
                </c:pt>
                <c:pt idx="418">
                  <c:v>0.49560102</c:v>
                </c:pt>
                <c:pt idx="419">
                  <c:v>0.49560102</c:v>
                </c:pt>
                <c:pt idx="420">
                  <c:v>0.49568986999999998</c:v>
                </c:pt>
                <c:pt idx="421">
                  <c:v>0.49568986999999998</c:v>
                </c:pt>
                <c:pt idx="422">
                  <c:v>0.49563798999999997</c:v>
                </c:pt>
                <c:pt idx="423">
                  <c:v>0.49566064999999998</c:v>
                </c:pt>
                <c:pt idx="424">
                  <c:v>0.49566064999999998</c:v>
                </c:pt>
                <c:pt idx="425">
                  <c:v>0.49564783000000001</c:v>
                </c:pt>
                <c:pt idx="426">
                  <c:v>0.49562726000000001</c:v>
                </c:pt>
                <c:pt idx="427">
                  <c:v>0.49562726000000001</c:v>
                </c:pt>
                <c:pt idx="428">
                  <c:v>0.49573697999999999</c:v>
                </c:pt>
                <c:pt idx="429">
                  <c:v>0.49573697999999999</c:v>
                </c:pt>
                <c:pt idx="430">
                  <c:v>0.49564604000000001</c:v>
                </c:pt>
                <c:pt idx="431">
                  <c:v>0.49560787000000001</c:v>
                </c:pt>
                <c:pt idx="432">
                  <c:v>0.49560787000000001</c:v>
                </c:pt>
                <c:pt idx="433">
                  <c:v>0.49558402000000001</c:v>
                </c:pt>
                <c:pt idx="434">
                  <c:v>0.49567644999999999</c:v>
                </c:pt>
                <c:pt idx="435">
                  <c:v>0.49567644999999999</c:v>
                </c:pt>
                <c:pt idx="436">
                  <c:v>0.49571610999999999</c:v>
                </c:pt>
                <c:pt idx="437">
                  <c:v>0.49571610999999999</c:v>
                </c:pt>
                <c:pt idx="438">
                  <c:v>0.49565408999999999</c:v>
                </c:pt>
                <c:pt idx="439">
                  <c:v>0.49562666</c:v>
                </c:pt>
                <c:pt idx="440">
                  <c:v>0.49562666</c:v>
                </c:pt>
                <c:pt idx="441">
                  <c:v>0.49559862999999998</c:v>
                </c:pt>
                <c:pt idx="442">
                  <c:v>0.495587</c:v>
                </c:pt>
                <c:pt idx="443">
                  <c:v>0.495587</c:v>
                </c:pt>
                <c:pt idx="444">
                  <c:v>0.49568509999999999</c:v>
                </c:pt>
                <c:pt idx="445">
                  <c:v>0.49568509999999999</c:v>
                </c:pt>
                <c:pt idx="446">
                  <c:v>0.49571342000000002</c:v>
                </c:pt>
                <c:pt idx="447">
                  <c:v>0.49566094999999999</c:v>
                </c:pt>
                <c:pt idx="448">
                  <c:v>0.49566094999999999</c:v>
                </c:pt>
                <c:pt idx="449">
                  <c:v>0.49562933999999997</c:v>
                </c:pt>
                <c:pt idx="450">
                  <c:v>0.49564574</c:v>
                </c:pt>
                <c:pt idx="451">
                  <c:v>0.49564574</c:v>
                </c:pt>
                <c:pt idx="452">
                  <c:v>0.49568300999999998</c:v>
                </c:pt>
                <c:pt idx="453">
                  <c:v>0.49568300999999998</c:v>
                </c:pt>
                <c:pt idx="454">
                  <c:v>0.49563112999999998</c:v>
                </c:pt>
                <c:pt idx="455">
                  <c:v>0.4956198</c:v>
                </c:pt>
                <c:pt idx="456">
                  <c:v>0.4956198</c:v>
                </c:pt>
                <c:pt idx="457">
                  <c:v>0.49568092000000002</c:v>
                </c:pt>
                <c:pt idx="458">
                  <c:v>0.49563172999999999</c:v>
                </c:pt>
                <c:pt idx="459">
                  <c:v>0.49563172999999999</c:v>
                </c:pt>
                <c:pt idx="460">
                  <c:v>0.49574771000000001</c:v>
                </c:pt>
                <c:pt idx="461">
                  <c:v>0.49574771000000001</c:v>
                </c:pt>
                <c:pt idx="462">
                  <c:v>0.49567763999999997</c:v>
                </c:pt>
                <c:pt idx="463">
                  <c:v>0.49562904000000002</c:v>
                </c:pt>
                <c:pt idx="464">
                  <c:v>0.49562904000000002</c:v>
                </c:pt>
                <c:pt idx="465">
                  <c:v>0.49559267000000001</c:v>
                </c:pt>
                <c:pt idx="466">
                  <c:v>0.49558432000000002</c:v>
                </c:pt>
                <c:pt idx="467">
                  <c:v>0.49558432000000002</c:v>
                </c:pt>
                <c:pt idx="468">
                  <c:v>0.49574801000000002</c:v>
                </c:pt>
                <c:pt idx="469">
                  <c:v>0.49574801000000002</c:v>
                </c:pt>
                <c:pt idx="470">
                  <c:v>0.49568449999999997</c:v>
                </c:pt>
                <c:pt idx="471">
                  <c:v>0.49564692999999999</c:v>
                </c:pt>
                <c:pt idx="472">
                  <c:v>0.49564692999999999</c:v>
                </c:pt>
                <c:pt idx="473">
                  <c:v>0.49564127000000002</c:v>
                </c:pt>
                <c:pt idx="474">
                  <c:v>0.49560011999999998</c:v>
                </c:pt>
                <c:pt idx="475">
                  <c:v>0.49560011999999998</c:v>
                </c:pt>
                <c:pt idx="476">
                  <c:v>0.49565706999999998</c:v>
                </c:pt>
                <c:pt idx="477">
                  <c:v>0.49565706999999998</c:v>
                </c:pt>
                <c:pt idx="478">
                  <c:v>0.49563083000000002</c:v>
                </c:pt>
                <c:pt idx="479">
                  <c:v>0.49567317</c:v>
                </c:pt>
                <c:pt idx="480">
                  <c:v>0.49567317</c:v>
                </c:pt>
                <c:pt idx="481">
                  <c:v>0.49565557999999998</c:v>
                </c:pt>
                <c:pt idx="482">
                  <c:v>0.49562338</c:v>
                </c:pt>
                <c:pt idx="483">
                  <c:v>0.49562338</c:v>
                </c:pt>
                <c:pt idx="484">
                  <c:v>0.49572326</c:v>
                </c:pt>
                <c:pt idx="485">
                  <c:v>0.49572326</c:v>
                </c:pt>
                <c:pt idx="486">
                  <c:v>0.49562933999999997</c:v>
                </c:pt>
                <c:pt idx="487">
                  <c:v>0.49559416000000001</c:v>
                </c:pt>
                <c:pt idx="488">
                  <c:v>0.49559416000000001</c:v>
                </c:pt>
                <c:pt idx="489">
                  <c:v>0.49559862999999998</c:v>
                </c:pt>
                <c:pt idx="490">
                  <c:v>0.49563381000000001</c:v>
                </c:pt>
                <c:pt idx="491">
                  <c:v>0.49563381000000001</c:v>
                </c:pt>
                <c:pt idx="492">
                  <c:v>0.49569583</c:v>
                </c:pt>
                <c:pt idx="493">
                  <c:v>0.49569583</c:v>
                </c:pt>
                <c:pt idx="494">
                  <c:v>0.49565706999999998</c:v>
                </c:pt>
                <c:pt idx="495">
                  <c:v>0.49563590000000002</c:v>
                </c:pt>
                <c:pt idx="496">
                  <c:v>0.49563590000000002</c:v>
                </c:pt>
                <c:pt idx="497">
                  <c:v>0.49558491999999998</c:v>
                </c:pt>
                <c:pt idx="498">
                  <c:v>0.49557298999999999</c:v>
                </c:pt>
                <c:pt idx="499">
                  <c:v>0.49557298999999999</c:v>
                </c:pt>
                <c:pt idx="500">
                  <c:v>0.49567675</c:v>
                </c:pt>
                <c:pt idx="501">
                  <c:v>0.49567675</c:v>
                </c:pt>
                <c:pt idx="502">
                  <c:v>0.49568628999999997</c:v>
                </c:pt>
                <c:pt idx="503">
                  <c:v>0.49562010000000001</c:v>
                </c:pt>
                <c:pt idx="504">
                  <c:v>0.49562010000000001</c:v>
                </c:pt>
                <c:pt idx="505">
                  <c:v>0.49563232000000002</c:v>
                </c:pt>
                <c:pt idx="506">
                  <c:v>0.49563083000000002</c:v>
                </c:pt>
                <c:pt idx="507">
                  <c:v>0.49563083000000002</c:v>
                </c:pt>
                <c:pt idx="508">
                  <c:v>0.49564395</c:v>
                </c:pt>
                <c:pt idx="509">
                  <c:v>0.49564395</c:v>
                </c:pt>
                <c:pt idx="510">
                  <c:v>0.49562755000000003</c:v>
                </c:pt>
                <c:pt idx="511">
                  <c:v>0.49561682000000001</c:v>
                </c:pt>
                <c:pt idx="512">
                  <c:v>0.49561682000000001</c:v>
                </c:pt>
                <c:pt idx="513">
                  <c:v>0.49565348999999997</c:v>
                </c:pt>
                <c:pt idx="514">
                  <c:v>0.49561712000000002</c:v>
                </c:pt>
                <c:pt idx="515">
                  <c:v>0.49561712000000002</c:v>
                </c:pt>
                <c:pt idx="516">
                  <c:v>0.49571551000000003</c:v>
                </c:pt>
                <c:pt idx="517">
                  <c:v>0.49571551000000003</c:v>
                </c:pt>
                <c:pt idx="518">
                  <c:v>0.49569195999999999</c:v>
                </c:pt>
                <c:pt idx="519">
                  <c:v>0.49556464</c:v>
                </c:pt>
                <c:pt idx="520">
                  <c:v>0.49556464</c:v>
                </c:pt>
                <c:pt idx="521">
                  <c:v>0.49557001000000001</c:v>
                </c:pt>
                <c:pt idx="522">
                  <c:v>0.49556225999999998</c:v>
                </c:pt>
                <c:pt idx="523">
                  <c:v>0.49556225999999998</c:v>
                </c:pt>
                <c:pt idx="524">
                  <c:v>0.49571580999999998</c:v>
                </c:pt>
                <c:pt idx="525">
                  <c:v>0.49571580999999998</c:v>
                </c:pt>
                <c:pt idx="526">
                  <c:v>0.49568212</c:v>
                </c:pt>
                <c:pt idx="527">
                  <c:v>0.49563024</c:v>
                </c:pt>
                <c:pt idx="528">
                  <c:v>0.49563024</c:v>
                </c:pt>
                <c:pt idx="529">
                  <c:v>0.49562010000000001</c:v>
                </c:pt>
                <c:pt idx="530">
                  <c:v>0.49557925000000003</c:v>
                </c:pt>
                <c:pt idx="531">
                  <c:v>0.49557925000000003</c:v>
                </c:pt>
                <c:pt idx="532">
                  <c:v>0.49564306000000002</c:v>
                </c:pt>
                <c:pt idx="533">
                  <c:v>0.49564306000000002</c:v>
                </c:pt>
                <c:pt idx="534">
                  <c:v>0.49562875000000001</c:v>
                </c:pt>
                <c:pt idx="535">
                  <c:v>0.49562189000000001</c:v>
                </c:pt>
                <c:pt idx="536">
                  <c:v>0.49562189000000001</c:v>
                </c:pt>
                <c:pt idx="537">
                  <c:v>0.49561682000000001</c:v>
                </c:pt>
                <c:pt idx="538">
                  <c:v>0.49560996000000002</c:v>
                </c:pt>
                <c:pt idx="539">
                  <c:v>0.49560996000000002</c:v>
                </c:pt>
                <c:pt idx="540">
                  <c:v>0.49569613000000001</c:v>
                </c:pt>
                <c:pt idx="541">
                  <c:v>0.49569613000000001</c:v>
                </c:pt>
                <c:pt idx="542">
                  <c:v>0.49562755000000003</c:v>
                </c:pt>
                <c:pt idx="543">
                  <c:v>0.49557477999999999</c:v>
                </c:pt>
                <c:pt idx="544">
                  <c:v>0.49557477999999999</c:v>
                </c:pt>
                <c:pt idx="545">
                  <c:v>0.49559832999999998</c:v>
                </c:pt>
                <c:pt idx="546">
                  <c:v>0.49561264999999999</c:v>
                </c:pt>
                <c:pt idx="547">
                  <c:v>0.49561264999999999</c:v>
                </c:pt>
                <c:pt idx="548">
                  <c:v>0.49567198000000001</c:v>
                </c:pt>
                <c:pt idx="549">
                  <c:v>0.49565557999999998</c:v>
                </c:pt>
                <c:pt idx="550">
                  <c:v>0.49565557999999998</c:v>
                </c:pt>
                <c:pt idx="551">
                  <c:v>0.49561741999999998</c:v>
                </c:pt>
                <c:pt idx="552">
                  <c:v>0.49561741999999998</c:v>
                </c:pt>
                <c:pt idx="553">
                  <c:v>0.49555211999999998</c:v>
                </c:pt>
                <c:pt idx="554">
                  <c:v>0.49554823999999997</c:v>
                </c:pt>
                <c:pt idx="555">
                  <c:v>0.49554823999999997</c:v>
                </c:pt>
                <c:pt idx="556">
                  <c:v>0.49563411000000002</c:v>
                </c:pt>
                <c:pt idx="557">
                  <c:v>0.49564992000000002</c:v>
                </c:pt>
                <c:pt idx="558">
                  <c:v>0.49564992000000002</c:v>
                </c:pt>
                <c:pt idx="559">
                  <c:v>0.49558848999999999</c:v>
                </c:pt>
                <c:pt idx="560">
                  <c:v>0.49558848999999999</c:v>
                </c:pt>
                <c:pt idx="561">
                  <c:v>0.49558760000000002</c:v>
                </c:pt>
                <c:pt idx="562">
                  <c:v>0.49557687</c:v>
                </c:pt>
                <c:pt idx="563">
                  <c:v>0.49557687</c:v>
                </c:pt>
                <c:pt idx="564">
                  <c:v>0.49561473</c:v>
                </c:pt>
                <c:pt idx="565">
                  <c:v>0.49561473</c:v>
                </c:pt>
                <c:pt idx="566">
                  <c:v>0.49561712000000002</c:v>
                </c:pt>
                <c:pt idx="567">
                  <c:v>0.49555032999999998</c:v>
                </c:pt>
                <c:pt idx="568">
                  <c:v>0.49555032999999998</c:v>
                </c:pt>
                <c:pt idx="569">
                  <c:v>0.49559446000000001</c:v>
                </c:pt>
                <c:pt idx="570">
                  <c:v>0.49557596999999998</c:v>
                </c:pt>
                <c:pt idx="571">
                  <c:v>0.49557596999999998</c:v>
                </c:pt>
                <c:pt idx="572">
                  <c:v>0.49567705000000001</c:v>
                </c:pt>
                <c:pt idx="573">
                  <c:v>0.49566005000000002</c:v>
                </c:pt>
                <c:pt idx="574">
                  <c:v>0.49566005000000002</c:v>
                </c:pt>
                <c:pt idx="575">
                  <c:v>0.49554704999999999</c:v>
                </c:pt>
                <c:pt idx="576">
                  <c:v>0.49554704999999999</c:v>
                </c:pt>
                <c:pt idx="577">
                  <c:v>0.49554258000000001</c:v>
                </c:pt>
                <c:pt idx="578">
                  <c:v>0.49551961999999999</c:v>
                </c:pt>
                <c:pt idx="579">
                  <c:v>0.49551961999999999</c:v>
                </c:pt>
                <c:pt idx="580">
                  <c:v>0.49568212</c:v>
                </c:pt>
                <c:pt idx="581">
                  <c:v>0.49564634000000002</c:v>
                </c:pt>
                <c:pt idx="582">
                  <c:v>0.49564634000000002</c:v>
                </c:pt>
                <c:pt idx="583">
                  <c:v>0.49560847000000002</c:v>
                </c:pt>
                <c:pt idx="584">
                  <c:v>0.49560847000000002</c:v>
                </c:pt>
                <c:pt idx="585">
                  <c:v>0.49559653999999997</c:v>
                </c:pt>
                <c:pt idx="586">
                  <c:v>0.49552528000000001</c:v>
                </c:pt>
                <c:pt idx="587">
                  <c:v>0.49552528000000001</c:v>
                </c:pt>
                <c:pt idx="588">
                  <c:v>0.49561115</c:v>
                </c:pt>
                <c:pt idx="589">
                  <c:v>0.49561919999999998</c:v>
                </c:pt>
                <c:pt idx="590">
                  <c:v>0.49561919999999998</c:v>
                </c:pt>
                <c:pt idx="591">
                  <c:v>0.49559862999999998</c:v>
                </c:pt>
                <c:pt idx="592">
                  <c:v>0.49559862999999998</c:v>
                </c:pt>
                <c:pt idx="593">
                  <c:v>0.49556225999999998</c:v>
                </c:pt>
                <c:pt idx="594">
                  <c:v>0.49556881000000003</c:v>
                </c:pt>
                <c:pt idx="595">
                  <c:v>0.49556881000000003</c:v>
                </c:pt>
                <c:pt idx="596">
                  <c:v>0.49564664000000003</c:v>
                </c:pt>
                <c:pt idx="597">
                  <c:v>0.49559207</c:v>
                </c:pt>
                <c:pt idx="598">
                  <c:v>0.49559207</c:v>
                </c:pt>
                <c:pt idx="599">
                  <c:v>0.49552289999999999</c:v>
                </c:pt>
                <c:pt idx="600">
                  <c:v>0.49552289999999999</c:v>
                </c:pt>
                <c:pt idx="601">
                  <c:v>0.49551752999999998</c:v>
                </c:pt>
                <c:pt idx="602">
                  <c:v>0.49556731999999998</c:v>
                </c:pt>
                <c:pt idx="603">
                  <c:v>0.49556731999999998</c:v>
                </c:pt>
                <c:pt idx="604">
                  <c:v>0.49562963999999998</c:v>
                </c:pt>
                <c:pt idx="605">
                  <c:v>0.49564216</c:v>
                </c:pt>
                <c:pt idx="606">
                  <c:v>0.49564216</c:v>
                </c:pt>
                <c:pt idx="607">
                  <c:v>0.49558223000000001</c:v>
                </c:pt>
                <c:pt idx="608">
                  <c:v>0.49558223000000001</c:v>
                </c:pt>
                <c:pt idx="609">
                  <c:v>0.49553900000000001</c:v>
                </c:pt>
                <c:pt idx="610">
                  <c:v>0.49551157000000001</c:v>
                </c:pt>
                <c:pt idx="611">
                  <c:v>0.49551157000000001</c:v>
                </c:pt>
                <c:pt idx="612">
                  <c:v>0.49558193</c:v>
                </c:pt>
                <c:pt idx="613">
                  <c:v>0.49563739000000001</c:v>
                </c:pt>
                <c:pt idx="614">
                  <c:v>0.49563739000000001</c:v>
                </c:pt>
                <c:pt idx="615">
                  <c:v>0.49555718999999998</c:v>
                </c:pt>
                <c:pt idx="616">
                  <c:v>0.49555718999999998</c:v>
                </c:pt>
                <c:pt idx="617">
                  <c:v>0.49554645000000003</c:v>
                </c:pt>
                <c:pt idx="618">
                  <c:v>0.49553781000000002</c:v>
                </c:pt>
                <c:pt idx="619">
                  <c:v>0.49553781000000002</c:v>
                </c:pt>
                <c:pt idx="620">
                  <c:v>0.49559058</c:v>
                </c:pt>
                <c:pt idx="621">
                  <c:v>0.49558432000000002</c:v>
                </c:pt>
                <c:pt idx="622">
                  <c:v>0.49558432000000002</c:v>
                </c:pt>
                <c:pt idx="623">
                  <c:v>0.49551485000000001</c:v>
                </c:pt>
                <c:pt idx="624">
                  <c:v>0.49551485000000001</c:v>
                </c:pt>
                <c:pt idx="625">
                  <c:v>0.49558074000000002</c:v>
                </c:pt>
                <c:pt idx="626">
                  <c:v>0.49556136000000001</c:v>
                </c:pt>
                <c:pt idx="627">
                  <c:v>0.49556136000000001</c:v>
                </c:pt>
                <c:pt idx="628">
                  <c:v>0.49562128999999999</c:v>
                </c:pt>
                <c:pt idx="629">
                  <c:v>0.49561294</c:v>
                </c:pt>
                <c:pt idx="630">
                  <c:v>0.49561294</c:v>
                </c:pt>
                <c:pt idx="631">
                  <c:v>0.49550738999999999</c:v>
                </c:pt>
                <c:pt idx="632">
                  <c:v>0.49550738999999999</c:v>
                </c:pt>
                <c:pt idx="633">
                  <c:v>0.49550083</c:v>
                </c:pt>
                <c:pt idx="634">
                  <c:v>0.49551722999999998</c:v>
                </c:pt>
                <c:pt idx="635">
                  <c:v>0.49551722999999998</c:v>
                </c:pt>
                <c:pt idx="636">
                  <c:v>0.49560310000000002</c:v>
                </c:pt>
                <c:pt idx="637">
                  <c:v>0.49564127000000002</c:v>
                </c:pt>
                <c:pt idx="638">
                  <c:v>0.49564127000000002</c:v>
                </c:pt>
                <c:pt idx="639">
                  <c:v>0.49559476000000002</c:v>
                </c:pt>
                <c:pt idx="640">
                  <c:v>0.49559476000000002</c:v>
                </c:pt>
                <c:pt idx="641">
                  <c:v>0.49555897999999998</c:v>
                </c:pt>
                <c:pt idx="642">
                  <c:v>0.49552289999999999</c:v>
                </c:pt>
                <c:pt idx="643">
                  <c:v>0.49552289999999999</c:v>
                </c:pt>
                <c:pt idx="644">
                  <c:v>0.49558163999999999</c:v>
                </c:pt>
                <c:pt idx="645">
                  <c:v>0.49558342999999999</c:v>
                </c:pt>
                <c:pt idx="646">
                  <c:v>0.49558342999999999</c:v>
                </c:pt>
                <c:pt idx="647">
                  <c:v>0.49557508</c:v>
                </c:pt>
                <c:pt idx="648">
                  <c:v>0.49557508</c:v>
                </c:pt>
                <c:pt idx="649">
                  <c:v>0.49557895000000002</c:v>
                </c:pt>
                <c:pt idx="650">
                  <c:v>0.49556673000000001</c:v>
                </c:pt>
                <c:pt idx="651">
                  <c:v>0.49556673000000001</c:v>
                </c:pt>
                <c:pt idx="652">
                  <c:v>0.49561891000000002</c:v>
                </c:pt>
                <c:pt idx="653">
                  <c:v>0.49557596999999998</c:v>
                </c:pt>
                <c:pt idx="654">
                  <c:v>0.49557596999999998</c:v>
                </c:pt>
                <c:pt idx="655">
                  <c:v>0.49551424999999999</c:v>
                </c:pt>
                <c:pt idx="656">
                  <c:v>0.49551424999999999</c:v>
                </c:pt>
                <c:pt idx="657">
                  <c:v>0.49550143000000002</c:v>
                </c:pt>
                <c:pt idx="658">
                  <c:v>0.49554586</c:v>
                </c:pt>
                <c:pt idx="659">
                  <c:v>0.49554586</c:v>
                </c:pt>
                <c:pt idx="660">
                  <c:v>0.49561861000000001</c:v>
                </c:pt>
                <c:pt idx="661">
                  <c:v>0.49562963999999998</c:v>
                </c:pt>
                <c:pt idx="662">
                  <c:v>0.49562963999999998</c:v>
                </c:pt>
                <c:pt idx="663">
                  <c:v>0.49553751000000001</c:v>
                </c:pt>
                <c:pt idx="664">
                  <c:v>0.49553751000000001</c:v>
                </c:pt>
                <c:pt idx="665">
                  <c:v>0.49550202999999998</c:v>
                </c:pt>
                <c:pt idx="666">
                  <c:v>0.49549904</c:v>
                </c:pt>
                <c:pt idx="667">
                  <c:v>0.49549904</c:v>
                </c:pt>
                <c:pt idx="668">
                  <c:v>0.49556940999999999</c:v>
                </c:pt>
                <c:pt idx="669">
                  <c:v>0.49562010000000001</c:v>
                </c:pt>
                <c:pt idx="670">
                  <c:v>0.49562010000000001</c:v>
                </c:pt>
                <c:pt idx="671">
                  <c:v>0.49557329</c:v>
                </c:pt>
                <c:pt idx="672">
                  <c:v>0.49557329</c:v>
                </c:pt>
                <c:pt idx="673">
                  <c:v>0.49555778</c:v>
                </c:pt>
                <c:pt idx="674">
                  <c:v>0.49551455</c:v>
                </c:pt>
                <c:pt idx="675">
                  <c:v>0.49551455</c:v>
                </c:pt>
                <c:pt idx="676">
                  <c:v>0.49553660999999999</c:v>
                </c:pt>
                <c:pt idx="677">
                  <c:v>0.49557836</c:v>
                </c:pt>
                <c:pt idx="678">
                  <c:v>0.49557836</c:v>
                </c:pt>
                <c:pt idx="679">
                  <c:v>0.49550978000000001</c:v>
                </c:pt>
                <c:pt idx="680">
                  <c:v>0.49550978000000001</c:v>
                </c:pt>
                <c:pt idx="681">
                  <c:v>0.49556464</c:v>
                </c:pt>
                <c:pt idx="682">
                  <c:v>0.49555271000000001</c:v>
                </c:pt>
                <c:pt idx="683">
                  <c:v>0.49555271000000001</c:v>
                </c:pt>
                <c:pt idx="684">
                  <c:v>0.49560011999999998</c:v>
                </c:pt>
                <c:pt idx="685">
                  <c:v>0.49559118000000002</c:v>
                </c:pt>
                <c:pt idx="686">
                  <c:v>0.49559118000000002</c:v>
                </c:pt>
                <c:pt idx="687">
                  <c:v>0.49553124999999998</c:v>
                </c:pt>
                <c:pt idx="688">
                  <c:v>0.49553124999999998</c:v>
                </c:pt>
                <c:pt idx="689">
                  <c:v>0.49550471000000001</c:v>
                </c:pt>
                <c:pt idx="690">
                  <c:v>0.49550232</c:v>
                </c:pt>
                <c:pt idx="691">
                  <c:v>0.49550232</c:v>
                </c:pt>
                <c:pt idx="692">
                  <c:v>0.49559504999999998</c:v>
                </c:pt>
                <c:pt idx="693">
                  <c:v>0.49561831000000001</c:v>
                </c:pt>
                <c:pt idx="694">
                  <c:v>0.49561831000000001</c:v>
                </c:pt>
                <c:pt idx="695">
                  <c:v>0.49553095000000003</c:v>
                </c:pt>
                <c:pt idx="696">
                  <c:v>0.49553095000000003</c:v>
                </c:pt>
                <c:pt idx="697">
                  <c:v>0.49550948</c:v>
                </c:pt>
                <c:pt idx="698">
                  <c:v>0.49550501000000002</c:v>
                </c:pt>
                <c:pt idx="699">
                  <c:v>0.49550501000000002</c:v>
                </c:pt>
                <c:pt idx="700">
                  <c:v>0.49553721000000001</c:v>
                </c:pt>
                <c:pt idx="701">
                  <c:v>0.49559237</c:v>
                </c:pt>
                <c:pt idx="702">
                  <c:v>0.49559237</c:v>
                </c:pt>
                <c:pt idx="703">
                  <c:v>0.49555897999999998</c:v>
                </c:pt>
                <c:pt idx="704">
                  <c:v>0.49555897999999998</c:v>
                </c:pt>
                <c:pt idx="705">
                  <c:v>0.49554914</c:v>
                </c:pt>
                <c:pt idx="706">
                  <c:v>0.49554735</c:v>
                </c:pt>
                <c:pt idx="707">
                  <c:v>0.49554735</c:v>
                </c:pt>
                <c:pt idx="708">
                  <c:v>0.49554437000000001</c:v>
                </c:pt>
                <c:pt idx="709">
                  <c:v>0.49557626999999999</c:v>
                </c:pt>
                <c:pt idx="710">
                  <c:v>0.49557626999999999</c:v>
                </c:pt>
                <c:pt idx="711">
                  <c:v>0.49549070000000001</c:v>
                </c:pt>
                <c:pt idx="712">
                  <c:v>0.49549070000000001</c:v>
                </c:pt>
                <c:pt idx="713">
                  <c:v>0.49550829000000002</c:v>
                </c:pt>
                <c:pt idx="714">
                  <c:v>0.49553958999999997</c:v>
                </c:pt>
                <c:pt idx="715">
                  <c:v>0.49553958999999997</c:v>
                </c:pt>
                <c:pt idx="716">
                  <c:v>0.49557268999999998</c:v>
                </c:pt>
                <c:pt idx="717">
                  <c:v>0.49563470999999998</c:v>
                </c:pt>
                <c:pt idx="718">
                  <c:v>0.49563470999999998</c:v>
                </c:pt>
                <c:pt idx="719">
                  <c:v>0.49551097</c:v>
                </c:pt>
                <c:pt idx="720">
                  <c:v>0.49551097</c:v>
                </c:pt>
                <c:pt idx="721">
                  <c:v>0.49549606000000002</c:v>
                </c:pt>
                <c:pt idx="722">
                  <c:v>0.49549964000000002</c:v>
                </c:pt>
                <c:pt idx="723">
                  <c:v>0.49549964000000002</c:v>
                </c:pt>
                <c:pt idx="724">
                  <c:v>0.49556822</c:v>
                </c:pt>
                <c:pt idx="725">
                  <c:v>0.49561473</c:v>
                </c:pt>
                <c:pt idx="726">
                  <c:v>0.49561473</c:v>
                </c:pt>
                <c:pt idx="727">
                  <c:v>0.49552826</c:v>
                </c:pt>
                <c:pt idx="728">
                  <c:v>0.49552826</c:v>
                </c:pt>
                <c:pt idx="729">
                  <c:v>0.49554883999999999</c:v>
                </c:pt>
                <c:pt idx="730">
                  <c:v>0.49552141</c:v>
                </c:pt>
                <c:pt idx="731">
                  <c:v>0.49552141</c:v>
                </c:pt>
                <c:pt idx="732">
                  <c:v>0.49555093</c:v>
                </c:pt>
                <c:pt idx="733">
                  <c:v>0.49558581000000002</c:v>
                </c:pt>
                <c:pt idx="734">
                  <c:v>0.49558581000000002</c:v>
                </c:pt>
                <c:pt idx="735">
                  <c:v>0.49551573999999998</c:v>
                </c:pt>
                <c:pt idx="736">
                  <c:v>0.49551573999999998</c:v>
                </c:pt>
                <c:pt idx="737">
                  <c:v>0.49552587999999997</c:v>
                </c:pt>
                <c:pt idx="738">
                  <c:v>0.49553542</c:v>
                </c:pt>
                <c:pt idx="739">
                  <c:v>0.49553542</c:v>
                </c:pt>
                <c:pt idx="740">
                  <c:v>0.49558044000000001</c:v>
                </c:pt>
                <c:pt idx="741">
                  <c:v>0.49559713999999999</c:v>
                </c:pt>
                <c:pt idx="742">
                  <c:v>0.49559713999999999</c:v>
                </c:pt>
                <c:pt idx="743">
                  <c:v>0.49548502999999999</c:v>
                </c:pt>
                <c:pt idx="744">
                  <c:v>0.49548502999999999</c:v>
                </c:pt>
                <c:pt idx="745">
                  <c:v>0.49549278000000002</c:v>
                </c:pt>
                <c:pt idx="746">
                  <c:v>0.49548414000000002</c:v>
                </c:pt>
                <c:pt idx="747">
                  <c:v>0.49548414000000002</c:v>
                </c:pt>
                <c:pt idx="748">
                  <c:v>0.49556136000000001</c:v>
                </c:pt>
                <c:pt idx="749">
                  <c:v>0.49561533000000002</c:v>
                </c:pt>
                <c:pt idx="750">
                  <c:v>0.49561533000000002</c:v>
                </c:pt>
                <c:pt idx="751">
                  <c:v>0.49552408999999997</c:v>
                </c:pt>
                <c:pt idx="752">
                  <c:v>0.49552408999999997</c:v>
                </c:pt>
                <c:pt idx="753">
                  <c:v>0.49548175</c:v>
                </c:pt>
                <c:pt idx="754">
                  <c:v>0.49546177000000002</c:v>
                </c:pt>
                <c:pt idx="755">
                  <c:v>0.49546177000000002</c:v>
                </c:pt>
                <c:pt idx="756">
                  <c:v>0.49550559999999999</c:v>
                </c:pt>
                <c:pt idx="757">
                  <c:v>0.49555957</c:v>
                </c:pt>
                <c:pt idx="758">
                  <c:v>0.49555957</c:v>
                </c:pt>
                <c:pt idx="759">
                  <c:v>0.49553244000000002</c:v>
                </c:pt>
                <c:pt idx="760">
                  <c:v>0.49553244000000002</c:v>
                </c:pt>
                <c:pt idx="761">
                  <c:v>0.49553363</c:v>
                </c:pt>
                <c:pt idx="762">
                  <c:v>0.49554495999999998</c:v>
                </c:pt>
                <c:pt idx="763">
                  <c:v>0.49554495999999998</c:v>
                </c:pt>
                <c:pt idx="764">
                  <c:v>0.49551245999999999</c:v>
                </c:pt>
                <c:pt idx="765">
                  <c:v>0.49557119999999999</c:v>
                </c:pt>
                <c:pt idx="766">
                  <c:v>0.49557119999999999</c:v>
                </c:pt>
                <c:pt idx="767">
                  <c:v>0.49547668</c:v>
                </c:pt>
                <c:pt idx="768">
                  <c:v>0.49547668</c:v>
                </c:pt>
                <c:pt idx="769">
                  <c:v>0.49547817</c:v>
                </c:pt>
                <c:pt idx="770">
                  <c:v>0.49552349000000001</c:v>
                </c:pt>
                <c:pt idx="771">
                  <c:v>0.49552349000000001</c:v>
                </c:pt>
                <c:pt idx="772">
                  <c:v>0.49554973000000002</c:v>
                </c:pt>
                <c:pt idx="773">
                  <c:v>0.4956198</c:v>
                </c:pt>
                <c:pt idx="774">
                  <c:v>0.4956198</c:v>
                </c:pt>
                <c:pt idx="775">
                  <c:v>0.49546385999999998</c:v>
                </c:pt>
                <c:pt idx="776">
                  <c:v>0.49546385999999998</c:v>
                </c:pt>
                <c:pt idx="777">
                  <c:v>0.49550799000000001</c:v>
                </c:pt>
                <c:pt idx="778">
                  <c:v>0.49548235000000002</c:v>
                </c:pt>
                <c:pt idx="779">
                  <c:v>0.49548235000000002</c:v>
                </c:pt>
                <c:pt idx="780">
                  <c:v>0.49551066999999999</c:v>
                </c:pt>
                <c:pt idx="781">
                  <c:v>0.49562368000000001</c:v>
                </c:pt>
                <c:pt idx="782">
                  <c:v>0.49562368000000001</c:v>
                </c:pt>
                <c:pt idx="783">
                  <c:v>0.49551992</c:v>
                </c:pt>
                <c:pt idx="784">
                  <c:v>0.49551992</c:v>
                </c:pt>
                <c:pt idx="785">
                  <c:v>0.49553512</c:v>
                </c:pt>
                <c:pt idx="786">
                  <c:v>0.49548323999999999</c:v>
                </c:pt>
                <c:pt idx="787">
                  <c:v>0.49548323999999999</c:v>
                </c:pt>
                <c:pt idx="788">
                  <c:v>0.49547608999999998</c:v>
                </c:pt>
                <c:pt idx="789">
                  <c:v>0.49554137999999998</c:v>
                </c:pt>
                <c:pt idx="790">
                  <c:v>0.49554137999999998</c:v>
                </c:pt>
                <c:pt idx="791">
                  <c:v>0.49548205000000001</c:v>
                </c:pt>
                <c:pt idx="792">
                  <c:v>0.49548205000000001</c:v>
                </c:pt>
                <c:pt idx="793">
                  <c:v>0.49551157000000001</c:v>
                </c:pt>
                <c:pt idx="794">
                  <c:v>0.49551693000000002</c:v>
                </c:pt>
                <c:pt idx="795">
                  <c:v>0.49551693000000002</c:v>
                </c:pt>
                <c:pt idx="796">
                  <c:v>0.49554466000000003</c:v>
                </c:pt>
                <c:pt idx="797">
                  <c:v>0.49554376999999999</c:v>
                </c:pt>
                <c:pt idx="798">
                  <c:v>0.49554376999999999</c:v>
                </c:pt>
                <c:pt idx="799">
                  <c:v>0.49547907000000002</c:v>
                </c:pt>
                <c:pt idx="800">
                  <c:v>0.49547907000000002</c:v>
                </c:pt>
                <c:pt idx="801">
                  <c:v>0.49546773999999999</c:v>
                </c:pt>
                <c:pt idx="802">
                  <c:v>0.49549278000000002</c:v>
                </c:pt>
                <c:pt idx="803">
                  <c:v>0.49549278000000002</c:v>
                </c:pt>
                <c:pt idx="804">
                  <c:v>0.49554794000000002</c:v>
                </c:pt>
                <c:pt idx="805">
                  <c:v>0.49561324000000001</c:v>
                </c:pt>
                <c:pt idx="806">
                  <c:v>0.49561324000000001</c:v>
                </c:pt>
                <c:pt idx="807">
                  <c:v>0.49551008000000002</c:v>
                </c:pt>
                <c:pt idx="808">
                  <c:v>0.49551008000000002</c:v>
                </c:pt>
                <c:pt idx="809">
                  <c:v>0.49548502999999999</c:v>
                </c:pt>
                <c:pt idx="810">
                  <c:v>0.49546177000000002</c:v>
                </c:pt>
                <c:pt idx="811">
                  <c:v>0.49546177000000002</c:v>
                </c:pt>
                <c:pt idx="812">
                  <c:v>0.49547071999999998</c:v>
                </c:pt>
                <c:pt idx="813">
                  <c:v>0.49554883999999999</c:v>
                </c:pt>
                <c:pt idx="814">
                  <c:v>0.49554883999999999</c:v>
                </c:pt>
                <c:pt idx="815">
                  <c:v>0.49551127</c:v>
                </c:pt>
                <c:pt idx="816">
                  <c:v>0.49551127</c:v>
                </c:pt>
                <c:pt idx="817">
                  <c:v>0.49551306000000001</c:v>
                </c:pt>
                <c:pt idx="818">
                  <c:v>0.49550530999999998</c:v>
                </c:pt>
                <c:pt idx="819">
                  <c:v>0.49550530999999998</c:v>
                </c:pt>
                <c:pt idx="820">
                  <c:v>0.49548800999999998</c:v>
                </c:pt>
                <c:pt idx="821">
                  <c:v>0.49555718999999998</c:v>
                </c:pt>
                <c:pt idx="822">
                  <c:v>0.49555718999999998</c:v>
                </c:pt>
                <c:pt idx="823">
                  <c:v>0.49548086000000002</c:v>
                </c:pt>
                <c:pt idx="824">
                  <c:v>0.49548086000000002</c:v>
                </c:pt>
                <c:pt idx="825">
                  <c:v>0.49547400000000003</c:v>
                </c:pt>
                <c:pt idx="826">
                  <c:v>0.49551066999999999</c:v>
                </c:pt>
                <c:pt idx="827">
                  <c:v>0.49551066999999999</c:v>
                </c:pt>
                <c:pt idx="828">
                  <c:v>0.49553332999999999</c:v>
                </c:pt>
                <c:pt idx="829">
                  <c:v>0.49559653999999997</c:v>
                </c:pt>
                <c:pt idx="830">
                  <c:v>0.49559653999999997</c:v>
                </c:pt>
                <c:pt idx="831">
                  <c:v>0.49545371999999999</c:v>
                </c:pt>
                <c:pt idx="832">
                  <c:v>0.49545371999999999</c:v>
                </c:pt>
                <c:pt idx="833">
                  <c:v>0.49547847</c:v>
                </c:pt>
                <c:pt idx="834">
                  <c:v>0.4954731</c:v>
                </c:pt>
                <c:pt idx="835">
                  <c:v>0.4954731</c:v>
                </c:pt>
                <c:pt idx="836">
                  <c:v>0.49549546999999999</c:v>
                </c:pt>
                <c:pt idx="837">
                  <c:v>0.49561354000000002</c:v>
                </c:pt>
                <c:pt idx="838">
                  <c:v>0.49561354000000002</c:v>
                </c:pt>
                <c:pt idx="839">
                  <c:v>0.49552080999999998</c:v>
                </c:pt>
                <c:pt idx="840">
                  <c:v>0.49552080999999998</c:v>
                </c:pt>
                <c:pt idx="841">
                  <c:v>0.49550948</c:v>
                </c:pt>
                <c:pt idx="842">
                  <c:v>0.49547549000000002</c:v>
                </c:pt>
                <c:pt idx="843">
                  <c:v>0.49547549000000002</c:v>
                </c:pt>
                <c:pt idx="844">
                  <c:v>0.49544746000000001</c:v>
                </c:pt>
                <c:pt idx="845">
                  <c:v>0.49552617999999998</c:v>
                </c:pt>
                <c:pt idx="846">
                  <c:v>0.49552617999999998</c:v>
                </c:pt>
                <c:pt idx="847">
                  <c:v>0.49546118</c:v>
                </c:pt>
                <c:pt idx="848">
                  <c:v>0.49546118</c:v>
                </c:pt>
                <c:pt idx="849">
                  <c:v>0.49551127</c:v>
                </c:pt>
                <c:pt idx="850">
                  <c:v>0.49551992</c:v>
                </c:pt>
                <c:pt idx="851">
                  <c:v>0.49551992</c:v>
                </c:pt>
                <c:pt idx="852">
                  <c:v>0.49549486999999998</c:v>
                </c:pt>
                <c:pt idx="853">
                  <c:v>0.49553274000000003</c:v>
                </c:pt>
                <c:pt idx="854">
                  <c:v>0.49553274000000003</c:v>
                </c:pt>
                <c:pt idx="855">
                  <c:v>0.49545790000000001</c:v>
                </c:pt>
                <c:pt idx="856">
                  <c:v>0.49545790000000001</c:v>
                </c:pt>
                <c:pt idx="857">
                  <c:v>0.49546057999999998</c:v>
                </c:pt>
                <c:pt idx="858">
                  <c:v>0.49547012000000001</c:v>
                </c:pt>
                <c:pt idx="859">
                  <c:v>0.49547012000000001</c:v>
                </c:pt>
                <c:pt idx="860">
                  <c:v>0.49551097</c:v>
                </c:pt>
                <c:pt idx="861">
                  <c:v>0.49556731999999998</c:v>
                </c:pt>
                <c:pt idx="862">
                  <c:v>0.49556731999999998</c:v>
                </c:pt>
                <c:pt idx="863">
                  <c:v>0.49548771000000003</c:v>
                </c:pt>
                <c:pt idx="864">
                  <c:v>0.49548771000000003</c:v>
                </c:pt>
                <c:pt idx="865">
                  <c:v>0.49544388</c:v>
                </c:pt>
                <c:pt idx="866">
                  <c:v>0.49546118</c:v>
                </c:pt>
                <c:pt idx="867">
                  <c:v>0.49546118</c:v>
                </c:pt>
                <c:pt idx="868">
                  <c:v>0.49547459999999999</c:v>
                </c:pt>
                <c:pt idx="869">
                  <c:v>0.49555510000000003</c:v>
                </c:pt>
                <c:pt idx="870">
                  <c:v>0.49555510000000003</c:v>
                </c:pt>
                <c:pt idx="871">
                  <c:v>0.49550053999999999</c:v>
                </c:pt>
                <c:pt idx="872">
                  <c:v>0.49550053999999999</c:v>
                </c:pt>
                <c:pt idx="873">
                  <c:v>0.49550083</c:v>
                </c:pt>
                <c:pt idx="874">
                  <c:v>0.49550559999999999</c:v>
                </c:pt>
                <c:pt idx="875">
                  <c:v>0.49550559999999999</c:v>
                </c:pt>
                <c:pt idx="876">
                  <c:v>0.49546326000000002</c:v>
                </c:pt>
                <c:pt idx="877">
                  <c:v>0.49554316999999998</c:v>
                </c:pt>
                <c:pt idx="878">
                  <c:v>0.49554316999999998</c:v>
                </c:pt>
                <c:pt idx="879">
                  <c:v>0.49545939</c:v>
                </c:pt>
                <c:pt idx="880">
                  <c:v>0.49545939</c:v>
                </c:pt>
                <c:pt idx="881">
                  <c:v>0.49548205000000001</c:v>
                </c:pt>
                <c:pt idx="882">
                  <c:v>0.49549874999999999</c:v>
                </c:pt>
                <c:pt idx="883">
                  <c:v>0.49549874999999999</c:v>
                </c:pt>
                <c:pt idx="884">
                  <c:v>0.49552647999999999</c:v>
                </c:pt>
                <c:pt idx="885">
                  <c:v>0.49557447999999998</c:v>
                </c:pt>
                <c:pt idx="886">
                  <c:v>0.49557447999999998</c:v>
                </c:pt>
                <c:pt idx="887">
                  <c:v>0.49543612999999997</c:v>
                </c:pt>
                <c:pt idx="888">
                  <c:v>0.49543612999999997</c:v>
                </c:pt>
                <c:pt idx="889">
                  <c:v>0.49544507999999998</c:v>
                </c:pt>
                <c:pt idx="890">
                  <c:v>0.49545283000000001</c:v>
                </c:pt>
                <c:pt idx="891">
                  <c:v>0.49545283000000001</c:v>
                </c:pt>
                <c:pt idx="892">
                  <c:v>0.49551543999999997</c:v>
                </c:pt>
                <c:pt idx="893">
                  <c:v>0.495587</c:v>
                </c:pt>
                <c:pt idx="894">
                  <c:v>0.495587</c:v>
                </c:pt>
                <c:pt idx="895">
                  <c:v>0.49547907000000002</c:v>
                </c:pt>
                <c:pt idx="896">
                  <c:v>0.49547907000000002</c:v>
                </c:pt>
                <c:pt idx="897">
                  <c:v>0.49546804</c:v>
                </c:pt>
                <c:pt idx="898">
                  <c:v>0.49546177000000002</c:v>
                </c:pt>
                <c:pt idx="899">
                  <c:v>0.49546177000000002</c:v>
                </c:pt>
                <c:pt idx="900">
                  <c:v>0.49546385999999998</c:v>
                </c:pt>
                <c:pt idx="901">
                  <c:v>0.49550917999999999</c:v>
                </c:pt>
                <c:pt idx="902">
                  <c:v>0.49550917999999999</c:v>
                </c:pt>
                <c:pt idx="903">
                  <c:v>0.49549427000000001</c:v>
                </c:pt>
                <c:pt idx="904">
                  <c:v>0.49549427000000001</c:v>
                </c:pt>
                <c:pt idx="905">
                  <c:v>0.49550172999999997</c:v>
                </c:pt>
                <c:pt idx="906">
                  <c:v>0.49549009999999999</c:v>
                </c:pt>
                <c:pt idx="907">
                  <c:v>0.49549009999999999</c:v>
                </c:pt>
                <c:pt idx="908">
                  <c:v>0.49549665999999998</c:v>
                </c:pt>
                <c:pt idx="909">
                  <c:v>0.49553363</c:v>
                </c:pt>
                <c:pt idx="910">
                  <c:v>0.49553363</c:v>
                </c:pt>
                <c:pt idx="911">
                  <c:v>0.49544686999999998</c:v>
                </c:pt>
                <c:pt idx="912">
                  <c:v>0.49544686999999998</c:v>
                </c:pt>
                <c:pt idx="913">
                  <c:v>0.49542540000000002</c:v>
                </c:pt>
                <c:pt idx="914">
                  <c:v>0.49553274000000003</c:v>
                </c:pt>
                <c:pt idx="915">
                  <c:v>0.49553274000000003</c:v>
                </c:pt>
                <c:pt idx="916">
                  <c:v>0.49546564999999998</c:v>
                </c:pt>
                <c:pt idx="917">
                  <c:v>0.49554346999999999</c:v>
                </c:pt>
                <c:pt idx="918">
                  <c:v>0.49554346999999999</c:v>
                </c:pt>
                <c:pt idx="919">
                  <c:v>0.49548293999999998</c:v>
                </c:pt>
                <c:pt idx="920">
                  <c:v>0.49548293999999998</c:v>
                </c:pt>
                <c:pt idx="921">
                  <c:v>0.49540869999999998</c:v>
                </c:pt>
                <c:pt idx="922">
                  <c:v>0.49542926999999998</c:v>
                </c:pt>
                <c:pt idx="923">
                  <c:v>0.49542926999999998</c:v>
                </c:pt>
                <c:pt idx="924">
                  <c:v>0.49543554000000001</c:v>
                </c:pt>
                <c:pt idx="925">
                  <c:v>0.49560399999999999</c:v>
                </c:pt>
                <c:pt idx="926">
                  <c:v>0.49560399999999999</c:v>
                </c:pt>
                <c:pt idx="927">
                  <c:v>0.49548442999999998</c:v>
                </c:pt>
                <c:pt idx="928">
                  <c:v>0.49548442999999998</c:v>
                </c:pt>
                <c:pt idx="929">
                  <c:v>0.49548175</c:v>
                </c:pt>
                <c:pt idx="930">
                  <c:v>0.49548742000000001</c:v>
                </c:pt>
                <c:pt idx="931">
                  <c:v>0.49548742000000001</c:v>
                </c:pt>
                <c:pt idx="932">
                  <c:v>0.49542868000000001</c:v>
                </c:pt>
                <c:pt idx="933">
                  <c:v>0.49553602000000002</c:v>
                </c:pt>
                <c:pt idx="934">
                  <c:v>0.49553602000000002</c:v>
                </c:pt>
                <c:pt idx="935">
                  <c:v>0.49543791999999998</c:v>
                </c:pt>
                <c:pt idx="936">
                  <c:v>0.49543791999999998</c:v>
                </c:pt>
                <c:pt idx="937">
                  <c:v>0.49552677000000001</c:v>
                </c:pt>
                <c:pt idx="938">
                  <c:v>0.49549904</c:v>
                </c:pt>
                <c:pt idx="939">
                  <c:v>0.49549904</c:v>
                </c:pt>
                <c:pt idx="940">
                  <c:v>0.49547489</c:v>
                </c:pt>
                <c:pt idx="941">
                  <c:v>0.49555211999999998</c:v>
                </c:pt>
                <c:pt idx="942">
                  <c:v>0.49555211999999998</c:v>
                </c:pt>
                <c:pt idx="943">
                  <c:v>0.49544627000000002</c:v>
                </c:pt>
                <c:pt idx="944">
                  <c:v>0.49544627000000002</c:v>
                </c:pt>
                <c:pt idx="945">
                  <c:v>0.4954248</c:v>
                </c:pt>
                <c:pt idx="946">
                  <c:v>0.49545014999999998</c:v>
                </c:pt>
                <c:pt idx="947">
                  <c:v>0.49545014999999998</c:v>
                </c:pt>
                <c:pt idx="948">
                  <c:v>0.49548442999999998</c:v>
                </c:pt>
                <c:pt idx="949">
                  <c:v>0.49553930000000002</c:v>
                </c:pt>
                <c:pt idx="950">
                  <c:v>0.49553930000000002</c:v>
                </c:pt>
                <c:pt idx="951">
                  <c:v>0.49544000999999999</c:v>
                </c:pt>
                <c:pt idx="952">
                  <c:v>0.49544000999999999</c:v>
                </c:pt>
                <c:pt idx="953">
                  <c:v>0.49543791999999998</c:v>
                </c:pt>
                <c:pt idx="954">
                  <c:v>0.49542777999999998</c:v>
                </c:pt>
                <c:pt idx="955">
                  <c:v>0.49542777999999998</c:v>
                </c:pt>
                <c:pt idx="956">
                  <c:v>0.49542270999999999</c:v>
                </c:pt>
                <c:pt idx="957">
                  <c:v>0.49550023999999998</c:v>
                </c:pt>
                <c:pt idx="958">
                  <c:v>0.49550023999999998</c:v>
                </c:pt>
                <c:pt idx="959">
                  <c:v>0.49549337999999998</c:v>
                </c:pt>
                <c:pt idx="960">
                  <c:v>0.49549337999999998</c:v>
                </c:pt>
                <c:pt idx="961">
                  <c:v>0.49545611000000001</c:v>
                </c:pt>
                <c:pt idx="962">
                  <c:v>0.49548742000000001</c:v>
                </c:pt>
                <c:pt idx="963">
                  <c:v>0.49548742000000001</c:v>
                </c:pt>
                <c:pt idx="964">
                  <c:v>0.49545192999999998</c:v>
                </c:pt>
                <c:pt idx="965">
                  <c:v>0.49549219</c:v>
                </c:pt>
                <c:pt idx="966">
                  <c:v>0.49549219</c:v>
                </c:pt>
                <c:pt idx="967">
                  <c:v>0.49540960000000001</c:v>
                </c:pt>
                <c:pt idx="968">
                  <c:v>0.49540960000000001</c:v>
                </c:pt>
                <c:pt idx="969">
                  <c:v>0.49542122</c:v>
                </c:pt>
                <c:pt idx="970">
                  <c:v>0.49551992</c:v>
                </c:pt>
                <c:pt idx="971">
                  <c:v>0.49551992</c:v>
                </c:pt>
                <c:pt idx="972">
                  <c:v>0.49549636000000002</c:v>
                </c:pt>
                <c:pt idx="973">
                  <c:v>0.49555122000000001</c:v>
                </c:pt>
                <c:pt idx="974">
                  <c:v>0.49555122000000001</c:v>
                </c:pt>
                <c:pt idx="975">
                  <c:v>0.49544985000000002</c:v>
                </c:pt>
                <c:pt idx="976">
                  <c:v>0.49544985000000002</c:v>
                </c:pt>
                <c:pt idx="977">
                  <c:v>0.49543105999999998</c:v>
                </c:pt>
                <c:pt idx="978">
                  <c:v>0.49544477999999997</c:v>
                </c:pt>
                <c:pt idx="979">
                  <c:v>0.49544477999999997</c:v>
                </c:pt>
                <c:pt idx="980">
                  <c:v>0.49541824000000001</c:v>
                </c:pt>
                <c:pt idx="981">
                  <c:v>0.49557298999999999</c:v>
                </c:pt>
                <c:pt idx="982">
                  <c:v>0.49557298999999999</c:v>
                </c:pt>
                <c:pt idx="983">
                  <c:v>0.49544418000000001</c:v>
                </c:pt>
                <c:pt idx="984">
                  <c:v>0.49544418000000001</c:v>
                </c:pt>
                <c:pt idx="985">
                  <c:v>0.49543493999999999</c:v>
                </c:pt>
                <c:pt idx="986">
                  <c:v>0.49545164000000003</c:v>
                </c:pt>
                <c:pt idx="987">
                  <c:v>0.49545164000000003</c:v>
                </c:pt>
                <c:pt idx="988">
                  <c:v>0.49540690999999998</c:v>
                </c:pt>
                <c:pt idx="989">
                  <c:v>0.49548114999999998</c:v>
                </c:pt>
                <c:pt idx="990">
                  <c:v>0.49548114999999998</c:v>
                </c:pt>
                <c:pt idx="991">
                  <c:v>0.49539021</c:v>
                </c:pt>
                <c:pt idx="992">
                  <c:v>0.49539021</c:v>
                </c:pt>
                <c:pt idx="993">
                  <c:v>0.49546356000000003</c:v>
                </c:pt>
                <c:pt idx="994">
                  <c:v>0.49548114999999998</c:v>
                </c:pt>
                <c:pt idx="995">
                  <c:v>0.49548114999999998</c:v>
                </c:pt>
                <c:pt idx="996">
                  <c:v>0.49547847</c:v>
                </c:pt>
                <c:pt idx="997">
                  <c:v>0.49552707000000001</c:v>
                </c:pt>
                <c:pt idx="998">
                  <c:v>0.49552707000000001</c:v>
                </c:pt>
                <c:pt idx="999">
                  <c:v>0.49538872</c:v>
                </c:pt>
                <c:pt idx="1000">
                  <c:v>0.49542598999999998</c:v>
                </c:pt>
                <c:pt idx="1001">
                  <c:v>0.49542598999999998</c:v>
                </c:pt>
                <c:pt idx="1002">
                  <c:v>0.49543226000000001</c:v>
                </c:pt>
                <c:pt idx="1003">
                  <c:v>0.49543226000000001</c:v>
                </c:pt>
                <c:pt idx="1004">
                  <c:v>0.49546982000000001</c:v>
                </c:pt>
                <c:pt idx="1005">
                  <c:v>0.49552975999999999</c:v>
                </c:pt>
                <c:pt idx="1006">
                  <c:v>0.49552975999999999</c:v>
                </c:pt>
                <c:pt idx="1007">
                  <c:v>0.49543703</c:v>
                </c:pt>
                <c:pt idx="1008">
                  <c:v>0.49543703</c:v>
                </c:pt>
                <c:pt idx="1009">
                  <c:v>0.49542986999999999</c:v>
                </c:pt>
                <c:pt idx="1010">
                  <c:v>0.49542598999999998</c:v>
                </c:pt>
                <c:pt idx="1011">
                  <c:v>0.49542598999999998</c:v>
                </c:pt>
                <c:pt idx="1012">
                  <c:v>0.49540244</c:v>
                </c:pt>
                <c:pt idx="1013">
                  <c:v>0.49549427000000001</c:v>
                </c:pt>
                <c:pt idx="1014">
                  <c:v>0.49549427000000001</c:v>
                </c:pt>
                <c:pt idx="1015">
                  <c:v>0.49549158999999998</c:v>
                </c:pt>
                <c:pt idx="1016">
                  <c:v>0.49544567</c:v>
                </c:pt>
                <c:pt idx="1017">
                  <c:v>0.49544567</c:v>
                </c:pt>
                <c:pt idx="1018">
                  <c:v>0.49546714000000003</c:v>
                </c:pt>
                <c:pt idx="1019">
                  <c:v>0.49546714000000003</c:v>
                </c:pt>
                <c:pt idx="1020">
                  <c:v>0.49542659</c:v>
                </c:pt>
                <c:pt idx="1021">
                  <c:v>0.49546297</c:v>
                </c:pt>
                <c:pt idx="1022">
                  <c:v>0.49546297</c:v>
                </c:pt>
                <c:pt idx="1023">
                  <c:v>0.49538693</c:v>
                </c:pt>
                <c:pt idx="1024">
                  <c:v>0.49545671000000002</c:v>
                </c:pt>
                <c:pt idx="1025">
                  <c:v>0.49545671000000002</c:v>
                </c:pt>
                <c:pt idx="1026">
                  <c:v>0.49548830999999999</c:v>
                </c:pt>
                <c:pt idx="1027">
                  <c:v>0.49548830999999999</c:v>
                </c:pt>
                <c:pt idx="1028">
                  <c:v>0.49545492000000002</c:v>
                </c:pt>
                <c:pt idx="1029">
                  <c:v>0.49551961999999999</c:v>
                </c:pt>
                <c:pt idx="1030">
                  <c:v>0.49551961999999999</c:v>
                </c:pt>
                <c:pt idx="1031">
                  <c:v>0.49545432</c:v>
                </c:pt>
                <c:pt idx="1032">
                  <c:v>0.49545432</c:v>
                </c:pt>
                <c:pt idx="1033">
                  <c:v>0.49539886</c:v>
                </c:pt>
                <c:pt idx="1034">
                  <c:v>0.49544985000000002</c:v>
                </c:pt>
                <c:pt idx="1035">
                  <c:v>0.49544985000000002</c:v>
                </c:pt>
                <c:pt idx="1036">
                  <c:v>0.49541705000000003</c:v>
                </c:pt>
                <c:pt idx="1037">
                  <c:v>0.49552349000000001</c:v>
                </c:pt>
                <c:pt idx="1038">
                  <c:v>0.49552349000000001</c:v>
                </c:pt>
                <c:pt idx="1039">
                  <c:v>0.49545550999999999</c:v>
                </c:pt>
                <c:pt idx="1040">
                  <c:v>0.49545520999999998</c:v>
                </c:pt>
                <c:pt idx="1041">
                  <c:v>0.49545520999999998</c:v>
                </c:pt>
                <c:pt idx="1042">
                  <c:v>0.49551008000000002</c:v>
                </c:pt>
                <c:pt idx="1043">
                  <c:v>0.49551008000000002</c:v>
                </c:pt>
                <c:pt idx="1044">
                  <c:v>0.49540541999999999</c:v>
                </c:pt>
                <c:pt idx="1045">
                  <c:v>0.49550559999999999</c:v>
                </c:pt>
                <c:pt idx="1046">
                  <c:v>0.49550559999999999</c:v>
                </c:pt>
                <c:pt idx="1047">
                  <c:v>0.49540423</c:v>
                </c:pt>
                <c:pt idx="1048">
                  <c:v>0.49543732000000001</c:v>
                </c:pt>
                <c:pt idx="1049">
                  <c:v>0.49543732000000001</c:v>
                </c:pt>
                <c:pt idx="1050">
                  <c:v>0.49549904</c:v>
                </c:pt>
                <c:pt idx="1051">
                  <c:v>0.49549904</c:v>
                </c:pt>
                <c:pt idx="1052">
                  <c:v>0.49546385999999998</c:v>
                </c:pt>
                <c:pt idx="1053">
                  <c:v>0.49552945999999998</c:v>
                </c:pt>
                <c:pt idx="1054">
                  <c:v>0.49552945999999998</c:v>
                </c:pt>
                <c:pt idx="1055">
                  <c:v>0.49543166</c:v>
                </c:pt>
                <c:pt idx="1056">
                  <c:v>0.49541496000000002</c:v>
                </c:pt>
                <c:pt idx="1057">
                  <c:v>0.49541496000000002</c:v>
                </c:pt>
                <c:pt idx="1058">
                  <c:v>0.49545878999999998</c:v>
                </c:pt>
                <c:pt idx="1059">
                  <c:v>0.49545878999999998</c:v>
                </c:pt>
                <c:pt idx="1060">
                  <c:v>0.49546982000000001</c:v>
                </c:pt>
                <c:pt idx="1061">
                  <c:v>0.49549546999999999</c:v>
                </c:pt>
                <c:pt idx="1062">
                  <c:v>0.49549546999999999</c:v>
                </c:pt>
                <c:pt idx="1063">
                  <c:v>0.49541734999999998</c:v>
                </c:pt>
                <c:pt idx="1064">
                  <c:v>0.49547071999999998</c:v>
                </c:pt>
                <c:pt idx="1065">
                  <c:v>0.49547071999999998</c:v>
                </c:pt>
                <c:pt idx="1066">
                  <c:v>0.49546356000000003</c:v>
                </c:pt>
                <c:pt idx="1067">
                  <c:v>0.49546356000000003</c:v>
                </c:pt>
                <c:pt idx="1068">
                  <c:v>0.49541018999999997</c:v>
                </c:pt>
                <c:pt idx="1069">
                  <c:v>0.49549964000000002</c:v>
                </c:pt>
                <c:pt idx="1070">
                  <c:v>0.49549964000000002</c:v>
                </c:pt>
                <c:pt idx="1071">
                  <c:v>0.49546326000000002</c:v>
                </c:pt>
                <c:pt idx="1072">
                  <c:v>0.49547637999999999</c:v>
                </c:pt>
                <c:pt idx="1073">
                  <c:v>0.49547637999999999</c:v>
                </c:pt>
                <c:pt idx="1074">
                  <c:v>0.49550948</c:v>
                </c:pt>
                <c:pt idx="1075">
                  <c:v>0.49550948</c:v>
                </c:pt>
                <c:pt idx="1076">
                  <c:v>0.49543672999999999</c:v>
                </c:pt>
                <c:pt idx="1077">
                  <c:v>0.49550738999999999</c:v>
                </c:pt>
                <c:pt idx="1078">
                  <c:v>0.49550738999999999</c:v>
                </c:pt>
                <c:pt idx="1079">
                  <c:v>0.49542628999999999</c:v>
                </c:pt>
                <c:pt idx="1080">
                  <c:v>0.49542331000000001</c:v>
                </c:pt>
                <c:pt idx="1081">
                  <c:v>0.49542331000000001</c:v>
                </c:pt>
                <c:pt idx="1082">
                  <c:v>0.49545371999999999</c:v>
                </c:pt>
                <c:pt idx="1083">
                  <c:v>0.49545371999999999</c:v>
                </c:pt>
                <c:pt idx="1084">
                  <c:v>0.49544985000000002</c:v>
                </c:pt>
                <c:pt idx="1085">
                  <c:v>0.49553393000000001</c:v>
                </c:pt>
                <c:pt idx="1086">
                  <c:v>0.49553393000000001</c:v>
                </c:pt>
                <c:pt idx="1087">
                  <c:v>0.49541884000000003</c:v>
                </c:pt>
                <c:pt idx="1088">
                  <c:v>0.49538038000000001</c:v>
                </c:pt>
                <c:pt idx="1089">
                  <c:v>0.49538038000000001</c:v>
                </c:pt>
                <c:pt idx="1090">
                  <c:v>0.49543226000000001</c:v>
                </c:pt>
                <c:pt idx="1091">
                  <c:v>0.49543226000000001</c:v>
                </c:pt>
                <c:pt idx="1092">
                  <c:v>0.49538753000000002</c:v>
                </c:pt>
                <c:pt idx="1093">
                  <c:v>0.49553691</c:v>
                </c:pt>
                <c:pt idx="1094">
                  <c:v>0.49553691</c:v>
                </c:pt>
                <c:pt idx="1095">
                  <c:v>0.49547161000000001</c:v>
                </c:pt>
                <c:pt idx="1096">
                  <c:v>0.49545164000000003</c:v>
                </c:pt>
                <c:pt idx="1097">
                  <c:v>0.49545164000000003</c:v>
                </c:pt>
                <c:pt idx="1098">
                  <c:v>0.49551127</c:v>
                </c:pt>
                <c:pt idx="1099">
                  <c:v>0.49551127</c:v>
                </c:pt>
                <c:pt idx="1100">
                  <c:v>0.49541764999999999</c:v>
                </c:pt>
                <c:pt idx="1101">
                  <c:v>0.49551066999999999</c:v>
                </c:pt>
                <c:pt idx="1102">
                  <c:v>0.49551066999999999</c:v>
                </c:pt>
                <c:pt idx="1103">
                  <c:v>0.49541585999999999</c:v>
                </c:pt>
                <c:pt idx="1104">
                  <c:v>0.49545432</c:v>
                </c:pt>
                <c:pt idx="1105">
                  <c:v>0.49545432</c:v>
                </c:pt>
                <c:pt idx="1106">
                  <c:v>0.49551603999999999</c:v>
                </c:pt>
                <c:pt idx="1107">
                  <c:v>0.49551603999999999</c:v>
                </c:pt>
                <c:pt idx="1108">
                  <c:v>0.49545342999999997</c:v>
                </c:pt>
                <c:pt idx="1109">
                  <c:v>0.49551394999999998</c:v>
                </c:pt>
                <c:pt idx="1110">
                  <c:v>0.49551394999999998</c:v>
                </c:pt>
                <c:pt idx="1111">
                  <c:v>0.49540125000000002</c:v>
                </c:pt>
                <c:pt idx="1112">
                  <c:v>0.49540899999999999</c:v>
                </c:pt>
                <c:pt idx="1113">
                  <c:v>0.49540899999999999</c:v>
                </c:pt>
                <c:pt idx="1114">
                  <c:v>0.49545492000000002</c:v>
                </c:pt>
                <c:pt idx="1115">
                  <c:v>0.49545492000000002</c:v>
                </c:pt>
                <c:pt idx="1116">
                  <c:v>0.49546535000000003</c:v>
                </c:pt>
                <c:pt idx="1117">
                  <c:v>0.49550887999999998</c:v>
                </c:pt>
                <c:pt idx="1118">
                  <c:v>0.49550887999999998</c:v>
                </c:pt>
                <c:pt idx="1119">
                  <c:v>0.49544985000000002</c:v>
                </c:pt>
                <c:pt idx="1120">
                  <c:v>0.49545520999999998</c:v>
                </c:pt>
                <c:pt idx="1121">
                  <c:v>0.49545520999999998</c:v>
                </c:pt>
                <c:pt idx="1122">
                  <c:v>0.49543017</c:v>
                </c:pt>
                <c:pt idx="1123">
                  <c:v>0.49543017</c:v>
                </c:pt>
                <c:pt idx="1124">
                  <c:v>0.49542628999999999</c:v>
                </c:pt>
                <c:pt idx="1125">
                  <c:v>0.49548026000000001</c:v>
                </c:pt>
                <c:pt idx="1126">
                  <c:v>0.49548026000000001</c:v>
                </c:pt>
                <c:pt idx="1127">
                  <c:v>0.49545848999999997</c:v>
                </c:pt>
                <c:pt idx="1128">
                  <c:v>0.49546476</c:v>
                </c:pt>
                <c:pt idx="1129">
                  <c:v>0.49546476</c:v>
                </c:pt>
                <c:pt idx="1130">
                  <c:v>0.49551036999999998</c:v>
                </c:pt>
                <c:pt idx="1131">
                  <c:v>0.49551036999999998</c:v>
                </c:pt>
                <c:pt idx="1132">
                  <c:v>0.49544060000000001</c:v>
                </c:pt>
                <c:pt idx="1133">
                  <c:v>0.49546236999999999</c:v>
                </c:pt>
                <c:pt idx="1134">
                  <c:v>0.49546236999999999</c:v>
                </c:pt>
                <c:pt idx="1135">
                  <c:v>0.49539379</c:v>
                </c:pt>
                <c:pt idx="1136">
                  <c:v>0.49540960000000001</c:v>
                </c:pt>
                <c:pt idx="1137">
                  <c:v>0.49540960000000001</c:v>
                </c:pt>
                <c:pt idx="1138">
                  <c:v>0.49551394999999998</c:v>
                </c:pt>
                <c:pt idx="1139">
                  <c:v>0.49551394999999998</c:v>
                </c:pt>
                <c:pt idx="1140">
                  <c:v>0.49547012000000001</c:v>
                </c:pt>
                <c:pt idx="1141">
                  <c:v>0.49552498</c:v>
                </c:pt>
                <c:pt idx="1142">
                  <c:v>0.49552498</c:v>
                </c:pt>
                <c:pt idx="1143">
                  <c:v>0.49544269000000002</c:v>
                </c:pt>
                <c:pt idx="1144">
                  <c:v>0.49544060000000001</c:v>
                </c:pt>
                <c:pt idx="1145">
                  <c:v>0.49544060000000001</c:v>
                </c:pt>
                <c:pt idx="1146">
                  <c:v>0.49546804</c:v>
                </c:pt>
                <c:pt idx="1147">
                  <c:v>0.49546804</c:v>
                </c:pt>
                <c:pt idx="1148">
                  <c:v>0.49543463999999998</c:v>
                </c:pt>
                <c:pt idx="1149">
                  <c:v>0.4955387</c:v>
                </c:pt>
                <c:pt idx="1150">
                  <c:v>0.4955387</c:v>
                </c:pt>
                <c:pt idx="1151">
                  <c:v>0.49546535000000003</c:v>
                </c:pt>
                <c:pt idx="1152">
                  <c:v>0.49547817</c:v>
                </c:pt>
                <c:pt idx="1153">
                  <c:v>0.49547817</c:v>
                </c:pt>
                <c:pt idx="1154">
                  <c:v>0.49548593000000002</c:v>
                </c:pt>
                <c:pt idx="1155">
                  <c:v>0.49548593000000002</c:v>
                </c:pt>
                <c:pt idx="1156">
                  <c:v>0.49543255000000003</c:v>
                </c:pt>
                <c:pt idx="1157">
                  <c:v>0.49548175</c:v>
                </c:pt>
                <c:pt idx="1158">
                  <c:v>0.49548175</c:v>
                </c:pt>
                <c:pt idx="1159">
                  <c:v>0.49541705000000003</c:v>
                </c:pt>
                <c:pt idx="1160">
                  <c:v>0.49548323999999999</c:v>
                </c:pt>
                <c:pt idx="1161">
                  <c:v>0.49548323999999999</c:v>
                </c:pt>
                <c:pt idx="1162">
                  <c:v>0.49551931999999999</c:v>
                </c:pt>
                <c:pt idx="1163">
                  <c:v>0.49551931999999999</c:v>
                </c:pt>
                <c:pt idx="1164">
                  <c:v>0.49547459999999999</c:v>
                </c:pt>
                <c:pt idx="1165">
                  <c:v>0.49550530999999998</c:v>
                </c:pt>
                <c:pt idx="1166">
                  <c:v>0.49550530999999998</c:v>
                </c:pt>
                <c:pt idx="1167">
                  <c:v>0.49542301</c:v>
                </c:pt>
                <c:pt idx="1168">
                  <c:v>0.49542689000000001</c:v>
                </c:pt>
                <c:pt idx="1169">
                  <c:v>0.49542689000000001</c:v>
                </c:pt>
                <c:pt idx="1170">
                  <c:v>0.49546594999999999</c:v>
                </c:pt>
                <c:pt idx="1171">
                  <c:v>0.49546594999999999</c:v>
                </c:pt>
                <c:pt idx="1172">
                  <c:v>0.49546952999999999</c:v>
                </c:pt>
                <c:pt idx="1173">
                  <c:v>0.49551843000000001</c:v>
                </c:pt>
                <c:pt idx="1174">
                  <c:v>0.49551843000000001</c:v>
                </c:pt>
                <c:pt idx="1175">
                  <c:v>0.49545432</c:v>
                </c:pt>
                <c:pt idx="1176">
                  <c:v>0.49542152</c:v>
                </c:pt>
                <c:pt idx="1177">
                  <c:v>0.49542152</c:v>
                </c:pt>
                <c:pt idx="1178">
                  <c:v>0.49544328999999998</c:v>
                </c:pt>
                <c:pt idx="1179">
                  <c:v>0.49544328999999998</c:v>
                </c:pt>
                <c:pt idx="1180">
                  <c:v>0.49541466000000001</c:v>
                </c:pt>
                <c:pt idx="1181">
                  <c:v>0.49548442999999998</c:v>
                </c:pt>
                <c:pt idx="1182">
                  <c:v>0.49548442999999998</c:v>
                </c:pt>
                <c:pt idx="1183">
                  <c:v>0.49545014999999998</c:v>
                </c:pt>
                <c:pt idx="1184">
                  <c:v>0.49546326000000002</c:v>
                </c:pt>
                <c:pt idx="1185">
                  <c:v>0.49546326000000002</c:v>
                </c:pt>
                <c:pt idx="1186">
                  <c:v>0.49552141</c:v>
                </c:pt>
                <c:pt idx="1187">
                  <c:v>0.49552141</c:v>
                </c:pt>
                <c:pt idx="1188">
                  <c:v>0.49542182000000001</c:v>
                </c:pt>
                <c:pt idx="1189">
                  <c:v>0.49548414000000002</c:v>
                </c:pt>
                <c:pt idx="1190">
                  <c:v>0.49548414000000002</c:v>
                </c:pt>
                <c:pt idx="1191">
                  <c:v>0.49541376999999998</c:v>
                </c:pt>
                <c:pt idx="1192">
                  <c:v>0.49540065</c:v>
                </c:pt>
                <c:pt idx="1193">
                  <c:v>0.49540065</c:v>
                </c:pt>
                <c:pt idx="1194">
                  <c:v>0.49550113000000001</c:v>
                </c:pt>
                <c:pt idx="1195">
                  <c:v>0.49550113000000001</c:v>
                </c:pt>
                <c:pt idx="1196">
                  <c:v>0.49543255000000003</c:v>
                </c:pt>
                <c:pt idx="1197">
                  <c:v>0.49547429999999998</c:v>
                </c:pt>
                <c:pt idx="1198">
                  <c:v>0.49547429999999998</c:v>
                </c:pt>
                <c:pt idx="1199">
                  <c:v>0.49540690999999998</c:v>
                </c:pt>
                <c:pt idx="1200">
                  <c:v>0.49537410999999998</c:v>
                </c:pt>
                <c:pt idx="1201">
                  <c:v>0.49537410999999998</c:v>
                </c:pt>
                <c:pt idx="1202">
                  <c:v>0.49543524</c:v>
                </c:pt>
                <c:pt idx="1203">
                  <c:v>0.49543524</c:v>
                </c:pt>
                <c:pt idx="1204">
                  <c:v>0.49538067000000002</c:v>
                </c:pt>
                <c:pt idx="1205">
                  <c:v>0.49545939</c:v>
                </c:pt>
                <c:pt idx="1206">
                  <c:v>0.49545939</c:v>
                </c:pt>
                <c:pt idx="1207">
                  <c:v>0.49542122</c:v>
                </c:pt>
                <c:pt idx="1208">
                  <c:v>0.49541854000000002</c:v>
                </c:pt>
                <c:pt idx="1209">
                  <c:v>0.49541854000000002</c:v>
                </c:pt>
                <c:pt idx="1210">
                  <c:v>0.49543076000000003</c:v>
                </c:pt>
                <c:pt idx="1211">
                  <c:v>0.49543076000000003</c:v>
                </c:pt>
                <c:pt idx="1212">
                  <c:v>0.49538902000000001</c:v>
                </c:pt>
                <c:pt idx="1213">
                  <c:v>0.49543017</c:v>
                </c:pt>
                <c:pt idx="1214">
                  <c:v>0.49543017</c:v>
                </c:pt>
                <c:pt idx="1215">
                  <c:v>0.49539737</c:v>
                </c:pt>
                <c:pt idx="1216">
                  <c:v>0.49543076000000003</c:v>
                </c:pt>
                <c:pt idx="1217">
                  <c:v>0.49543076000000003</c:v>
                </c:pt>
                <c:pt idx="1218">
                  <c:v>0.49548621999999998</c:v>
                </c:pt>
                <c:pt idx="1219">
                  <c:v>0.49548621999999998</c:v>
                </c:pt>
                <c:pt idx="1220">
                  <c:v>0.49542719000000002</c:v>
                </c:pt>
                <c:pt idx="1221">
                  <c:v>0.49545671000000002</c:v>
                </c:pt>
                <c:pt idx="1222">
                  <c:v>0.49545671000000002</c:v>
                </c:pt>
                <c:pt idx="1223">
                  <c:v>0.49538782999999997</c:v>
                </c:pt>
                <c:pt idx="1224">
                  <c:v>0.49537501</c:v>
                </c:pt>
                <c:pt idx="1225">
                  <c:v>0.49537501</c:v>
                </c:pt>
                <c:pt idx="1226">
                  <c:v>0.49544776000000001</c:v>
                </c:pt>
                <c:pt idx="1227">
                  <c:v>0.49544776000000001</c:v>
                </c:pt>
                <c:pt idx="1228">
                  <c:v>0.49544925000000001</c:v>
                </c:pt>
                <c:pt idx="1229">
                  <c:v>0.49546714000000003</c:v>
                </c:pt>
                <c:pt idx="1230">
                  <c:v>0.49546714000000003</c:v>
                </c:pt>
                <c:pt idx="1231">
                  <c:v>0.49540541999999999</c:v>
                </c:pt>
                <c:pt idx="1232">
                  <c:v>0.49536576999999998</c:v>
                </c:pt>
                <c:pt idx="1233">
                  <c:v>0.49536576999999998</c:v>
                </c:pt>
                <c:pt idx="1234">
                  <c:v>0.49545729999999999</c:v>
                </c:pt>
                <c:pt idx="1235">
                  <c:v>0.49545729999999999</c:v>
                </c:pt>
                <c:pt idx="1236">
                  <c:v>0.49538812999999998</c:v>
                </c:pt>
                <c:pt idx="1237">
                  <c:v>0.49544120000000003</c:v>
                </c:pt>
                <c:pt idx="1238">
                  <c:v>0.49544120000000003</c:v>
                </c:pt>
                <c:pt idx="1239">
                  <c:v>0.49543493999999999</c:v>
                </c:pt>
                <c:pt idx="1240">
                  <c:v>0.49544149999999998</c:v>
                </c:pt>
                <c:pt idx="1241">
                  <c:v>0.49544149999999998</c:v>
                </c:pt>
                <c:pt idx="1242">
                  <c:v>0.49550232</c:v>
                </c:pt>
                <c:pt idx="1243">
                  <c:v>0.49550232</c:v>
                </c:pt>
                <c:pt idx="1244">
                  <c:v>0.49540511999999998</c:v>
                </c:pt>
                <c:pt idx="1245">
                  <c:v>0.49542122</c:v>
                </c:pt>
                <c:pt idx="1246">
                  <c:v>0.49542122</c:v>
                </c:pt>
                <c:pt idx="1247">
                  <c:v>0.49535473000000002</c:v>
                </c:pt>
                <c:pt idx="1248">
                  <c:v>0.49538038000000001</c:v>
                </c:pt>
                <c:pt idx="1249">
                  <c:v>0.49538038000000001</c:v>
                </c:pt>
                <c:pt idx="1250">
                  <c:v>0.49548593000000002</c:v>
                </c:pt>
                <c:pt idx="1251">
                  <c:v>0.49548593000000002</c:v>
                </c:pt>
                <c:pt idx="1252">
                  <c:v>0.49543345</c:v>
                </c:pt>
                <c:pt idx="1253">
                  <c:v>0.49547519000000001</c:v>
                </c:pt>
                <c:pt idx="1254">
                  <c:v>0.49547519000000001</c:v>
                </c:pt>
                <c:pt idx="1255">
                  <c:v>0.49537589999999998</c:v>
                </c:pt>
                <c:pt idx="1256">
                  <c:v>0.49538633999999998</c:v>
                </c:pt>
                <c:pt idx="1257">
                  <c:v>0.49538633999999998</c:v>
                </c:pt>
                <c:pt idx="1258">
                  <c:v>0.49544895</c:v>
                </c:pt>
                <c:pt idx="1259">
                  <c:v>0.49544895</c:v>
                </c:pt>
                <c:pt idx="1260">
                  <c:v>0.49539230000000001</c:v>
                </c:pt>
                <c:pt idx="1261">
                  <c:v>0.49544388</c:v>
                </c:pt>
                <c:pt idx="1262">
                  <c:v>0.49544388</c:v>
                </c:pt>
                <c:pt idx="1263">
                  <c:v>0.49541764999999999</c:v>
                </c:pt>
                <c:pt idx="1264">
                  <c:v>0.49539825999999998</c:v>
                </c:pt>
                <c:pt idx="1265">
                  <c:v>0.49539825999999998</c:v>
                </c:pt>
                <c:pt idx="1266">
                  <c:v>0.49542749000000003</c:v>
                </c:pt>
                <c:pt idx="1267">
                  <c:v>0.49542749000000003</c:v>
                </c:pt>
                <c:pt idx="1268">
                  <c:v>0.49535801000000002</c:v>
                </c:pt>
                <c:pt idx="1269">
                  <c:v>0.49540869999999998</c:v>
                </c:pt>
                <c:pt idx="1270">
                  <c:v>0.49540869999999998</c:v>
                </c:pt>
                <c:pt idx="1271">
                  <c:v>0.49537917999999997</c:v>
                </c:pt>
                <c:pt idx="1272">
                  <c:v>0.49541406999999998</c:v>
                </c:pt>
                <c:pt idx="1273">
                  <c:v>0.49541406999999998</c:v>
                </c:pt>
                <c:pt idx="1274">
                  <c:v>0.49546236999999999</c:v>
                </c:pt>
                <c:pt idx="1275">
                  <c:v>0.49546236999999999</c:v>
                </c:pt>
                <c:pt idx="1276">
                  <c:v>0.49540511999999998</c:v>
                </c:pt>
                <c:pt idx="1277">
                  <c:v>0.49538365000000001</c:v>
                </c:pt>
                <c:pt idx="1278">
                  <c:v>0.49538365000000001</c:v>
                </c:pt>
                <c:pt idx="1279">
                  <c:v>0.49531924999999999</c:v>
                </c:pt>
                <c:pt idx="1280">
                  <c:v>0.49534579000000001</c:v>
                </c:pt>
                <c:pt idx="1281">
                  <c:v>0.49534579000000001</c:v>
                </c:pt>
                <c:pt idx="1282">
                  <c:v>0.49543941000000002</c:v>
                </c:pt>
                <c:pt idx="1283">
                  <c:v>0.49543941000000002</c:v>
                </c:pt>
                <c:pt idx="1284">
                  <c:v>0.49541496000000002</c:v>
                </c:pt>
                <c:pt idx="1285">
                  <c:v>0.49542570000000002</c:v>
                </c:pt>
                <c:pt idx="1286">
                  <c:v>0.49542570000000002</c:v>
                </c:pt>
                <c:pt idx="1287">
                  <c:v>0.49538515</c:v>
                </c:pt>
                <c:pt idx="1288">
                  <c:v>0.49534788000000002</c:v>
                </c:pt>
                <c:pt idx="1289">
                  <c:v>0.49534788000000002</c:v>
                </c:pt>
                <c:pt idx="1290">
                  <c:v>0.49542092999999998</c:v>
                </c:pt>
                <c:pt idx="1291">
                  <c:v>0.49542092999999998</c:v>
                </c:pt>
                <c:pt idx="1292">
                  <c:v>0.49534160999999999</c:v>
                </c:pt>
                <c:pt idx="1293">
                  <c:v>0.49539676999999999</c:v>
                </c:pt>
                <c:pt idx="1294">
                  <c:v>0.49539676999999999</c:v>
                </c:pt>
                <c:pt idx="1295">
                  <c:v>0.49535204999999999</c:v>
                </c:pt>
                <c:pt idx="1296">
                  <c:v>0.49539379</c:v>
                </c:pt>
                <c:pt idx="1297">
                  <c:v>0.49539379</c:v>
                </c:pt>
                <c:pt idx="1298">
                  <c:v>0.49546476</c:v>
                </c:pt>
                <c:pt idx="1299">
                  <c:v>0.49546476</c:v>
                </c:pt>
                <c:pt idx="1300">
                  <c:v>0.49536159000000002</c:v>
                </c:pt>
                <c:pt idx="1301">
                  <c:v>0.49538246000000002</c:v>
                </c:pt>
                <c:pt idx="1302">
                  <c:v>0.49538246000000002</c:v>
                </c:pt>
                <c:pt idx="1303">
                  <c:v>0.49531596999999999</c:v>
                </c:pt>
                <c:pt idx="1304">
                  <c:v>0.49531745999999999</c:v>
                </c:pt>
                <c:pt idx="1305">
                  <c:v>0.49531745999999999</c:v>
                </c:pt>
                <c:pt idx="1306">
                  <c:v>0.49545192999999998</c:v>
                </c:pt>
                <c:pt idx="1307">
                  <c:v>0.49545192999999998</c:v>
                </c:pt>
                <c:pt idx="1308">
                  <c:v>0.49538187</c:v>
                </c:pt>
                <c:pt idx="1309">
                  <c:v>0.49540989000000002</c:v>
                </c:pt>
                <c:pt idx="1310">
                  <c:v>0.49540989000000002</c:v>
                </c:pt>
                <c:pt idx="1311">
                  <c:v>0.49533207000000001</c:v>
                </c:pt>
                <c:pt idx="1312">
                  <c:v>0.49532640999999999</c:v>
                </c:pt>
                <c:pt idx="1313">
                  <c:v>0.49532640999999999</c:v>
                </c:pt>
                <c:pt idx="1314">
                  <c:v>0.49541913999999998</c:v>
                </c:pt>
                <c:pt idx="1315">
                  <c:v>0.49541913999999998</c:v>
                </c:pt>
                <c:pt idx="1316">
                  <c:v>0.49534995999999998</c:v>
                </c:pt>
                <c:pt idx="1317">
                  <c:v>0.49542062999999997</c:v>
                </c:pt>
                <c:pt idx="1318">
                  <c:v>0.49542062999999997</c:v>
                </c:pt>
                <c:pt idx="1319">
                  <c:v>0.49533714000000001</c:v>
                </c:pt>
                <c:pt idx="1320">
                  <c:v>0.49538515</c:v>
                </c:pt>
                <c:pt idx="1321">
                  <c:v>0.49538515</c:v>
                </c:pt>
                <c:pt idx="1322">
                  <c:v>0.49540602</c:v>
                </c:pt>
                <c:pt idx="1323">
                  <c:v>0.49540602</c:v>
                </c:pt>
                <c:pt idx="1324">
                  <c:v>0.49535145000000003</c:v>
                </c:pt>
                <c:pt idx="1325">
                  <c:v>0.49537261999999999</c:v>
                </c:pt>
                <c:pt idx="1326">
                  <c:v>0.49537261999999999</c:v>
                </c:pt>
                <c:pt idx="1327">
                  <c:v>0.49529570000000001</c:v>
                </c:pt>
                <c:pt idx="1328">
                  <c:v>0.49537589999999998</c:v>
                </c:pt>
                <c:pt idx="1329">
                  <c:v>0.49537589999999998</c:v>
                </c:pt>
                <c:pt idx="1330">
                  <c:v>0.49545074</c:v>
                </c:pt>
                <c:pt idx="1331">
                  <c:v>0.49545074</c:v>
                </c:pt>
                <c:pt idx="1332">
                  <c:v>0.49538574000000002</c:v>
                </c:pt>
                <c:pt idx="1333">
                  <c:v>0.49534937000000001</c:v>
                </c:pt>
                <c:pt idx="1334">
                  <c:v>0.49534937000000001</c:v>
                </c:pt>
                <c:pt idx="1335">
                  <c:v>0.49531687000000002</c:v>
                </c:pt>
                <c:pt idx="1336">
                  <c:v>0.49534309999999998</c:v>
                </c:pt>
                <c:pt idx="1337">
                  <c:v>0.49534309999999998</c:v>
                </c:pt>
                <c:pt idx="1338">
                  <c:v>0.49538544000000001</c:v>
                </c:pt>
                <c:pt idx="1339">
                  <c:v>0.49538544000000001</c:v>
                </c:pt>
                <c:pt idx="1340">
                  <c:v>0.49538365000000001</c:v>
                </c:pt>
                <c:pt idx="1341">
                  <c:v>0.49540183999999998</c:v>
                </c:pt>
                <c:pt idx="1342">
                  <c:v>0.49540183999999998</c:v>
                </c:pt>
                <c:pt idx="1343">
                  <c:v>0.49537440999999999</c:v>
                </c:pt>
                <c:pt idx="1344">
                  <c:v>0.49531329000000002</c:v>
                </c:pt>
                <c:pt idx="1345">
                  <c:v>0.49531329000000002</c:v>
                </c:pt>
                <c:pt idx="1346">
                  <c:v>0.49539290000000002</c:v>
                </c:pt>
                <c:pt idx="1347">
                  <c:v>0.49539290000000002</c:v>
                </c:pt>
                <c:pt idx="1348">
                  <c:v>0.49533774000000003</c:v>
                </c:pt>
                <c:pt idx="1349">
                  <c:v>0.49536487000000001</c:v>
                </c:pt>
                <c:pt idx="1350">
                  <c:v>0.49536487000000001</c:v>
                </c:pt>
                <c:pt idx="1351">
                  <c:v>0.49536308000000001</c:v>
                </c:pt>
                <c:pt idx="1352">
                  <c:v>0.49535025999999999</c:v>
                </c:pt>
                <c:pt idx="1353">
                  <c:v>0.49535025999999999</c:v>
                </c:pt>
                <c:pt idx="1354">
                  <c:v>0.49541406999999998</c:v>
                </c:pt>
                <c:pt idx="1355">
                  <c:v>0.49541406999999998</c:v>
                </c:pt>
                <c:pt idx="1356">
                  <c:v>0.49534131999999997</c:v>
                </c:pt>
                <c:pt idx="1357">
                  <c:v>0.49534907</c:v>
                </c:pt>
                <c:pt idx="1358">
                  <c:v>0.49534907</c:v>
                </c:pt>
                <c:pt idx="1359">
                  <c:v>0.49529867999999999</c:v>
                </c:pt>
                <c:pt idx="1360">
                  <c:v>0.49532700000000002</c:v>
                </c:pt>
                <c:pt idx="1361">
                  <c:v>0.49532700000000002</c:v>
                </c:pt>
                <c:pt idx="1362">
                  <c:v>0.49541436999999999</c:v>
                </c:pt>
                <c:pt idx="1363">
                  <c:v>0.49541436999999999</c:v>
                </c:pt>
                <c:pt idx="1364">
                  <c:v>0.49540034999999999</c:v>
                </c:pt>
                <c:pt idx="1365">
                  <c:v>0.49540840000000003</c:v>
                </c:pt>
                <c:pt idx="1366">
                  <c:v>0.49540840000000003</c:v>
                </c:pt>
                <c:pt idx="1367">
                  <c:v>0.49533386000000001</c:v>
                </c:pt>
                <c:pt idx="1368">
                  <c:v>0.49532193000000002</c:v>
                </c:pt>
                <c:pt idx="1369">
                  <c:v>0.49532193000000002</c:v>
                </c:pt>
                <c:pt idx="1370">
                  <c:v>0.49540869999999998</c:v>
                </c:pt>
                <c:pt idx="1371">
                  <c:v>0.49540869999999998</c:v>
                </c:pt>
                <c:pt idx="1372">
                  <c:v>0.49539976000000002</c:v>
                </c:pt>
                <c:pt idx="1373">
                  <c:v>0.49537947999999998</c:v>
                </c:pt>
                <c:pt idx="1374">
                  <c:v>0.49537947999999998</c:v>
                </c:pt>
                <c:pt idx="1375">
                  <c:v>0.49537501</c:v>
                </c:pt>
                <c:pt idx="1376">
                  <c:v>0.49537501</c:v>
                </c:pt>
                <c:pt idx="1377">
                  <c:v>0.49537501</c:v>
                </c:pt>
                <c:pt idx="1378">
                  <c:v>0.49537291999999999</c:v>
                </c:pt>
                <c:pt idx="1379">
                  <c:v>0.49537291999999999</c:v>
                </c:pt>
                <c:pt idx="1380">
                  <c:v>0.49534609000000002</c:v>
                </c:pt>
                <c:pt idx="1381">
                  <c:v>0.49535265000000001</c:v>
                </c:pt>
                <c:pt idx="1382">
                  <c:v>0.49535265000000001</c:v>
                </c:pt>
                <c:pt idx="1383">
                  <c:v>0.49536606</c:v>
                </c:pt>
                <c:pt idx="1384">
                  <c:v>0.49536069999999999</c:v>
                </c:pt>
                <c:pt idx="1385">
                  <c:v>0.49536069999999999</c:v>
                </c:pt>
                <c:pt idx="1386">
                  <c:v>0.49541109</c:v>
                </c:pt>
                <c:pt idx="1387">
                  <c:v>0.49541109</c:v>
                </c:pt>
                <c:pt idx="1388">
                  <c:v>0.49536278</c:v>
                </c:pt>
                <c:pt idx="1389">
                  <c:v>0.49535204999999999</c:v>
                </c:pt>
                <c:pt idx="1390">
                  <c:v>0.49535204999999999</c:v>
                </c:pt>
                <c:pt idx="1391">
                  <c:v>0.49528765000000002</c:v>
                </c:pt>
                <c:pt idx="1392">
                  <c:v>0.49533923000000002</c:v>
                </c:pt>
                <c:pt idx="1393">
                  <c:v>0.49533923000000002</c:v>
                </c:pt>
                <c:pt idx="1394">
                  <c:v>0.49546743999999998</c:v>
                </c:pt>
                <c:pt idx="1395">
                  <c:v>0.49546743999999998</c:v>
                </c:pt>
                <c:pt idx="1396">
                  <c:v>0.49537261999999999</c:v>
                </c:pt>
                <c:pt idx="1397">
                  <c:v>0.49539588000000001</c:v>
                </c:pt>
                <c:pt idx="1398">
                  <c:v>0.49539588000000001</c:v>
                </c:pt>
                <c:pt idx="1399">
                  <c:v>0.49533952999999997</c:v>
                </c:pt>
                <c:pt idx="1400">
                  <c:v>0.49531687000000002</c:v>
                </c:pt>
                <c:pt idx="1401">
                  <c:v>0.49531687000000002</c:v>
                </c:pt>
                <c:pt idx="1402">
                  <c:v>0.49541376999999998</c:v>
                </c:pt>
                <c:pt idx="1403">
                  <c:v>0.49541376999999998</c:v>
                </c:pt>
                <c:pt idx="1404">
                  <c:v>0.49534430000000002</c:v>
                </c:pt>
                <c:pt idx="1405">
                  <c:v>0.49542420999999998</c:v>
                </c:pt>
                <c:pt idx="1406">
                  <c:v>0.49542420999999998</c:v>
                </c:pt>
                <c:pt idx="1407">
                  <c:v>0.49535741999999999</c:v>
                </c:pt>
                <c:pt idx="1408">
                  <c:v>0.49536815000000001</c:v>
                </c:pt>
                <c:pt idx="1409">
                  <c:v>0.49536815000000001</c:v>
                </c:pt>
                <c:pt idx="1410">
                  <c:v>0.49543911000000002</c:v>
                </c:pt>
                <c:pt idx="1411">
                  <c:v>0.49543911000000002</c:v>
                </c:pt>
                <c:pt idx="1412">
                  <c:v>0.49534966000000002</c:v>
                </c:pt>
                <c:pt idx="1413">
                  <c:v>0.49536546999999997</c:v>
                </c:pt>
                <c:pt idx="1414">
                  <c:v>0.49536546999999997</c:v>
                </c:pt>
                <c:pt idx="1415">
                  <c:v>0.49535265000000001</c:v>
                </c:pt>
                <c:pt idx="1416">
                  <c:v>0.49538067000000002</c:v>
                </c:pt>
                <c:pt idx="1417">
                  <c:v>0.49538067000000002</c:v>
                </c:pt>
                <c:pt idx="1418">
                  <c:v>0.4954248</c:v>
                </c:pt>
                <c:pt idx="1419">
                  <c:v>0.4954248</c:v>
                </c:pt>
                <c:pt idx="1420">
                  <c:v>0.49536964</c:v>
                </c:pt>
                <c:pt idx="1421">
                  <c:v>0.49537352000000001</c:v>
                </c:pt>
                <c:pt idx="1422">
                  <c:v>0.49537352000000001</c:v>
                </c:pt>
                <c:pt idx="1423">
                  <c:v>0.49532252999999998</c:v>
                </c:pt>
                <c:pt idx="1424">
                  <c:v>0.49531448</c:v>
                </c:pt>
                <c:pt idx="1425">
                  <c:v>0.49531448</c:v>
                </c:pt>
                <c:pt idx="1426">
                  <c:v>0.49541526000000002</c:v>
                </c:pt>
                <c:pt idx="1427">
                  <c:v>0.49541526000000002</c:v>
                </c:pt>
                <c:pt idx="1428">
                  <c:v>0.49541317000000001</c:v>
                </c:pt>
                <c:pt idx="1429">
                  <c:v>0.49536994000000001</c:v>
                </c:pt>
                <c:pt idx="1430">
                  <c:v>0.49536994000000001</c:v>
                </c:pt>
                <c:pt idx="1431">
                  <c:v>0.49536903999999998</c:v>
                </c:pt>
                <c:pt idx="1432">
                  <c:v>0.49533923000000002</c:v>
                </c:pt>
                <c:pt idx="1433">
                  <c:v>0.49533923000000002</c:v>
                </c:pt>
                <c:pt idx="1434">
                  <c:v>0.49538603999999997</c:v>
                </c:pt>
                <c:pt idx="1435">
                  <c:v>0.49538603999999997</c:v>
                </c:pt>
                <c:pt idx="1436">
                  <c:v>0.49533237000000002</c:v>
                </c:pt>
                <c:pt idx="1437">
                  <c:v>0.49533505</c:v>
                </c:pt>
                <c:pt idx="1438">
                  <c:v>0.49533505</c:v>
                </c:pt>
                <c:pt idx="1439">
                  <c:v>0.49539111000000002</c:v>
                </c:pt>
                <c:pt idx="1440">
                  <c:v>0.49535741999999999</c:v>
                </c:pt>
                <c:pt idx="1441">
                  <c:v>0.49535741999999999</c:v>
                </c:pt>
                <c:pt idx="1442">
                  <c:v>0.49541168000000002</c:v>
                </c:pt>
                <c:pt idx="1443">
                  <c:v>0.49541168000000002</c:v>
                </c:pt>
                <c:pt idx="1444">
                  <c:v>0.49537382000000002</c:v>
                </c:pt>
                <c:pt idx="1445">
                  <c:v>0.49532343000000001</c:v>
                </c:pt>
                <c:pt idx="1446">
                  <c:v>0.49532343000000001</c:v>
                </c:pt>
                <c:pt idx="1447">
                  <c:v>0.49529212</c:v>
                </c:pt>
                <c:pt idx="1448">
                  <c:v>0.49532700000000002</c:v>
                </c:pt>
                <c:pt idx="1449">
                  <c:v>0.49532700000000002</c:v>
                </c:pt>
                <c:pt idx="1450">
                  <c:v>0.49544060000000001</c:v>
                </c:pt>
                <c:pt idx="1451">
                  <c:v>0.49544060000000001</c:v>
                </c:pt>
                <c:pt idx="1452">
                  <c:v>0.49537768999999998</c:v>
                </c:pt>
                <c:pt idx="1453">
                  <c:v>0.49536964</c:v>
                </c:pt>
                <c:pt idx="1454">
                  <c:v>0.49536964</c:v>
                </c:pt>
                <c:pt idx="1455">
                  <c:v>0.49533326999999999</c:v>
                </c:pt>
                <c:pt idx="1456">
                  <c:v>0.49533535000000001</c:v>
                </c:pt>
                <c:pt idx="1457">
                  <c:v>0.49533535000000001</c:v>
                </c:pt>
                <c:pt idx="1458">
                  <c:v>0.49538038000000001</c:v>
                </c:pt>
                <c:pt idx="1459">
                  <c:v>0.49538038000000001</c:v>
                </c:pt>
                <c:pt idx="1460">
                  <c:v>0.49532193000000002</c:v>
                </c:pt>
                <c:pt idx="1461">
                  <c:v>0.49535056</c:v>
                </c:pt>
                <c:pt idx="1462">
                  <c:v>0.49535056</c:v>
                </c:pt>
                <c:pt idx="1463">
                  <c:v>0.49528823999999999</c:v>
                </c:pt>
                <c:pt idx="1464">
                  <c:v>0.49531508000000002</c:v>
                </c:pt>
                <c:pt idx="1465">
                  <c:v>0.49531508000000002</c:v>
                </c:pt>
                <c:pt idx="1466">
                  <c:v>0.49540960000000001</c:v>
                </c:pt>
                <c:pt idx="1467">
                  <c:v>0.49533952999999997</c:v>
                </c:pt>
                <c:pt idx="1468">
                  <c:v>0.49533952999999997</c:v>
                </c:pt>
                <c:pt idx="1469">
                  <c:v>0.49534518999999999</c:v>
                </c:pt>
                <c:pt idx="1470">
                  <c:v>0.49534518999999999</c:v>
                </c:pt>
                <c:pt idx="1471">
                  <c:v>0.49528884000000001</c:v>
                </c:pt>
                <c:pt idx="1472">
                  <c:v>0.49533237000000002</c:v>
                </c:pt>
                <c:pt idx="1473">
                  <c:v>0.49533237000000002</c:v>
                </c:pt>
                <c:pt idx="1474">
                  <c:v>0.49540034999999999</c:v>
                </c:pt>
                <c:pt idx="1475">
                  <c:v>0.49540034999999999</c:v>
                </c:pt>
                <c:pt idx="1476">
                  <c:v>0.49536785</c:v>
                </c:pt>
                <c:pt idx="1477">
                  <c:v>0.49535741999999999</c:v>
                </c:pt>
                <c:pt idx="1478">
                  <c:v>0.49535741999999999</c:v>
                </c:pt>
                <c:pt idx="1479">
                  <c:v>0.49528765000000002</c:v>
                </c:pt>
                <c:pt idx="1480">
                  <c:v>0.49528793999999998</c:v>
                </c:pt>
                <c:pt idx="1481">
                  <c:v>0.49528793999999998</c:v>
                </c:pt>
                <c:pt idx="1482">
                  <c:v>0.49534816999999998</c:v>
                </c:pt>
                <c:pt idx="1483">
                  <c:v>0.49534667999999998</c:v>
                </c:pt>
                <c:pt idx="1484">
                  <c:v>0.49534667999999998</c:v>
                </c:pt>
                <c:pt idx="1485">
                  <c:v>0.49532759999999998</c:v>
                </c:pt>
                <c:pt idx="1486">
                  <c:v>0.49532759999999998</c:v>
                </c:pt>
                <c:pt idx="1487">
                  <c:v>0.49530285000000002</c:v>
                </c:pt>
                <c:pt idx="1488">
                  <c:v>0.49531508000000002</c:v>
                </c:pt>
                <c:pt idx="1489">
                  <c:v>0.49531508000000002</c:v>
                </c:pt>
                <c:pt idx="1490">
                  <c:v>0.49532193000000002</c:v>
                </c:pt>
                <c:pt idx="1491">
                  <c:v>0.49530434000000001</c:v>
                </c:pt>
                <c:pt idx="1492">
                  <c:v>0.49530434000000001</c:v>
                </c:pt>
                <c:pt idx="1493">
                  <c:v>0.49527482</c:v>
                </c:pt>
                <c:pt idx="1494">
                  <c:v>0.49527482</c:v>
                </c:pt>
                <c:pt idx="1495">
                  <c:v>0.49530016999999998</c:v>
                </c:pt>
                <c:pt idx="1496">
                  <c:v>0.49530822000000002</c:v>
                </c:pt>
                <c:pt idx="1497">
                  <c:v>0.49530822000000002</c:v>
                </c:pt>
                <c:pt idx="1498">
                  <c:v>0.49538544000000001</c:v>
                </c:pt>
                <c:pt idx="1499">
                  <c:v>0.49535443000000001</c:v>
                </c:pt>
                <c:pt idx="1500">
                  <c:v>0.49535443000000001</c:v>
                </c:pt>
                <c:pt idx="1501">
                  <c:v>0.49528526</c:v>
                </c:pt>
                <c:pt idx="1502">
                  <c:v>0.49528526</c:v>
                </c:pt>
                <c:pt idx="1503">
                  <c:v>0.49527482</c:v>
                </c:pt>
                <c:pt idx="1504">
                  <c:v>0.49524262000000002</c:v>
                </c:pt>
                <c:pt idx="1505">
                  <c:v>0.49524262000000002</c:v>
                </c:pt>
                <c:pt idx="1506">
                  <c:v>0.49539706999999999</c:v>
                </c:pt>
                <c:pt idx="1507">
                  <c:v>0.49536159000000002</c:v>
                </c:pt>
                <c:pt idx="1508">
                  <c:v>0.49536159000000002</c:v>
                </c:pt>
                <c:pt idx="1509">
                  <c:v>0.49531924999999999</c:v>
                </c:pt>
                <c:pt idx="1510">
                  <c:v>0.49531924999999999</c:v>
                </c:pt>
                <c:pt idx="1511">
                  <c:v>0.49529688999999999</c:v>
                </c:pt>
                <c:pt idx="1512">
                  <c:v>0.49525574</c:v>
                </c:pt>
                <c:pt idx="1513">
                  <c:v>0.49525574</c:v>
                </c:pt>
                <c:pt idx="1514">
                  <c:v>0.49532134</c:v>
                </c:pt>
                <c:pt idx="1515">
                  <c:v>0.49530464000000002</c:v>
                </c:pt>
                <c:pt idx="1516">
                  <c:v>0.49530464000000002</c:v>
                </c:pt>
                <c:pt idx="1517">
                  <c:v>0.49533952999999997</c:v>
                </c:pt>
                <c:pt idx="1518">
                  <c:v>0.49533952999999997</c:v>
                </c:pt>
                <c:pt idx="1519">
                  <c:v>0.49532938999999998</c:v>
                </c:pt>
                <c:pt idx="1520">
                  <c:v>0.49531538000000003</c:v>
                </c:pt>
                <c:pt idx="1521">
                  <c:v>0.49531538000000003</c:v>
                </c:pt>
                <c:pt idx="1522">
                  <c:v>0.49539170999999999</c:v>
                </c:pt>
                <c:pt idx="1523">
                  <c:v>0.49527661000000001</c:v>
                </c:pt>
                <c:pt idx="1524">
                  <c:v>0.49527661000000001</c:v>
                </c:pt>
                <c:pt idx="1525">
                  <c:v>0.49527601999999998</c:v>
                </c:pt>
                <c:pt idx="1526">
                  <c:v>0.49527601999999998</c:v>
                </c:pt>
                <c:pt idx="1527">
                  <c:v>0.49521757999999999</c:v>
                </c:pt>
                <c:pt idx="1528">
                  <c:v>0.49528884000000001</c:v>
                </c:pt>
                <c:pt idx="1529">
                  <c:v>0.49528884000000001</c:v>
                </c:pt>
                <c:pt idx="1530">
                  <c:v>0.4953765</c:v>
                </c:pt>
                <c:pt idx="1531">
                  <c:v>0.49532999</c:v>
                </c:pt>
                <c:pt idx="1532">
                  <c:v>0.49532999</c:v>
                </c:pt>
                <c:pt idx="1533">
                  <c:v>0.49530553999999999</c:v>
                </c:pt>
                <c:pt idx="1534">
                  <c:v>0.49530553999999999</c:v>
                </c:pt>
                <c:pt idx="1535">
                  <c:v>0.49523605999999998</c:v>
                </c:pt>
                <c:pt idx="1536">
                  <c:v>0.49525962000000001</c:v>
                </c:pt>
                <c:pt idx="1537">
                  <c:v>0.49525962000000001</c:v>
                </c:pt>
                <c:pt idx="1538">
                  <c:v>0.49533207000000001</c:v>
                </c:pt>
                <c:pt idx="1539">
                  <c:v>0.49534160999999999</c:v>
                </c:pt>
                <c:pt idx="1540">
                  <c:v>0.49534160999999999</c:v>
                </c:pt>
                <c:pt idx="1541">
                  <c:v>0.49530553999999999</c:v>
                </c:pt>
                <c:pt idx="1542">
                  <c:v>0.49530553999999999</c:v>
                </c:pt>
                <c:pt idx="1543">
                  <c:v>0.49530195999999999</c:v>
                </c:pt>
                <c:pt idx="1544">
                  <c:v>0.49528316999999999</c:v>
                </c:pt>
                <c:pt idx="1545">
                  <c:v>0.49528316999999999</c:v>
                </c:pt>
                <c:pt idx="1546">
                  <c:v>0.49531269</c:v>
                </c:pt>
                <c:pt idx="1547">
                  <c:v>0.49528137999999999</c:v>
                </c:pt>
                <c:pt idx="1548">
                  <c:v>0.49528137999999999</c:v>
                </c:pt>
                <c:pt idx="1549">
                  <c:v>0.49526648000000001</c:v>
                </c:pt>
                <c:pt idx="1550">
                  <c:v>0.49526648000000001</c:v>
                </c:pt>
                <c:pt idx="1551">
                  <c:v>0.49530165999999998</c:v>
                </c:pt>
                <c:pt idx="1552">
                  <c:v>0.49530851999999997</c:v>
                </c:pt>
                <c:pt idx="1553">
                  <c:v>0.49530851999999997</c:v>
                </c:pt>
                <c:pt idx="1554">
                  <c:v>0.49538275999999998</c:v>
                </c:pt>
                <c:pt idx="1555">
                  <c:v>0.49534876999999999</c:v>
                </c:pt>
                <c:pt idx="1556">
                  <c:v>0.49534876999999999</c:v>
                </c:pt>
                <c:pt idx="1557">
                  <c:v>0.49527691000000001</c:v>
                </c:pt>
                <c:pt idx="1558">
                  <c:v>0.49527691000000001</c:v>
                </c:pt>
                <c:pt idx="1559">
                  <c:v>0.49525813000000002</c:v>
                </c:pt>
                <c:pt idx="1560">
                  <c:v>0.49526229999999999</c:v>
                </c:pt>
                <c:pt idx="1561">
                  <c:v>0.49526229999999999</c:v>
                </c:pt>
                <c:pt idx="1562">
                  <c:v>0.49535562999999999</c:v>
                </c:pt>
                <c:pt idx="1563">
                  <c:v>0.49536069999999999</c:v>
                </c:pt>
                <c:pt idx="1564">
                  <c:v>0.49536069999999999</c:v>
                </c:pt>
                <c:pt idx="1565">
                  <c:v>0.49532492</c:v>
                </c:pt>
                <c:pt idx="1566">
                  <c:v>0.49532492</c:v>
                </c:pt>
                <c:pt idx="1567">
                  <c:v>0.49526706999999998</c:v>
                </c:pt>
                <c:pt idx="1568">
                  <c:v>0.49527094999999999</c:v>
                </c:pt>
                <c:pt idx="1569">
                  <c:v>0.49527094999999999</c:v>
                </c:pt>
                <c:pt idx="1570">
                  <c:v>0.49531417999999999</c:v>
                </c:pt>
                <c:pt idx="1571">
                  <c:v>0.49530941000000001</c:v>
                </c:pt>
                <c:pt idx="1572">
                  <c:v>0.49530941000000001</c:v>
                </c:pt>
                <c:pt idx="1573">
                  <c:v>0.49530255000000001</c:v>
                </c:pt>
                <c:pt idx="1574">
                  <c:v>0.49530255000000001</c:v>
                </c:pt>
                <c:pt idx="1575">
                  <c:v>0.49530434000000001</c:v>
                </c:pt>
                <c:pt idx="1576">
                  <c:v>0.49529599000000002</c:v>
                </c:pt>
                <c:pt idx="1577">
                  <c:v>0.49529599000000002</c:v>
                </c:pt>
                <c:pt idx="1578">
                  <c:v>0.49536427</c:v>
                </c:pt>
                <c:pt idx="1579">
                  <c:v>0.49529121999999998</c:v>
                </c:pt>
                <c:pt idx="1580">
                  <c:v>0.49529121999999998</c:v>
                </c:pt>
                <c:pt idx="1581">
                  <c:v>0.49527304</c:v>
                </c:pt>
                <c:pt idx="1582">
                  <c:v>0.49527304</c:v>
                </c:pt>
                <c:pt idx="1583">
                  <c:v>0.49526557999999998</c:v>
                </c:pt>
                <c:pt idx="1584">
                  <c:v>0.49531776</c:v>
                </c:pt>
                <c:pt idx="1585">
                  <c:v>0.49531776</c:v>
                </c:pt>
                <c:pt idx="1586">
                  <c:v>0.49536606</c:v>
                </c:pt>
                <c:pt idx="1587">
                  <c:v>0.49534995999999998</c:v>
                </c:pt>
                <c:pt idx="1588">
                  <c:v>0.49534995999999998</c:v>
                </c:pt>
                <c:pt idx="1589">
                  <c:v>0.49531836000000001</c:v>
                </c:pt>
                <c:pt idx="1590">
                  <c:v>0.49531836000000001</c:v>
                </c:pt>
                <c:pt idx="1591">
                  <c:v>0.49525901999999999</c:v>
                </c:pt>
                <c:pt idx="1592">
                  <c:v>0.49529151999999999</c:v>
                </c:pt>
                <c:pt idx="1593">
                  <c:v>0.49529151999999999</c:v>
                </c:pt>
                <c:pt idx="1594">
                  <c:v>0.49536964</c:v>
                </c:pt>
                <c:pt idx="1595">
                  <c:v>0.49538902000000001</c:v>
                </c:pt>
                <c:pt idx="1596">
                  <c:v>0.49538902000000001</c:v>
                </c:pt>
                <c:pt idx="1597">
                  <c:v>0.49534281000000002</c:v>
                </c:pt>
                <c:pt idx="1598">
                  <c:v>0.49534281000000002</c:v>
                </c:pt>
                <c:pt idx="1599">
                  <c:v>0.49530374999999999</c:v>
                </c:pt>
                <c:pt idx="1600">
                  <c:v>0.49530702999999998</c:v>
                </c:pt>
                <c:pt idx="1601">
                  <c:v>0.49530702999999998</c:v>
                </c:pt>
                <c:pt idx="1602">
                  <c:v>0.49534309999999998</c:v>
                </c:pt>
                <c:pt idx="1603">
                  <c:v>0.49532164000000001</c:v>
                </c:pt>
                <c:pt idx="1604">
                  <c:v>0.49532164000000001</c:v>
                </c:pt>
                <c:pt idx="1605">
                  <c:v>0.4952781</c:v>
                </c:pt>
                <c:pt idx="1606">
                  <c:v>0.4952781</c:v>
                </c:pt>
                <c:pt idx="1607">
                  <c:v>0.49533356000000001</c:v>
                </c:pt>
                <c:pt idx="1608">
                  <c:v>0.49533058000000002</c:v>
                </c:pt>
                <c:pt idx="1609">
                  <c:v>0.49533058000000002</c:v>
                </c:pt>
                <c:pt idx="1610">
                  <c:v>0.49535473000000002</c:v>
                </c:pt>
                <c:pt idx="1611">
                  <c:v>0.49535025999999999</c:v>
                </c:pt>
                <c:pt idx="1612">
                  <c:v>0.49535025999999999</c:v>
                </c:pt>
                <c:pt idx="1613">
                  <c:v>0.49528914000000002</c:v>
                </c:pt>
                <c:pt idx="1614">
                  <c:v>0.49528914000000002</c:v>
                </c:pt>
                <c:pt idx="1615">
                  <c:v>0.49528287999999998</c:v>
                </c:pt>
                <c:pt idx="1616">
                  <c:v>0.49526706999999998</c:v>
                </c:pt>
                <c:pt idx="1617">
                  <c:v>0.49526706999999998</c:v>
                </c:pt>
                <c:pt idx="1618">
                  <c:v>0.49534788000000002</c:v>
                </c:pt>
                <c:pt idx="1619">
                  <c:v>0.49535324000000003</c:v>
                </c:pt>
                <c:pt idx="1620">
                  <c:v>0.49535324000000003</c:v>
                </c:pt>
                <c:pt idx="1621">
                  <c:v>0.49532134</c:v>
                </c:pt>
                <c:pt idx="1622">
                  <c:v>0.49532134</c:v>
                </c:pt>
                <c:pt idx="1623">
                  <c:v>0.49531417999999999</c:v>
                </c:pt>
                <c:pt idx="1624">
                  <c:v>0.49525514999999998</c:v>
                </c:pt>
                <c:pt idx="1625">
                  <c:v>0.49525514999999998</c:v>
                </c:pt>
                <c:pt idx="1626">
                  <c:v>0.49535681999999998</c:v>
                </c:pt>
                <c:pt idx="1627">
                  <c:v>0.49534131999999997</c:v>
                </c:pt>
                <c:pt idx="1628">
                  <c:v>0.49534131999999997</c:v>
                </c:pt>
                <c:pt idx="1629">
                  <c:v>0.49533147999999999</c:v>
                </c:pt>
                <c:pt idx="1630">
                  <c:v>0.49533147999999999</c:v>
                </c:pt>
                <c:pt idx="1631">
                  <c:v>0.49531687000000002</c:v>
                </c:pt>
                <c:pt idx="1632">
                  <c:v>0.49531776</c:v>
                </c:pt>
                <c:pt idx="1633">
                  <c:v>0.49531776</c:v>
                </c:pt>
                <c:pt idx="1634">
                  <c:v>0.49534876999999999</c:v>
                </c:pt>
                <c:pt idx="1635">
                  <c:v>0.49532849000000001</c:v>
                </c:pt>
                <c:pt idx="1636">
                  <c:v>0.49532849000000001</c:v>
                </c:pt>
                <c:pt idx="1637">
                  <c:v>0.49528347</c:v>
                </c:pt>
                <c:pt idx="1638">
                  <c:v>0.49528347</c:v>
                </c:pt>
                <c:pt idx="1639">
                  <c:v>0.49525485000000002</c:v>
                </c:pt>
                <c:pt idx="1640">
                  <c:v>0.49530911</c:v>
                </c:pt>
                <c:pt idx="1641">
                  <c:v>0.49530911</c:v>
                </c:pt>
                <c:pt idx="1642">
                  <c:v>0.49534251000000001</c:v>
                </c:pt>
                <c:pt idx="1643">
                  <c:v>0.49535593</c:v>
                </c:pt>
                <c:pt idx="1644">
                  <c:v>0.49535593</c:v>
                </c:pt>
                <c:pt idx="1645">
                  <c:v>0.49528644999999999</c:v>
                </c:pt>
                <c:pt idx="1646">
                  <c:v>0.49528644999999999</c:v>
                </c:pt>
                <c:pt idx="1647">
                  <c:v>0.49523338</c:v>
                </c:pt>
                <c:pt idx="1648">
                  <c:v>0.49527005000000002</c:v>
                </c:pt>
                <c:pt idx="1649">
                  <c:v>0.49527005000000002</c:v>
                </c:pt>
                <c:pt idx="1650">
                  <c:v>0.49529837999999998</c:v>
                </c:pt>
                <c:pt idx="1651">
                  <c:v>0.49537471</c:v>
                </c:pt>
                <c:pt idx="1652">
                  <c:v>0.49537471</c:v>
                </c:pt>
                <c:pt idx="1653">
                  <c:v>0.49532134</c:v>
                </c:pt>
                <c:pt idx="1654">
                  <c:v>0.49532134</c:v>
                </c:pt>
                <c:pt idx="1655">
                  <c:v>0.49529300999999998</c:v>
                </c:pt>
                <c:pt idx="1656">
                  <c:v>0.49529002999999999</c:v>
                </c:pt>
                <c:pt idx="1657">
                  <c:v>0.49529002999999999</c:v>
                </c:pt>
                <c:pt idx="1658">
                  <c:v>0.49530136000000002</c:v>
                </c:pt>
                <c:pt idx="1659">
                  <c:v>0.49532610999999999</c:v>
                </c:pt>
                <c:pt idx="1660">
                  <c:v>0.49532610999999999</c:v>
                </c:pt>
                <c:pt idx="1661">
                  <c:v>0.49528735000000002</c:v>
                </c:pt>
                <c:pt idx="1662">
                  <c:v>0.49528735000000002</c:v>
                </c:pt>
                <c:pt idx="1663">
                  <c:v>0.49532551000000002</c:v>
                </c:pt>
                <c:pt idx="1664">
                  <c:v>0.49533356000000001</c:v>
                </c:pt>
                <c:pt idx="1665">
                  <c:v>0.49533356000000001</c:v>
                </c:pt>
                <c:pt idx="1666">
                  <c:v>0.49539498999999998</c:v>
                </c:pt>
                <c:pt idx="1667">
                  <c:v>0.49536636000000001</c:v>
                </c:pt>
                <c:pt idx="1668">
                  <c:v>0.49536636000000001</c:v>
                </c:pt>
                <c:pt idx="1669">
                  <c:v>0.49530165999999998</c:v>
                </c:pt>
                <c:pt idx="1670">
                  <c:v>0.49530165999999998</c:v>
                </c:pt>
                <c:pt idx="1671">
                  <c:v>0.49528914000000002</c:v>
                </c:pt>
                <c:pt idx="1672">
                  <c:v>0.49528526</c:v>
                </c:pt>
                <c:pt idx="1673">
                  <c:v>0.49528526</c:v>
                </c:pt>
                <c:pt idx="1674">
                  <c:v>0.49541615</c:v>
                </c:pt>
                <c:pt idx="1675">
                  <c:v>0.49539706999999999</c:v>
                </c:pt>
                <c:pt idx="1676">
                  <c:v>0.49539706999999999</c:v>
                </c:pt>
                <c:pt idx="1677">
                  <c:v>0.49538067000000002</c:v>
                </c:pt>
                <c:pt idx="1678">
                  <c:v>0.49538067000000002</c:v>
                </c:pt>
                <c:pt idx="1679">
                  <c:v>0.49531687000000002</c:v>
                </c:pt>
                <c:pt idx="1680">
                  <c:v>0.49532671</c:v>
                </c:pt>
                <c:pt idx="1681">
                  <c:v>0.49532671</c:v>
                </c:pt>
                <c:pt idx="1682">
                  <c:v>0.49532551000000002</c:v>
                </c:pt>
                <c:pt idx="1683">
                  <c:v>0.49536815000000001</c:v>
                </c:pt>
                <c:pt idx="1684">
                  <c:v>0.49536815000000001</c:v>
                </c:pt>
                <c:pt idx="1685">
                  <c:v>0.49537082999999998</c:v>
                </c:pt>
                <c:pt idx="1686">
                  <c:v>0.49537082999999998</c:v>
                </c:pt>
                <c:pt idx="1687">
                  <c:v>0.49533863</c:v>
                </c:pt>
                <c:pt idx="1688">
                  <c:v>0.49536666000000001</c:v>
                </c:pt>
                <c:pt idx="1689">
                  <c:v>0.49536666000000001</c:v>
                </c:pt>
                <c:pt idx="1690">
                  <c:v>0.49540034999999999</c:v>
                </c:pt>
                <c:pt idx="1691">
                  <c:v>0.49537859000000001</c:v>
                </c:pt>
                <c:pt idx="1692">
                  <c:v>0.49537859000000001</c:v>
                </c:pt>
                <c:pt idx="1693">
                  <c:v>0.49532909000000003</c:v>
                </c:pt>
                <c:pt idx="1694">
                  <c:v>0.49532909000000003</c:v>
                </c:pt>
                <c:pt idx="1695">
                  <c:v>0.49532222999999997</c:v>
                </c:pt>
                <c:pt idx="1696">
                  <c:v>0.49537768999999998</c:v>
                </c:pt>
                <c:pt idx="1697">
                  <c:v>0.49537768999999998</c:v>
                </c:pt>
                <c:pt idx="1698">
                  <c:v>0.49543882</c:v>
                </c:pt>
                <c:pt idx="1699">
                  <c:v>0.49543345</c:v>
                </c:pt>
                <c:pt idx="1700">
                  <c:v>0.49543345</c:v>
                </c:pt>
                <c:pt idx="1701">
                  <c:v>0.49533952999999997</c:v>
                </c:pt>
                <c:pt idx="1702">
                  <c:v>0.49533952999999997</c:v>
                </c:pt>
                <c:pt idx="1703">
                  <c:v>0.49533326999999999</c:v>
                </c:pt>
                <c:pt idx="1704">
                  <c:v>0.49536278</c:v>
                </c:pt>
                <c:pt idx="1705">
                  <c:v>0.49536278</c:v>
                </c:pt>
                <c:pt idx="1706">
                  <c:v>0.49538753000000002</c:v>
                </c:pt>
                <c:pt idx="1707">
                  <c:v>0.49547191000000002</c:v>
                </c:pt>
                <c:pt idx="1708">
                  <c:v>0.49547191000000002</c:v>
                </c:pt>
                <c:pt idx="1709">
                  <c:v>0.49541645000000001</c:v>
                </c:pt>
                <c:pt idx="1710">
                  <c:v>0.49541645000000001</c:v>
                </c:pt>
                <c:pt idx="1711">
                  <c:v>0.49538753000000002</c:v>
                </c:pt>
                <c:pt idx="1712">
                  <c:v>0.49538335999999999</c:v>
                </c:pt>
                <c:pt idx="1713">
                  <c:v>0.49538335999999999</c:v>
                </c:pt>
                <c:pt idx="1714">
                  <c:v>0.49543463999999998</c:v>
                </c:pt>
                <c:pt idx="1715">
                  <c:v>0.49542898000000002</c:v>
                </c:pt>
                <c:pt idx="1716">
                  <c:v>0.49542898000000002</c:v>
                </c:pt>
                <c:pt idx="1717">
                  <c:v>0.49536903999999998</c:v>
                </c:pt>
                <c:pt idx="1718">
                  <c:v>0.49536903999999998</c:v>
                </c:pt>
                <c:pt idx="1719">
                  <c:v>0.49539916000000001</c:v>
                </c:pt>
                <c:pt idx="1720">
                  <c:v>0.49542689000000001</c:v>
                </c:pt>
                <c:pt idx="1721">
                  <c:v>0.49542689000000001</c:v>
                </c:pt>
                <c:pt idx="1722">
                  <c:v>0.49546773999999999</c:v>
                </c:pt>
                <c:pt idx="1723">
                  <c:v>0.49543882</c:v>
                </c:pt>
                <c:pt idx="1724">
                  <c:v>0.49543882</c:v>
                </c:pt>
                <c:pt idx="1725">
                  <c:v>0.49538872</c:v>
                </c:pt>
                <c:pt idx="1726">
                  <c:v>0.49538872</c:v>
                </c:pt>
                <c:pt idx="1727">
                  <c:v>0.49538574000000002</c:v>
                </c:pt>
                <c:pt idx="1728">
                  <c:v>0.49537501</c:v>
                </c:pt>
                <c:pt idx="1729">
                  <c:v>0.49537501</c:v>
                </c:pt>
                <c:pt idx="1730">
                  <c:v>0.49548921000000001</c:v>
                </c:pt>
                <c:pt idx="1731">
                  <c:v>0.49550530999999998</c:v>
                </c:pt>
                <c:pt idx="1732">
                  <c:v>0.49550530999999998</c:v>
                </c:pt>
                <c:pt idx="1733">
                  <c:v>0.49543226000000001</c:v>
                </c:pt>
                <c:pt idx="1734">
                  <c:v>0.49543226000000001</c:v>
                </c:pt>
                <c:pt idx="1735">
                  <c:v>0.49540541999999999</c:v>
                </c:pt>
                <c:pt idx="1736">
                  <c:v>0.49542807999999999</c:v>
                </c:pt>
                <c:pt idx="1737">
                  <c:v>0.49542807999999999</c:v>
                </c:pt>
                <c:pt idx="1738">
                  <c:v>0.49543554000000001</c:v>
                </c:pt>
                <c:pt idx="1739">
                  <c:v>0.49548056000000001</c:v>
                </c:pt>
                <c:pt idx="1740">
                  <c:v>0.49548056000000001</c:v>
                </c:pt>
                <c:pt idx="1741">
                  <c:v>0.49545520999999998</c:v>
                </c:pt>
                <c:pt idx="1742">
                  <c:v>0.49545520999999998</c:v>
                </c:pt>
                <c:pt idx="1743">
                  <c:v>0.49544358999999999</c:v>
                </c:pt>
                <c:pt idx="1744">
                  <c:v>0.49544686999999998</c:v>
                </c:pt>
                <c:pt idx="1745">
                  <c:v>0.49544686999999998</c:v>
                </c:pt>
                <c:pt idx="1746">
                  <c:v>0.49546922999999998</c:v>
                </c:pt>
                <c:pt idx="1747">
                  <c:v>0.49549398</c:v>
                </c:pt>
                <c:pt idx="1748">
                  <c:v>0.49549398</c:v>
                </c:pt>
                <c:pt idx="1749">
                  <c:v>0.49543941000000002</c:v>
                </c:pt>
                <c:pt idx="1750">
                  <c:v>0.49543941000000002</c:v>
                </c:pt>
                <c:pt idx="1751">
                  <c:v>0.49543105999999998</c:v>
                </c:pt>
                <c:pt idx="1752">
                  <c:v>0.49551515000000002</c:v>
                </c:pt>
                <c:pt idx="1753">
                  <c:v>0.49551515000000002</c:v>
                </c:pt>
                <c:pt idx="1754">
                  <c:v>0.49556464</c:v>
                </c:pt>
                <c:pt idx="1755">
                  <c:v>0.49558133999999998</c:v>
                </c:pt>
                <c:pt idx="1756">
                  <c:v>0.49558133999999998</c:v>
                </c:pt>
                <c:pt idx="1757">
                  <c:v>0.49547161000000001</c:v>
                </c:pt>
                <c:pt idx="1758">
                  <c:v>0.49547161000000001</c:v>
                </c:pt>
                <c:pt idx="1759">
                  <c:v>0.49547221000000002</c:v>
                </c:pt>
                <c:pt idx="1760">
                  <c:v>0.49549576000000001</c:v>
                </c:pt>
                <c:pt idx="1761">
                  <c:v>0.49549576000000001</c:v>
                </c:pt>
                <c:pt idx="1762">
                  <c:v>0.49553930000000002</c:v>
                </c:pt>
                <c:pt idx="1763">
                  <c:v>0.49561712000000002</c:v>
                </c:pt>
                <c:pt idx="1764">
                  <c:v>0.49561712000000002</c:v>
                </c:pt>
                <c:pt idx="1765">
                  <c:v>0.49557477999999999</c:v>
                </c:pt>
                <c:pt idx="1766">
                  <c:v>0.49557477999999999</c:v>
                </c:pt>
                <c:pt idx="1767">
                  <c:v>0.49557089999999998</c:v>
                </c:pt>
                <c:pt idx="1768">
                  <c:v>0.49555271000000001</c:v>
                </c:pt>
                <c:pt idx="1769">
                  <c:v>0.49555271000000001</c:v>
                </c:pt>
                <c:pt idx="1770">
                  <c:v>0.49561234999999998</c:v>
                </c:pt>
                <c:pt idx="1771">
                  <c:v>0.49564841999999998</c:v>
                </c:pt>
                <c:pt idx="1772">
                  <c:v>0.49564841999999998</c:v>
                </c:pt>
                <c:pt idx="1773">
                  <c:v>0.49559982000000002</c:v>
                </c:pt>
                <c:pt idx="1774">
                  <c:v>0.49559982000000002</c:v>
                </c:pt>
                <c:pt idx="1775">
                  <c:v>0.49562010000000001</c:v>
                </c:pt>
                <c:pt idx="1776">
                  <c:v>0.49567108999999998</c:v>
                </c:pt>
                <c:pt idx="1777">
                  <c:v>0.49567108999999998</c:v>
                </c:pt>
                <c:pt idx="1778">
                  <c:v>0.49572714000000001</c:v>
                </c:pt>
                <c:pt idx="1779">
                  <c:v>0.49572058000000002</c:v>
                </c:pt>
                <c:pt idx="1780">
                  <c:v>0.49572058000000002</c:v>
                </c:pt>
                <c:pt idx="1781">
                  <c:v>0.49564962000000001</c:v>
                </c:pt>
                <c:pt idx="1782">
                  <c:v>0.49564962000000001</c:v>
                </c:pt>
                <c:pt idx="1783">
                  <c:v>0.49566303</c:v>
                </c:pt>
                <c:pt idx="1784">
                  <c:v>0.49568063000000001</c:v>
                </c:pt>
                <c:pt idx="1785">
                  <c:v>0.49568063000000001</c:v>
                </c:pt>
                <c:pt idx="1786">
                  <c:v>0.49577126999999999</c:v>
                </c:pt>
                <c:pt idx="1787">
                  <c:v>0.49582732000000002</c:v>
                </c:pt>
                <c:pt idx="1788">
                  <c:v>0.49582732000000002</c:v>
                </c:pt>
                <c:pt idx="1789">
                  <c:v>0.49578855999999999</c:v>
                </c:pt>
                <c:pt idx="1790">
                  <c:v>0.49578855999999999</c:v>
                </c:pt>
                <c:pt idx="1791">
                  <c:v>0.49573430000000002</c:v>
                </c:pt>
                <c:pt idx="1792">
                  <c:v>0.49576501000000001</c:v>
                </c:pt>
                <c:pt idx="1793">
                  <c:v>0.49576501000000001</c:v>
                </c:pt>
                <c:pt idx="1794">
                  <c:v>0.49582493999999999</c:v>
                </c:pt>
                <c:pt idx="1795">
                  <c:v>0.49588307999999998</c:v>
                </c:pt>
                <c:pt idx="1796">
                  <c:v>0.49588307999999998</c:v>
                </c:pt>
                <c:pt idx="1797">
                  <c:v>0.49587414000000002</c:v>
                </c:pt>
                <c:pt idx="1798">
                  <c:v>0.49587414000000002</c:v>
                </c:pt>
                <c:pt idx="1799">
                  <c:v>0.49591141</c:v>
                </c:pt>
                <c:pt idx="1800">
                  <c:v>0.49592691</c:v>
                </c:pt>
                <c:pt idx="1801">
                  <c:v>0.49592691</c:v>
                </c:pt>
                <c:pt idx="1802">
                  <c:v>0.49594510000000003</c:v>
                </c:pt>
                <c:pt idx="1803">
                  <c:v>0.49600861000000002</c:v>
                </c:pt>
                <c:pt idx="1804">
                  <c:v>0.49600861000000002</c:v>
                </c:pt>
                <c:pt idx="1805">
                  <c:v>0.49595017000000002</c:v>
                </c:pt>
                <c:pt idx="1806">
                  <c:v>0.49595017000000002</c:v>
                </c:pt>
                <c:pt idx="1807">
                  <c:v>0.49598237000000001</c:v>
                </c:pt>
                <c:pt idx="1808">
                  <c:v>0.49604527999999998</c:v>
                </c:pt>
                <c:pt idx="1809">
                  <c:v>0.49604527999999998</c:v>
                </c:pt>
                <c:pt idx="1810">
                  <c:v>0.49609269</c:v>
                </c:pt>
                <c:pt idx="1811">
                  <c:v>0.49617348999999999</c:v>
                </c:pt>
                <c:pt idx="1812">
                  <c:v>0.49617348999999999</c:v>
                </c:pt>
                <c:pt idx="1813">
                  <c:v>0.49607270999999997</c:v>
                </c:pt>
                <c:pt idx="1814">
                  <c:v>0.49607270999999997</c:v>
                </c:pt>
                <c:pt idx="1815">
                  <c:v>0.49610610999999999</c:v>
                </c:pt>
                <c:pt idx="1816">
                  <c:v>0.49615768999999998</c:v>
                </c:pt>
                <c:pt idx="1817">
                  <c:v>0.49615768999999998</c:v>
                </c:pt>
                <c:pt idx="1818">
                  <c:v>0.49624027999999998</c:v>
                </c:pt>
                <c:pt idx="1819">
                  <c:v>0.49635179000000001</c:v>
                </c:pt>
                <c:pt idx="1820">
                  <c:v>0.49635179000000001</c:v>
                </c:pt>
                <c:pt idx="1821">
                  <c:v>0.49629693000000003</c:v>
                </c:pt>
                <c:pt idx="1822">
                  <c:v>0.49629693000000003</c:v>
                </c:pt>
                <c:pt idx="1823">
                  <c:v>0.49631214000000001</c:v>
                </c:pt>
                <c:pt idx="1824">
                  <c:v>0.49632556</c:v>
                </c:pt>
                <c:pt idx="1825">
                  <c:v>0.49632556</c:v>
                </c:pt>
                <c:pt idx="1826">
                  <c:v>0.49638489000000002</c:v>
                </c:pt>
                <c:pt idx="1827">
                  <c:v>0.49645793999999999</c:v>
                </c:pt>
                <c:pt idx="1828">
                  <c:v>0.49645793999999999</c:v>
                </c:pt>
                <c:pt idx="1829">
                  <c:v>0.49645556000000002</c:v>
                </c:pt>
                <c:pt idx="1830">
                  <c:v>0.49645556000000002</c:v>
                </c:pt>
                <c:pt idx="1831">
                  <c:v>0.49648597</c:v>
                </c:pt>
                <c:pt idx="1832">
                  <c:v>0.49653815000000001</c:v>
                </c:pt>
                <c:pt idx="1833">
                  <c:v>0.49653815000000001</c:v>
                </c:pt>
                <c:pt idx="1834">
                  <c:v>0.49659956999999999</c:v>
                </c:pt>
                <c:pt idx="1835">
                  <c:v>0.49663892999999998</c:v>
                </c:pt>
                <c:pt idx="1836">
                  <c:v>0.49663892999999998</c:v>
                </c:pt>
                <c:pt idx="1837">
                  <c:v>0.49659659</c:v>
                </c:pt>
                <c:pt idx="1838">
                  <c:v>0.49659659</c:v>
                </c:pt>
                <c:pt idx="1839">
                  <c:v>0.49663952</c:v>
                </c:pt>
                <c:pt idx="1840">
                  <c:v>0.49672092000000001</c:v>
                </c:pt>
                <c:pt idx="1841">
                  <c:v>0.49672092000000001</c:v>
                </c:pt>
                <c:pt idx="1842">
                  <c:v>0.49678591999999999</c:v>
                </c:pt>
                <c:pt idx="1843">
                  <c:v>0.49689147</c:v>
                </c:pt>
                <c:pt idx="1844">
                  <c:v>0.49689147</c:v>
                </c:pt>
                <c:pt idx="1845">
                  <c:v>0.49686165999999998</c:v>
                </c:pt>
                <c:pt idx="1846">
                  <c:v>0.49686165999999998</c:v>
                </c:pt>
                <c:pt idx="1847">
                  <c:v>0.49686374</c:v>
                </c:pt>
                <c:pt idx="1848">
                  <c:v>0.49692487000000002</c:v>
                </c:pt>
                <c:pt idx="1849">
                  <c:v>0.49692487000000002</c:v>
                </c:pt>
                <c:pt idx="1850">
                  <c:v>0.49699494</c:v>
                </c:pt>
                <c:pt idx="1851">
                  <c:v>0.49714551000000001</c:v>
                </c:pt>
                <c:pt idx="1852">
                  <c:v>0.49714551000000001</c:v>
                </c:pt>
                <c:pt idx="1853">
                  <c:v>0.49709512</c:v>
                </c:pt>
                <c:pt idx="1854">
                  <c:v>0.49709512</c:v>
                </c:pt>
                <c:pt idx="1855">
                  <c:v>0.49713358000000002</c:v>
                </c:pt>
                <c:pt idx="1856">
                  <c:v>0.49719142999999999</c:v>
                </c:pt>
                <c:pt idx="1857">
                  <c:v>0.49719142999999999</c:v>
                </c:pt>
                <c:pt idx="1858">
                  <c:v>0.49721796000000001</c:v>
                </c:pt>
                <c:pt idx="1859">
                  <c:v>0.49731457000000001</c:v>
                </c:pt>
                <c:pt idx="1860">
                  <c:v>0.49731457000000001</c:v>
                </c:pt>
                <c:pt idx="1861">
                  <c:v>0.49733753000000003</c:v>
                </c:pt>
                <c:pt idx="1862">
                  <c:v>0.49733753000000003</c:v>
                </c:pt>
                <c:pt idx="1863">
                  <c:v>0.49742607999999999</c:v>
                </c:pt>
                <c:pt idx="1864">
                  <c:v>0.49748184000000001</c:v>
                </c:pt>
                <c:pt idx="1865">
                  <c:v>0.49748184000000001</c:v>
                </c:pt>
                <c:pt idx="1866">
                  <c:v>0.49755190999999999</c:v>
                </c:pt>
                <c:pt idx="1867">
                  <c:v>0.49767951999999999</c:v>
                </c:pt>
                <c:pt idx="1868">
                  <c:v>0.49767951999999999</c:v>
                </c:pt>
                <c:pt idx="1869">
                  <c:v>0.49759902</c:v>
                </c:pt>
                <c:pt idx="1870">
                  <c:v>0.49759902</c:v>
                </c:pt>
                <c:pt idx="1871">
                  <c:v>0.49767086999999999</c:v>
                </c:pt>
                <c:pt idx="1872">
                  <c:v>0.49776181000000003</c:v>
                </c:pt>
                <c:pt idx="1873">
                  <c:v>0.49776181000000003</c:v>
                </c:pt>
                <c:pt idx="1874">
                  <c:v>0.49787272999999999</c:v>
                </c:pt>
                <c:pt idx="1875">
                  <c:v>0.49796933999999998</c:v>
                </c:pt>
                <c:pt idx="1876">
                  <c:v>0.49796933999999998</c:v>
                </c:pt>
                <c:pt idx="1877">
                  <c:v>0.49797142</c:v>
                </c:pt>
                <c:pt idx="1878">
                  <c:v>0.49797142</c:v>
                </c:pt>
                <c:pt idx="1879">
                  <c:v>0.49802449999999998</c:v>
                </c:pt>
                <c:pt idx="1880">
                  <c:v>0.49806921999999998</c:v>
                </c:pt>
                <c:pt idx="1881">
                  <c:v>0.49806921999999998</c:v>
                </c:pt>
                <c:pt idx="1882">
                  <c:v>0.49813332999999999</c:v>
                </c:pt>
                <c:pt idx="1883">
                  <c:v>0.49825677000000002</c:v>
                </c:pt>
                <c:pt idx="1884">
                  <c:v>0.49825677000000002</c:v>
                </c:pt>
                <c:pt idx="1885">
                  <c:v>0.49834502000000003</c:v>
                </c:pt>
                <c:pt idx="1886">
                  <c:v>0.49834502000000003</c:v>
                </c:pt>
                <c:pt idx="1887">
                  <c:v>0.49836232000000003</c:v>
                </c:pt>
                <c:pt idx="1888">
                  <c:v>0.49847413000000002</c:v>
                </c:pt>
                <c:pt idx="1889">
                  <c:v>0.49847413000000002</c:v>
                </c:pt>
                <c:pt idx="1890">
                  <c:v>0.49854926999999999</c:v>
                </c:pt>
                <c:pt idx="1891">
                  <c:v>0.49862917000000001</c:v>
                </c:pt>
                <c:pt idx="1892">
                  <c:v>0.49862917000000001</c:v>
                </c:pt>
                <c:pt idx="1893">
                  <c:v>0.49862976999999997</c:v>
                </c:pt>
                <c:pt idx="1894">
                  <c:v>0.49862976999999997</c:v>
                </c:pt>
                <c:pt idx="1895">
                  <c:v>0.49869954</c:v>
                </c:pt>
                <c:pt idx="1896">
                  <c:v>0.49888321000000002</c:v>
                </c:pt>
                <c:pt idx="1897">
                  <c:v>0.49888321000000002</c:v>
                </c:pt>
                <c:pt idx="1898">
                  <c:v>0.49898368999999998</c:v>
                </c:pt>
                <c:pt idx="1899">
                  <c:v>0.49908775</c:v>
                </c:pt>
                <c:pt idx="1900">
                  <c:v>0.49908775</c:v>
                </c:pt>
                <c:pt idx="1901">
                  <c:v>0.49909221999999998</c:v>
                </c:pt>
                <c:pt idx="1902">
                  <c:v>0.49909221999999998</c:v>
                </c:pt>
                <c:pt idx="1903">
                  <c:v>0.49913158000000002</c:v>
                </c:pt>
                <c:pt idx="1904">
                  <c:v>0.49924697000000001</c:v>
                </c:pt>
                <c:pt idx="1905">
                  <c:v>0.49924697000000001</c:v>
                </c:pt>
                <c:pt idx="1906">
                  <c:v>0.49935102999999997</c:v>
                </c:pt>
                <c:pt idx="1907">
                  <c:v>0.49957584999999999</c:v>
                </c:pt>
                <c:pt idx="1908">
                  <c:v>0.49957584999999999</c:v>
                </c:pt>
                <c:pt idx="1909">
                  <c:v>0.49957793</c:v>
                </c:pt>
                <c:pt idx="1910">
                  <c:v>0.49957793</c:v>
                </c:pt>
                <c:pt idx="1911">
                  <c:v>0.49966649000000002</c:v>
                </c:pt>
                <c:pt idx="1912">
                  <c:v>0.49980333999999998</c:v>
                </c:pt>
                <c:pt idx="1913">
                  <c:v>0.49980333999999998</c:v>
                </c:pt>
                <c:pt idx="1914">
                  <c:v>0.49986596</c:v>
                </c:pt>
                <c:pt idx="1915">
                  <c:v>0.50004097999999997</c:v>
                </c:pt>
                <c:pt idx="1916">
                  <c:v>0.50004097999999997</c:v>
                </c:pt>
                <c:pt idx="1917">
                  <c:v>0.50009227000000001</c:v>
                </c:pt>
                <c:pt idx="1918">
                  <c:v>0.50026161999999996</c:v>
                </c:pt>
                <c:pt idx="1919">
                  <c:v>0.50026161999999996</c:v>
                </c:pt>
                <c:pt idx="1920">
                  <c:v>0.50039699000000004</c:v>
                </c:pt>
                <c:pt idx="1921">
                  <c:v>0.50039699000000004</c:v>
                </c:pt>
                <c:pt idx="1922">
                  <c:v>0.50053473999999998</c:v>
                </c:pt>
                <c:pt idx="1923">
                  <c:v>0.50073540999999999</c:v>
                </c:pt>
                <c:pt idx="1924">
                  <c:v>0.50073540999999999</c:v>
                </c:pt>
                <c:pt idx="1925">
                  <c:v>0.50078191999999999</c:v>
                </c:pt>
                <c:pt idx="1926">
                  <c:v>0.50078191999999999</c:v>
                </c:pt>
                <c:pt idx="1927">
                  <c:v>0.50093458000000002</c:v>
                </c:pt>
                <c:pt idx="1928">
                  <c:v>0.50112988000000003</c:v>
                </c:pt>
                <c:pt idx="1929">
                  <c:v>0.50112988000000003</c:v>
                </c:pt>
                <c:pt idx="1930">
                  <c:v>0.50137854999999998</c:v>
                </c:pt>
                <c:pt idx="1931">
                  <c:v>0.50159233000000003</c:v>
                </c:pt>
                <c:pt idx="1932">
                  <c:v>0.50159233000000003</c:v>
                </c:pt>
                <c:pt idx="1933">
                  <c:v>0.50171427999999996</c:v>
                </c:pt>
                <c:pt idx="1934">
                  <c:v>0.50194178</c:v>
                </c:pt>
                <c:pt idx="1935">
                  <c:v>0.50194178</c:v>
                </c:pt>
                <c:pt idx="1936">
                  <c:v>0.50217076999999999</c:v>
                </c:pt>
                <c:pt idx="1937">
                  <c:v>0.50217076999999999</c:v>
                </c:pt>
                <c:pt idx="1938">
                  <c:v>0.50236577000000004</c:v>
                </c:pt>
                <c:pt idx="1939">
                  <c:v>0.50269286000000002</c:v>
                </c:pt>
                <c:pt idx="1940">
                  <c:v>0.50269286000000002</c:v>
                </c:pt>
                <c:pt idx="1941">
                  <c:v>0.50292362999999995</c:v>
                </c:pt>
                <c:pt idx="1942">
                  <c:v>0.50318960000000001</c:v>
                </c:pt>
                <c:pt idx="1943">
                  <c:v>0.50318960000000001</c:v>
                </c:pt>
                <c:pt idx="1944">
                  <c:v>0.50349820000000001</c:v>
                </c:pt>
                <c:pt idx="1945">
                  <c:v>0.50349820000000001</c:v>
                </c:pt>
                <c:pt idx="1946">
                  <c:v>0.50378621999999995</c:v>
                </c:pt>
                <c:pt idx="1947">
                  <c:v>0.50410734999999995</c:v>
                </c:pt>
                <c:pt idx="1948">
                  <c:v>0.50410734999999995</c:v>
                </c:pt>
                <c:pt idx="1949">
                  <c:v>0.50436734999999999</c:v>
                </c:pt>
                <c:pt idx="1950">
                  <c:v>0.50436734999999999</c:v>
                </c:pt>
                <c:pt idx="1951">
                  <c:v>0.50465179999999998</c:v>
                </c:pt>
                <c:pt idx="1952">
                  <c:v>0.50508562000000001</c:v>
                </c:pt>
                <c:pt idx="1953">
                  <c:v>0.50508562000000001</c:v>
                </c:pt>
                <c:pt idx="1954">
                  <c:v>0.50542463999999998</c:v>
                </c:pt>
                <c:pt idx="1955">
                  <c:v>0.50585548000000002</c:v>
                </c:pt>
                <c:pt idx="1956">
                  <c:v>0.50585548000000002</c:v>
                </c:pt>
                <c:pt idx="1957">
                  <c:v>0.50613248</c:v>
                </c:pt>
                <c:pt idx="1958">
                  <c:v>0.50646285000000002</c:v>
                </c:pt>
                <c:pt idx="1959">
                  <c:v>0.50646285000000002</c:v>
                </c:pt>
                <c:pt idx="1960">
                  <c:v>0.50688654</c:v>
                </c:pt>
                <c:pt idx="1961">
                  <c:v>0.50688654</c:v>
                </c:pt>
                <c:pt idx="1962">
                  <c:v>0.50731588999999999</c:v>
                </c:pt>
                <c:pt idx="1963">
                  <c:v>0.50783142000000003</c:v>
                </c:pt>
                <c:pt idx="1964">
                  <c:v>0.50783142000000003</c:v>
                </c:pt>
                <c:pt idx="1965">
                  <c:v>0.50816119000000004</c:v>
                </c:pt>
                <c:pt idx="1966">
                  <c:v>0.50857176000000004</c:v>
                </c:pt>
                <c:pt idx="1967">
                  <c:v>0.50857176000000004</c:v>
                </c:pt>
                <c:pt idx="1968">
                  <c:v>0.50903361999999996</c:v>
                </c:pt>
                <c:pt idx="1969">
                  <c:v>0.50903361999999996</c:v>
                </c:pt>
                <c:pt idx="1970">
                  <c:v>0.50942034000000003</c:v>
                </c:pt>
                <c:pt idx="1971">
                  <c:v>0.50992930000000003</c:v>
                </c:pt>
                <c:pt idx="1972">
                  <c:v>0.50992930000000003</c:v>
                </c:pt>
                <c:pt idx="1973">
                  <c:v>0.51027400000000001</c:v>
                </c:pt>
                <c:pt idx="1974">
                  <c:v>0.51076330000000003</c:v>
                </c:pt>
                <c:pt idx="1975">
                  <c:v>0.51076330000000003</c:v>
                </c:pt>
                <c:pt idx="1976">
                  <c:v>0.5112215</c:v>
                </c:pt>
                <c:pt idx="1977">
                  <c:v>0.5112215</c:v>
                </c:pt>
                <c:pt idx="1978">
                  <c:v>0.51165119999999997</c:v>
                </c:pt>
                <c:pt idx="1979">
                  <c:v>0.51214879999999996</c:v>
                </c:pt>
                <c:pt idx="1980">
                  <c:v>0.51214879999999996</c:v>
                </c:pt>
                <c:pt idx="1981">
                  <c:v>0.51246130000000001</c:v>
                </c:pt>
                <c:pt idx="1982">
                  <c:v>0.51289629999999997</c:v>
                </c:pt>
                <c:pt idx="1983">
                  <c:v>0.51289629999999997</c:v>
                </c:pt>
                <c:pt idx="1984">
                  <c:v>0.51336000000000004</c:v>
                </c:pt>
                <c:pt idx="1985">
                  <c:v>0.51336000000000004</c:v>
                </c:pt>
                <c:pt idx="1986">
                  <c:v>0.51382209999999995</c:v>
                </c:pt>
                <c:pt idx="1987">
                  <c:v>0.51434599999999997</c:v>
                </c:pt>
                <c:pt idx="1988">
                  <c:v>0.51434599999999997</c:v>
                </c:pt>
                <c:pt idx="1989">
                  <c:v>0.51464600000000005</c:v>
                </c:pt>
                <c:pt idx="1990">
                  <c:v>0.51503779999999999</c:v>
                </c:pt>
                <c:pt idx="1991">
                  <c:v>0.51503779999999999</c:v>
                </c:pt>
                <c:pt idx="1992">
                  <c:v>0.5154128</c:v>
                </c:pt>
                <c:pt idx="1993">
                  <c:v>0.5154128</c:v>
                </c:pt>
                <c:pt idx="1994">
                  <c:v>0.51577030000000001</c:v>
                </c:pt>
                <c:pt idx="1995">
                  <c:v>0.51620330000000003</c:v>
                </c:pt>
                <c:pt idx="1996">
                  <c:v>0.51620330000000003</c:v>
                </c:pt>
                <c:pt idx="1997">
                  <c:v>0.51657869999999995</c:v>
                </c:pt>
                <c:pt idx="1998">
                  <c:v>0.51692070000000001</c:v>
                </c:pt>
                <c:pt idx="1999">
                  <c:v>0.51692070000000001</c:v>
                </c:pt>
                <c:pt idx="2000">
                  <c:v>0.5172755</c:v>
                </c:pt>
                <c:pt idx="2001">
                  <c:v>0.5172755</c:v>
                </c:pt>
                <c:pt idx="2002">
                  <c:v>0.51757330000000001</c:v>
                </c:pt>
                <c:pt idx="2003">
                  <c:v>0.51789359999999995</c:v>
                </c:pt>
                <c:pt idx="2004">
                  <c:v>0.51789359999999995</c:v>
                </c:pt>
                <c:pt idx="2005">
                  <c:v>0.51812999999999998</c:v>
                </c:pt>
                <c:pt idx="2006">
                  <c:v>0.51839120000000005</c:v>
                </c:pt>
                <c:pt idx="2007">
                  <c:v>0.51839120000000005</c:v>
                </c:pt>
                <c:pt idx="2008">
                  <c:v>0.51872370000000001</c:v>
                </c:pt>
                <c:pt idx="2009">
                  <c:v>0.51872370000000001</c:v>
                </c:pt>
                <c:pt idx="2010">
                  <c:v>0.51892400000000005</c:v>
                </c:pt>
                <c:pt idx="2011">
                  <c:v>0.51917119999999994</c:v>
                </c:pt>
                <c:pt idx="2012">
                  <c:v>0.51917119999999994</c:v>
                </c:pt>
                <c:pt idx="2013">
                  <c:v>0.51931280000000002</c:v>
                </c:pt>
                <c:pt idx="2014">
                  <c:v>0.51943989999999995</c:v>
                </c:pt>
                <c:pt idx="2015">
                  <c:v>0.51943989999999995</c:v>
                </c:pt>
                <c:pt idx="2016">
                  <c:v>0.51963570000000003</c:v>
                </c:pt>
                <c:pt idx="2017">
                  <c:v>0.51963570000000003</c:v>
                </c:pt>
                <c:pt idx="2018">
                  <c:v>0.51974880000000001</c:v>
                </c:pt>
                <c:pt idx="2019">
                  <c:v>0.51997479999999996</c:v>
                </c:pt>
                <c:pt idx="2020">
                  <c:v>0.51997479999999996</c:v>
                </c:pt>
                <c:pt idx="2021">
                  <c:v>0.52000190000000002</c:v>
                </c:pt>
                <c:pt idx="2022">
                  <c:v>0.52004720000000004</c:v>
                </c:pt>
                <c:pt idx="2023">
                  <c:v>0.52004720000000004</c:v>
                </c:pt>
                <c:pt idx="2024">
                  <c:v>0.52018109999999995</c:v>
                </c:pt>
                <c:pt idx="2025">
                  <c:v>0.52018109999999995</c:v>
                </c:pt>
                <c:pt idx="2026">
                  <c:v>0.52016289999999998</c:v>
                </c:pt>
                <c:pt idx="2027">
                  <c:v>0.52021450000000002</c:v>
                </c:pt>
                <c:pt idx="2028">
                  <c:v>0.52021450000000002</c:v>
                </c:pt>
                <c:pt idx="2029">
                  <c:v>0.52016200000000001</c:v>
                </c:pt>
                <c:pt idx="2030">
                  <c:v>0.5201614</c:v>
                </c:pt>
                <c:pt idx="2031">
                  <c:v>0.5201614</c:v>
                </c:pt>
                <c:pt idx="2032">
                  <c:v>0.52016289999999998</c:v>
                </c:pt>
                <c:pt idx="2033">
                  <c:v>0.52016289999999998</c:v>
                </c:pt>
                <c:pt idx="2034">
                  <c:v>0.52003829999999995</c:v>
                </c:pt>
                <c:pt idx="2035">
                  <c:v>0.5200418</c:v>
                </c:pt>
                <c:pt idx="2036">
                  <c:v>0.5200418</c:v>
                </c:pt>
                <c:pt idx="2037">
                  <c:v>0.51983190000000001</c:v>
                </c:pt>
                <c:pt idx="2038">
                  <c:v>0.5196942</c:v>
                </c:pt>
                <c:pt idx="2039">
                  <c:v>0.5196942</c:v>
                </c:pt>
                <c:pt idx="2040">
                  <c:v>0.51957310000000001</c:v>
                </c:pt>
                <c:pt idx="2041">
                  <c:v>0.51957310000000001</c:v>
                </c:pt>
                <c:pt idx="2042">
                  <c:v>0.51942520000000003</c:v>
                </c:pt>
                <c:pt idx="2043">
                  <c:v>0.51934029999999998</c:v>
                </c:pt>
                <c:pt idx="2044">
                  <c:v>0.51934029999999998</c:v>
                </c:pt>
                <c:pt idx="2045">
                  <c:v>0.51903670000000002</c:v>
                </c:pt>
                <c:pt idx="2046">
                  <c:v>0.5188393</c:v>
                </c:pt>
                <c:pt idx="2047">
                  <c:v>0.5188393</c:v>
                </c:pt>
                <c:pt idx="2048">
                  <c:v>0.51861630000000003</c:v>
                </c:pt>
                <c:pt idx="2049">
                  <c:v>0.51861630000000003</c:v>
                </c:pt>
                <c:pt idx="2050">
                  <c:v>0.51833600000000002</c:v>
                </c:pt>
                <c:pt idx="2051">
                  <c:v>0.51814729999999998</c:v>
                </c:pt>
                <c:pt idx="2052">
                  <c:v>0.51814729999999998</c:v>
                </c:pt>
                <c:pt idx="2053">
                  <c:v>0.51786319999999997</c:v>
                </c:pt>
                <c:pt idx="2054">
                  <c:v>0.51752710000000002</c:v>
                </c:pt>
                <c:pt idx="2055">
                  <c:v>0.51752710000000002</c:v>
                </c:pt>
                <c:pt idx="2056">
                  <c:v>0.51729840000000005</c:v>
                </c:pt>
                <c:pt idx="2057">
                  <c:v>0.51729840000000005</c:v>
                </c:pt>
                <c:pt idx="2058">
                  <c:v>0.51695290000000005</c:v>
                </c:pt>
                <c:pt idx="2059">
                  <c:v>0.51667470000000004</c:v>
                </c:pt>
                <c:pt idx="2060">
                  <c:v>0.51667470000000004</c:v>
                </c:pt>
                <c:pt idx="2061">
                  <c:v>0.51626499999999997</c:v>
                </c:pt>
                <c:pt idx="2062">
                  <c:v>0.51596889999999995</c:v>
                </c:pt>
                <c:pt idx="2063">
                  <c:v>0.51596889999999995</c:v>
                </c:pt>
                <c:pt idx="2064">
                  <c:v>0.51573690000000005</c:v>
                </c:pt>
                <c:pt idx="2065">
                  <c:v>0.51573690000000005</c:v>
                </c:pt>
                <c:pt idx="2066">
                  <c:v>0.51534279999999999</c:v>
                </c:pt>
                <c:pt idx="2067">
                  <c:v>0.51503480000000001</c:v>
                </c:pt>
                <c:pt idx="2068">
                  <c:v>0.51503480000000001</c:v>
                </c:pt>
                <c:pt idx="2069">
                  <c:v>0.51466800000000001</c:v>
                </c:pt>
                <c:pt idx="2070">
                  <c:v>0.51425480000000001</c:v>
                </c:pt>
                <c:pt idx="2071">
                  <c:v>0.51425480000000001</c:v>
                </c:pt>
                <c:pt idx="2072">
                  <c:v>0.51391869999999995</c:v>
                </c:pt>
                <c:pt idx="2073">
                  <c:v>0.51391869999999995</c:v>
                </c:pt>
                <c:pt idx="2074">
                  <c:v>0.51354809999999995</c:v>
                </c:pt>
                <c:pt idx="2075">
                  <c:v>0.51328600000000002</c:v>
                </c:pt>
                <c:pt idx="2076">
                  <c:v>0.51328600000000002</c:v>
                </c:pt>
                <c:pt idx="2077">
                  <c:v>0.51286259999999995</c:v>
                </c:pt>
                <c:pt idx="2078">
                  <c:v>0.51249259999999996</c:v>
                </c:pt>
                <c:pt idx="2079">
                  <c:v>0.51249259999999996</c:v>
                </c:pt>
                <c:pt idx="2080">
                  <c:v>0.51218520000000001</c:v>
                </c:pt>
                <c:pt idx="2081">
                  <c:v>0.51218520000000001</c:v>
                </c:pt>
                <c:pt idx="2082">
                  <c:v>0.51177790000000001</c:v>
                </c:pt>
                <c:pt idx="2083">
                  <c:v>0.51148360000000004</c:v>
                </c:pt>
                <c:pt idx="2084">
                  <c:v>0.51148360000000004</c:v>
                </c:pt>
                <c:pt idx="2085">
                  <c:v>0.51108169999999997</c:v>
                </c:pt>
                <c:pt idx="2086">
                  <c:v>0.51076630000000001</c:v>
                </c:pt>
                <c:pt idx="2087">
                  <c:v>0.51076630000000001</c:v>
                </c:pt>
                <c:pt idx="2088">
                  <c:v>0.51046150000000001</c:v>
                </c:pt>
                <c:pt idx="2089">
                  <c:v>0.51046150000000001</c:v>
                </c:pt>
                <c:pt idx="2090">
                  <c:v>0.51010699999999998</c:v>
                </c:pt>
                <c:pt idx="2091">
                  <c:v>0.50980168999999997</c:v>
                </c:pt>
                <c:pt idx="2092">
                  <c:v>0.50980168999999997</c:v>
                </c:pt>
                <c:pt idx="2093">
                  <c:v>0.50935443999999996</c:v>
                </c:pt>
                <c:pt idx="2094">
                  <c:v>0.50906313999999997</c:v>
                </c:pt>
                <c:pt idx="2095">
                  <c:v>0.50906313999999997</c:v>
                </c:pt>
                <c:pt idx="2096">
                  <c:v>0.50878584000000004</c:v>
                </c:pt>
                <c:pt idx="2097">
                  <c:v>0.50878584000000004</c:v>
                </c:pt>
                <c:pt idx="2098">
                  <c:v>0.50849334000000002</c:v>
                </c:pt>
                <c:pt idx="2099">
                  <c:v>0.50823035999999999</c:v>
                </c:pt>
                <c:pt idx="2100">
                  <c:v>0.50823035999999999</c:v>
                </c:pt>
                <c:pt idx="2101">
                  <c:v>0.50787167</c:v>
                </c:pt>
                <c:pt idx="2102">
                  <c:v>0.50755443</c:v>
                </c:pt>
                <c:pt idx="2103">
                  <c:v>0.50755443</c:v>
                </c:pt>
                <c:pt idx="2104">
                  <c:v>0.50729948999999996</c:v>
                </c:pt>
                <c:pt idx="2105">
                  <c:v>0.50729948999999996</c:v>
                </c:pt>
                <c:pt idx="2106">
                  <c:v>0.50696943000000005</c:v>
                </c:pt>
                <c:pt idx="2107">
                  <c:v>0.50676578000000005</c:v>
                </c:pt>
                <c:pt idx="2108">
                  <c:v>0.50676578000000005</c:v>
                </c:pt>
                <c:pt idx="2109">
                  <c:v>0.50648879000000002</c:v>
                </c:pt>
                <c:pt idx="2110">
                  <c:v>0.5062103</c:v>
                </c:pt>
                <c:pt idx="2111">
                  <c:v>0.5062103</c:v>
                </c:pt>
                <c:pt idx="2112">
                  <c:v>0.50601678999999999</c:v>
                </c:pt>
                <c:pt idx="2113">
                  <c:v>0.50601678999999999</c:v>
                </c:pt>
                <c:pt idx="2114">
                  <c:v>0.50568941000000001</c:v>
                </c:pt>
                <c:pt idx="2115">
                  <c:v>0.50547920000000002</c:v>
                </c:pt>
                <c:pt idx="2116">
                  <c:v>0.50547920000000002</c:v>
                </c:pt>
                <c:pt idx="2117">
                  <c:v>0.50517537000000001</c:v>
                </c:pt>
                <c:pt idx="2118">
                  <c:v>0.50494907</c:v>
                </c:pt>
                <c:pt idx="2119">
                  <c:v>0.50494907</c:v>
                </c:pt>
                <c:pt idx="2120">
                  <c:v>0.50486618000000005</c:v>
                </c:pt>
                <c:pt idx="2121">
                  <c:v>0.50486618000000005</c:v>
                </c:pt>
                <c:pt idx="2122">
                  <c:v>0.50458411000000003</c:v>
                </c:pt>
                <c:pt idx="2123">
                  <c:v>0.50442518999999997</c:v>
                </c:pt>
                <c:pt idx="2124">
                  <c:v>0.50442518999999997</c:v>
                </c:pt>
                <c:pt idx="2125">
                  <c:v>0.50412970999999995</c:v>
                </c:pt>
                <c:pt idx="2126">
                  <c:v>0.50395020999999995</c:v>
                </c:pt>
                <c:pt idx="2127">
                  <c:v>0.50395020999999995</c:v>
                </c:pt>
                <c:pt idx="2128">
                  <c:v>0.50379814999999994</c:v>
                </c:pt>
                <c:pt idx="2129">
                  <c:v>0.50379814999999994</c:v>
                </c:pt>
                <c:pt idx="2130">
                  <c:v>0.50358287999999995</c:v>
                </c:pt>
                <c:pt idx="2131">
                  <c:v>0.50351758000000002</c:v>
                </c:pt>
                <c:pt idx="2132">
                  <c:v>0.50351758000000002</c:v>
                </c:pt>
                <c:pt idx="2133">
                  <c:v>0.50329813000000001</c:v>
                </c:pt>
                <c:pt idx="2134">
                  <c:v>0.50315083999999999</c:v>
                </c:pt>
                <c:pt idx="2135">
                  <c:v>0.50315083999999999</c:v>
                </c:pt>
                <c:pt idx="2136">
                  <c:v>0.50300056000000004</c:v>
                </c:pt>
                <c:pt idx="2137">
                  <c:v>0.50300056000000004</c:v>
                </c:pt>
                <c:pt idx="2138">
                  <c:v>0.50280347000000003</c:v>
                </c:pt>
                <c:pt idx="2139">
                  <c:v>0.50275935000000005</c:v>
                </c:pt>
                <c:pt idx="2140">
                  <c:v>0.50275935000000005</c:v>
                </c:pt>
                <c:pt idx="2141">
                  <c:v>0.50254675000000004</c:v>
                </c:pt>
                <c:pt idx="2142">
                  <c:v>0.50246535999999997</c:v>
                </c:pt>
                <c:pt idx="2143">
                  <c:v>0.50246535999999997</c:v>
                </c:pt>
                <c:pt idx="2144">
                  <c:v>0.50240720999999999</c:v>
                </c:pt>
                <c:pt idx="2145">
                  <c:v>0.50240720999999999</c:v>
                </c:pt>
                <c:pt idx="2146">
                  <c:v>0.50226349999999997</c:v>
                </c:pt>
                <c:pt idx="2147">
                  <c:v>0.50215825000000003</c:v>
                </c:pt>
                <c:pt idx="2148">
                  <c:v>0.50215825000000003</c:v>
                </c:pt>
                <c:pt idx="2149">
                  <c:v>0.50200051999999995</c:v>
                </c:pt>
                <c:pt idx="2150">
                  <c:v>0.50191375000000005</c:v>
                </c:pt>
                <c:pt idx="2151">
                  <c:v>0.50191375000000005</c:v>
                </c:pt>
                <c:pt idx="2152">
                  <c:v>0.50189019999999995</c:v>
                </c:pt>
                <c:pt idx="2153">
                  <c:v>0.50189019999999995</c:v>
                </c:pt>
                <c:pt idx="2154">
                  <c:v>0.50178316000000001</c:v>
                </c:pt>
                <c:pt idx="2155">
                  <c:v>0.50175811000000003</c:v>
                </c:pt>
                <c:pt idx="2156">
                  <c:v>0.50175811000000003</c:v>
                </c:pt>
                <c:pt idx="2157">
                  <c:v>0.50162364000000004</c:v>
                </c:pt>
                <c:pt idx="2158">
                  <c:v>0.50153627999999995</c:v>
                </c:pt>
                <c:pt idx="2159">
                  <c:v>0.50153627999999995</c:v>
                </c:pt>
                <c:pt idx="2160">
                  <c:v>0.50150108999999998</c:v>
                </c:pt>
                <c:pt idx="2161">
                  <c:v>0.50150108999999998</c:v>
                </c:pt>
                <c:pt idx="2162">
                  <c:v>0.50137198999999999</c:v>
                </c:pt>
                <c:pt idx="2163">
                  <c:v>0.50134902999999997</c:v>
                </c:pt>
                <c:pt idx="2164">
                  <c:v>0.50134902999999997</c:v>
                </c:pt>
                <c:pt idx="2165">
                  <c:v>0.50130788000000004</c:v>
                </c:pt>
                <c:pt idx="2166">
                  <c:v>0.50118801999999996</c:v>
                </c:pt>
                <c:pt idx="2167">
                  <c:v>0.50118801999999996</c:v>
                </c:pt>
                <c:pt idx="2168">
                  <c:v>0.50117281000000002</c:v>
                </c:pt>
                <c:pt idx="2169">
                  <c:v>0.50117281000000002</c:v>
                </c:pt>
                <c:pt idx="2170">
                  <c:v>0.50101658000000004</c:v>
                </c:pt>
                <c:pt idx="2171">
                  <c:v>0.50098556999999999</c:v>
                </c:pt>
                <c:pt idx="2172">
                  <c:v>0.50098556999999999</c:v>
                </c:pt>
                <c:pt idx="2173">
                  <c:v>0.50086271999999998</c:v>
                </c:pt>
                <c:pt idx="2174">
                  <c:v>0.50076880000000001</c:v>
                </c:pt>
                <c:pt idx="2175">
                  <c:v>0.50076880000000001</c:v>
                </c:pt>
                <c:pt idx="2176">
                  <c:v>0.50081144</c:v>
                </c:pt>
                <c:pt idx="2177">
                  <c:v>0.50081144</c:v>
                </c:pt>
                <c:pt idx="2178">
                  <c:v>0.50067309000000004</c:v>
                </c:pt>
                <c:pt idx="2179">
                  <c:v>0.50064297999999996</c:v>
                </c:pt>
                <c:pt idx="2180">
                  <c:v>0.50064297999999996</c:v>
                </c:pt>
                <c:pt idx="2181">
                  <c:v>0.50047511</c:v>
                </c:pt>
                <c:pt idx="2182">
                  <c:v>0.50037940000000003</c:v>
                </c:pt>
                <c:pt idx="2183">
                  <c:v>0.50037940000000003</c:v>
                </c:pt>
                <c:pt idx="2184">
                  <c:v>0.50038119000000003</c:v>
                </c:pt>
                <c:pt idx="2185">
                  <c:v>0.50038119000000003</c:v>
                </c:pt>
                <c:pt idx="2186">
                  <c:v>0.50024939999999996</c:v>
                </c:pt>
                <c:pt idx="2187">
                  <c:v>0.50023090999999997</c:v>
                </c:pt>
                <c:pt idx="2188">
                  <c:v>0.50023090999999997</c:v>
                </c:pt>
                <c:pt idx="2189">
                  <c:v>0.50012774999999998</c:v>
                </c:pt>
                <c:pt idx="2190">
                  <c:v>0.50006096</c:v>
                </c:pt>
                <c:pt idx="2191">
                  <c:v>0.50006096</c:v>
                </c:pt>
                <c:pt idx="2192">
                  <c:v>0.50002338999999996</c:v>
                </c:pt>
                <c:pt idx="2193">
                  <c:v>0.50002338999999996</c:v>
                </c:pt>
                <c:pt idx="2194">
                  <c:v>0.49990501999999998</c:v>
                </c:pt>
                <c:pt idx="2195">
                  <c:v>0.49989876</c:v>
                </c:pt>
                <c:pt idx="2196">
                  <c:v>0.49989876</c:v>
                </c:pt>
                <c:pt idx="2197">
                  <c:v>0.49977114</c:v>
                </c:pt>
                <c:pt idx="2198">
                  <c:v>0.49975652999999998</c:v>
                </c:pt>
                <c:pt idx="2199">
                  <c:v>0.49975652999999998</c:v>
                </c:pt>
                <c:pt idx="2200">
                  <c:v>0.49978396000000003</c:v>
                </c:pt>
                <c:pt idx="2201">
                  <c:v>0.49978396000000003</c:v>
                </c:pt>
                <c:pt idx="2202">
                  <c:v>0.49968199000000002</c:v>
                </c:pt>
                <c:pt idx="2203">
                  <c:v>0.49965485999999998</c:v>
                </c:pt>
                <c:pt idx="2204">
                  <c:v>0.49965485999999998</c:v>
                </c:pt>
                <c:pt idx="2205">
                  <c:v>0.49959731000000002</c:v>
                </c:pt>
                <c:pt idx="2206">
                  <c:v>0.49953081999999999</c:v>
                </c:pt>
                <c:pt idx="2207">
                  <c:v>0.49953081999999999</c:v>
                </c:pt>
                <c:pt idx="2208">
                  <c:v>0.49958807</c:v>
                </c:pt>
                <c:pt idx="2209">
                  <c:v>0.49958807</c:v>
                </c:pt>
                <c:pt idx="2210">
                  <c:v>0.49953351000000001</c:v>
                </c:pt>
                <c:pt idx="2211">
                  <c:v>0.49957316000000002</c:v>
                </c:pt>
                <c:pt idx="2212">
                  <c:v>0.49957316000000002</c:v>
                </c:pt>
                <c:pt idx="2213">
                  <c:v>0.49955347999999999</c:v>
                </c:pt>
                <c:pt idx="2214">
                  <c:v>0.49946701999999998</c:v>
                </c:pt>
                <c:pt idx="2215">
                  <c:v>0.49946701999999998</c:v>
                </c:pt>
                <c:pt idx="2216">
                  <c:v>0.49954960999999998</c:v>
                </c:pt>
                <c:pt idx="2217">
                  <c:v>0.49954960999999998</c:v>
                </c:pt>
                <c:pt idx="2218">
                  <c:v>0.49951263000000001</c:v>
                </c:pt>
                <c:pt idx="2219">
                  <c:v>0.49956243</c:v>
                </c:pt>
                <c:pt idx="2220">
                  <c:v>0.49956243</c:v>
                </c:pt>
                <c:pt idx="2221">
                  <c:v>0.49960178999999999</c:v>
                </c:pt>
                <c:pt idx="2222">
                  <c:v>0.49962533999999997</c:v>
                </c:pt>
                <c:pt idx="2223">
                  <c:v>0.49962533999999997</c:v>
                </c:pt>
                <c:pt idx="2224">
                  <c:v>0.49973476999999999</c:v>
                </c:pt>
                <c:pt idx="2225">
                  <c:v>0.49973476999999999</c:v>
                </c:pt>
                <c:pt idx="2226">
                  <c:v>0.49968795999999999</c:v>
                </c:pt>
                <c:pt idx="2227">
                  <c:v>0.49981289000000001</c:v>
                </c:pt>
                <c:pt idx="2228">
                  <c:v>0.49981289000000001</c:v>
                </c:pt>
                <c:pt idx="2229">
                  <c:v>0.49981168999999998</c:v>
                </c:pt>
                <c:pt idx="2230">
                  <c:v>0.49991216999999999</c:v>
                </c:pt>
                <c:pt idx="2231">
                  <c:v>0.49991216999999999</c:v>
                </c:pt>
                <c:pt idx="2232">
                  <c:v>0.50007288999999999</c:v>
                </c:pt>
                <c:pt idx="2233">
                  <c:v>0.50007288999999999</c:v>
                </c:pt>
                <c:pt idx="2234">
                  <c:v>0.50012714999999996</c:v>
                </c:pt>
                <c:pt idx="2235">
                  <c:v>0.50028965000000003</c:v>
                </c:pt>
                <c:pt idx="2236">
                  <c:v>0.50028965000000003</c:v>
                </c:pt>
                <c:pt idx="2237">
                  <c:v>0.50032840999999995</c:v>
                </c:pt>
                <c:pt idx="2238">
                  <c:v>0.50045245000000005</c:v>
                </c:pt>
                <c:pt idx="2239">
                  <c:v>0.50045245000000005</c:v>
                </c:pt>
                <c:pt idx="2240">
                  <c:v>0.50068471999999997</c:v>
                </c:pt>
                <c:pt idx="2241">
                  <c:v>0.50068471999999997</c:v>
                </c:pt>
                <c:pt idx="2242">
                  <c:v>0.50076164999999995</c:v>
                </c:pt>
                <c:pt idx="2243">
                  <c:v>0.5009808</c:v>
                </c:pt>
                <c:pt idx="2244">
                  <c:v>0.5009808</c:v>
                </c:pt>
                <c:pt idx="2245">
                  <c:v>0.50113076999999995</c:v>
                </c:pt>
                <c:pt idx="2246">
                  <c:v>0.50135558999999996</c:v>
                </c:pt>
                <c:pt idx="2247">
                  <c:v>0.50135558999999996</c:v>
                </c:pt>
                <c:pt idx="2248">
                  <c:v>0.50158130000000001</c:v>
                </c:pt>
                <c:pt idx="2249">
                  <c:v>0.50158130000000001</c:v>
                </c:pt>
                <c:pt idx="2250">
                  <c:v>0.50177868000000003</c:v>
                </c:pt>
                <c:pt idx="2251">
                  <c:v>0.50205896000000005</c:v>
                </c:pt>
                <c:pt idx="2252">
                  <c:v>0.50205896000000005</c:v>
                </c:pt>
                <c:pt idx="2253">
                  <c:v>0.50225604000000001</c:v>
                </c:pt>
                <c:pt idx="2254">
                  <c:v>0.50255212000000005</c:v>
                </c:pt>
                <c:pt idx="2255">
                  <c:v>0.50255212000000005</c:v>
                </c:pt>
                <c:pt idx="2256">
                  <c:v>0.50293526</c:v>
                </c:pt>
                <c:pt idx="2257">
                  <c:v>0.50293526</c:v>
                </c:pt>
                <c:pt idx="2258">
                  <c:v>0.50319555999999999</c:v>
                </c:pt>
                <c:pt idx="2259">
                  <c:v>0.50352264999999996</c:v>
                </c:pt>
                <c:pt idx="2260">
                  <c:v>0.50352264999999996</c:v>
                </c:pt>
                <c:pt idx="2261">
                  <c:v>0.50386792000000002</c:v>
                </c:pt>
                <c:pt idx="2262">
                  <c:v>0.50422303000000002</c:v>
                </c:pt>
                <c:pt idx="2263">
                  <c:v>0.50422303000000002</c:v>
                </c:pt>
                <c:pt idx="2264">
                  <c:v>0.50470307999999997</c:v>
                </c:pt>
                <c:pt idx="2265">
                  <c:v>0.50470307999999997</c:v>
                </c:pt>
                <c:pt idx="2266">
                  <c:v>0.50511574000000004</c:v>
                </c:pt>
                <c:pt idx="2267">
                  <c:v>0.50560026000000002</c:v>
                </c:pt>
                <c:pt idx="2268">
                  <c:v>0.50560026000000002</c:v>
                </c:pt>
                <c:pt idx="2269">
                  <c:v>0.50602155999999998</c:v>
                </c:pt>
                <c:pt idx="2270">
                  <c:v>0.50648192999999997</c:v>
                </c:pt>
                <c:pt idx="2271">
                  <c:v>0.50648192999999997</c:v>
                </c:pt>
                <c:pt idx="2272">
                  <c:v>0.50706931</c:v>
                </c:pt>
                <c:pt idx="2273">
                  <c:v>0.50706931</c:v>
                </c:pt>
                <c:pt idx="2274">
                  <c:v>0.50753981000000004</c:v>
                </c:pt>
                <c:pt idx="2275">
                  <c:v>0.50814866999999997</c:v>
                </c:pt>
                <c:pt idx="2276">
                  <c:v>0.50814866999999997</c:v>
                </c:pt>
                <c:pt idx="2277">
                  <c:v>0.50870325000000005</c:v>
                </c:pt>
                <c:pt idx="2278">
                  <c:v>0.50932224000000004</c:v>
                </c:pt>
                <c:pt idx="2279">
                  <c:v>0.50932224000000004</c:v>
                </c:pt>
                <c:pt idx="2280">
                  <c:v>0.51001189999999996</c:v>
                </c:pt>
                <c:pt idx="2281">
                  <c:v>0.51001189999999996</c:v>
                </c:pt>
                <c:pt idx="2282">
                  <c:v>0.51054920000000004</c:v>
                </c:pt>
                <c:pt idx="2283">
                  <c:v>0.51124689999999995</c:v>
                </c:pt>
                <c:pt idx="2284">
                  <c:v>0.51124689999999995</c:v>
                </c:pt>
                <c:pt idx="2285">
                  <c:v>0.51185429999999998</c:v>
                </c:pt>
                <c:pt idx="2286">
                  <c:v>0.5125305</c:v>
                </c:pt>
                <c:pt idx="2287">
                  <c:v>0.5125305</c:v>
                </c:pt>
                <c:pt idx="2288">
                  <c:v>0.51335549999999996</c:v>
                </c:pt>
                <c:pt idx="2289">
                  <c:v>0.51335549999999996</c:v>
                </c:pt>
                <c:pt idx="2290">
                  <c:v>0.513984</c:v>
                </c:pt>
                <c:pt idx="2291">
                  <c:v>0.51472050000000003</c:v>
                </c:pt>
                <c:pt idx="2292">
                  <c:v>0.51472050000000003</c:v>
                </c:pt>
                <c:pt idx="2293">
                  <c:v>0.51531740000000004</c:v>
                </c:pt>
                <c:pt idx="2294">
                  <c:v>0.51602859999999995</c:v>
                </c:pt>
                <c:pt idx="2295">
                  <c:v>0.51602859999999995</c:v>
                </c:pt>
                <c:pt idx="2296">
                  <c:v>0.51679010000000003</c:v>
                </c:pt>
                <c:pt idx="2297">
                  <c:v>0.51679010000000003</c:v>
                </c:pt>
                <c:pt idx="2298">
                  <c:v>0.51742370000000004</c:v>
                </c:pt>
                <c:pt idx="2299">
                  <c:v>0.51812910000000001</c:v>
                </c:pt>
                <c:pt idx="2300">
                  <c:v>0.51812910000000001</c:v>
                </c:pt>
                <c:pt idx="2301">
                  <c:v>0.51875439999999995</c:v>
                </c:pt>
                <c:pt idx="2302">
                  <c:v>0.51939780000000002</c:v>
                </c:pt>
                <c:pt idx="2303">
                  <c:v>0.51939780000000002</c:v>
                </c:pt>
                <c:pt idx="2304">
                  <c:v>0.52002839999999995</c:v>
                </c:pt>
                <c:pt idx="2305">
                  <c:v>0.52002839999999995</c:v>
                </c:pt>
                <c:pt idx="2306">
                  <c:v>0.52056150000000001</c:v>
                </c:pt>
                <c:pt idx="2307">
                  <c:v>0.5211287</c:v>
                </c:pt>
                <c:pt idx="2308">
                  <c:v>0.5211287</c:v>
                </c:pt>
                <c:pt idx="2309">
                  <c:v>0.52163789999999999</c:v>
                </c:pt>
                <c:pt idx="2310">
                  <c:v>0.52211470000000004</c:v>
                </c:pt>
                <c:pt idx="2311">
                  <c:v>0.52211470000000004</c:v>
                </c:pt>
                <c:pt idx="2312">
                  <c:v>0.5226383</c:v>
                </c:pt>
                <c:pt idx="2313">
                  <c:v>0.5226383</c:v>
                </c:pt>
                <c:pt idx="2314">
                  <c:v>0.52298500000000003</c:v>
                </c:pt>
                <c:pt idx="2315">
                  <c:v>0.52333660000000004</c:v>
                </c:pt>
                <c:pt idx="2316">
                  <c:v>0.52333660000000004</c:v>
                </c:pt>
                <c:pt idx="2317">
                  <c:v>0.52358970000000005</c:v>
                </c:pt>
                <c:pt idx="2318">
                  <c:v>0.52384339999999996</c:v>
                </c:pt>
                <c:pt idx="2319">
                  <c:v>0.52384339999999996</c:v>
                </c:pt>
                <c:pt idx="2320">
                  <c:v>0.52416280000000004</c:v>
                </c:pt>
                <c:pt idx="2321">
                  <c:v>0.52416280000000004</c:v>
                </c:pt>
                <c:pt idx="2322">
                  <c:v>0.524285</c:v>
                </c:pt>
                <c:pt idx="2323">
                  <c:v>0.52441530000000003</c:v>
                </c:pt>
                <c:pt idx="2324">
                  <c:v>0.52441530000000003</c:v>
                </c:pt>
                <c:pt idx="2325">
                  <c:v>0.52443499999999998</c:v>
                </c:pt>
                <c:pt idx="2326">
                  <c:v>0.52437690000000003</c:v>
                </c:pt>
                <c:pt idx="2327">
                  <c:v>0.52437690000000003</c:v>
                </c:pt>
                <c:pt idx="2328">
                  <c:v>0.52441260000000001</c:v>
                </c:pt>
                <c:pt idx="2329">
                  <c:v>0.52441260000000001</c:v>
                </c:pt>
                <c:pt idx="2330">
                  <c:v>0.52426150000000005</c:v>
                </c:pt>
                <c:pt idx="2331">
                  <c:v>0.52417619999999998</c:v>
                </c:pt>
                <c:pt idx="2332">
                  <c:v>0.52417619999999998</c:v>
                </c:pt>
                <c:pt idx="2333">
                  <c:v>0.5239317</c:v>
                </c:pt>
                <c:pt idx="2334">
                  <c:v>0.52369049999999995</c:v>
                </c:pt>
                <c:pt idx="2335">
                  <c:v>0.52369049999999995</c:v>
                </c:pt>
                <c:pt idx="2336">
                  <c:v>0.5234818</c:v>
                </c:pt>
                <c:pt idx="2337">
                  <c:v>0.5234818</c:v>
                </c:pt>
                <c:pt idx="2338">
                  <c:v>0.52304729999999999</c:v>
                </c:pt>
                <c:pt idx="2339">
                  <c:v>0.52268360000000003</c:v>
                </c:pt>
                <c:pt idx="2340">
                  <c:v>0.52268360000000003</c:v>
                </c:pt>
                <c:pt idx="2341">
                  <c:v>0.52221039999999996</c:v>
                </c:pt>
                <c:pt idx="2342">
                  <c:v>0.52179030000000004</c:v>
                </c:pt>
                <c:pt idx="2343">
                  <c:v>0.52179030000000004</c:v>
                </c:pt>
                <c:pt idx="2344">
                  <c:v>0.52134840000000005</c:v>
                </c:pt>
                <c:pt idx="2345">
                  <c:v>0.52134840000000005</c:v>
                </c:pt>
                <c:pt idx="2346">
                  <c:v>0.52076549999999999</c:v>
                </c:pt>
                <c:pt idx="2347">
                  <c:v>0.52021930000000005</c:v>
                </c:pt>
                <c:pt idx="2348">
                  <c:v>0.52021930000000005</c:v>
                </c:pt>
                <c:pt idx="2349">
                  <c:v>0.51959610000000001</c:v>
                </c:pt>
                <c:pt idx="2350">
                  <c:v>0.51895120000000006</c:v>
                </c:pt>
                <c:pt idx="2351">
                  <c:v>0.51895120000000006</c:v>
                </c:pt>
                <c:pt idx="2352">
                  <c:v>0.51836649999999995</c:v>
                </c:pt>
                <c:pt idx="2353">
                  <c:v>0.51836649999999995</c:v>
                </c:pt>
                <c:pt idx="2354">
                  <c:v>0.5177138</c:v>
                </c:pt>
                <c:pt idx="2355">
                  <c:v>0.51701909999999995</c:v>
                </c:pt>
                <c:pt idx="2356">
                  <c:v>0.51701909999999995</c:v>
                </c:pt>
                <c:pt idx="2357">
                  <c:v>0.51629510000000001</c:v>
                </c:pt>
                <c:pt idx="2358">
                  <c:v>0.51558400000000004</c:v>
                </c:pt>
                <c:pt idx="2359">
                  <c:v>0.51558400000000004</c:v>
                </c:pt>
                <c:pt idx="2360">
                  <c:v>0.51490979999999997</c:v>
                </c:pt>
                <c:pt idx="2361">
                  <c:v>0.51490979999999997</c:v>
                </c:pt>
                <c:pt idx="2362">
                  <c:v>0.51415250000000001</c:v>
                </c:pt>
                <c:pt idx="2363">
                  <c:v>0.51339780000000002</c:v>
                </c:pt>
                <c:pt idx="2364">
                  <c:v>0.51339780000000002</c:v>
                </c:pt>
                <c:pt idx="2365">
                  <c:v>0.51272580000000001</c:v>
                </c:pt>
                <c:pt idx="2366">
                  <c:v>0.51197559999999998</c:v>
                </c:pt>
                <c:pt idx="2367">
                  <c:v>0.51197559999999998</c:v>
                </c:pt>
                <c:pt idx="2368">
                  <c:v>0.51138399999999995</c:v>
                </c:pt>
                <c:pt idx="2369">
                  <c:v>0.51138399999999995</c:v>
                </c:pt>
                <c:pt idx="2370">
                  <c:v>0.51059299999999996</c:v>
                </c:pt>
                <c:pt idx="2371">
                  <c:v>0.50985685000000003</c:v>
                </c:pt>
                <c:pt idx="2372">
                  <c:v>0.50985685000000003</c:v>
                </c:pt>
                <c:pt idx="2373">
                  <c:v>0.50914035999999996</c:v>
                </c:pt>
                <c:pt idx="2374">
                  <c:v>0.50845815999999999</c:v>
                </c:pt>
                <c:pt idx="2375">
                  <c:v>0.50845815999999999</c:v>
                </c:pt>
                <c:pt idx="2376">
                  <c:v>0.50797424000000002</c:v>
                </c:pt>
                <c:pt idx="2377">
                  <c:v>0.50797424000000002</c:v>
                </c:pt>
                <c:pt idx="2378">
                  <c:v>0.50722703999999996</c:v>
                </c:pt>
                <c:pt idx="2379">
                  <c:v>0.50658091999999999</c:v>
                </c:pt>
                <c:pt idx="2380">
                  <c:v>0.50658091999999999</c:v>
                </c:pt>
                <c:pt idx="2381">
                  <c:v>0.50598071</c:v>
                </c:pt>
                <c:pt idx="2382">
                  <c:v>0.50532714000000001</c:v>
                </c:pt>
                <c:pt idx="2383">
                  <c:v>0.50532714000000001</c:v>
                </c:pt>
                <c:pt idx="2384">
                  <c:v>0.50484381</c:v>
                </c:pt>
                <c:pt idx="2385">
                  <c:v>0.50421349000000004</c:v>
                </c:pt>
                <c:pt idx="2386">
                  <c:v>0.50421349000000004</c:v>
                </c:pt>
                <c:pt idx="2387">
                  <c:v>0.50373941</c:v>
                </c:pt>
                <c:pt idx="2388">
                  <c:v>0.50373941</c:v>
                </c:pt>
                <c:pt idx="2389">
                  <c:v>0.50315858999999996</c:v>
                </c:pt>
                <c:pt idx="2390">
                  <c:v>0.50266095</c:v>
                </c:pt>
                <c:pt idx="2391">
                  <c:v>0.50266095</c:v>
                </c:pt>
                <c:pt idx="2392">
                  <c:v>0.50226528999999998</c:v>
                </c:pt>
                <c:pt idx="2393">
                  <c:v>0.50226528999999998</c:v>
                </c:pt>
                <c:pt idx="2394">
                  <c:v>0.50171935000000001</c:v>
                </c:pt>
                <c:pt idx="2395">
                  <c:v>0.50128731000000004</c:v>
                </c:pt>
                <c:pt idx="2396">
                  <c:v>0.50128731000000004</c:v>
                </c:pt>
                <c:pt idx="2397">
                  <c:v>0.50085466999999995</c:v>
                </c:pt>
                <c:pt idx="2398">
                  <c:v>0.50050612000000005</c:v>
                </c:pt>
                <c:pt idx="2399">
                  <c:v>0.50050612000000005</c:v>
                </c:pt>
                <c:pt idx="2400">
                  <c:v>0.50019155000000004</c:v>
                </c:pt>
                <c:pt idx="2401">
                  <c:v>0.49977890000000003</c:v>
                </c:pt>
                <c:pt idx="2402">
                  <c:v>0.49977890000000003</c:v>
                </c:pt>
                <c:pt idx="2403">
                  <c:v>0.49944704000000001</c:v>
                </c:pt>
                <c:pt idx="2404">
                  <c:v>0.49944704000000001</c:v>
                </c:pt>
                <c:pt idx="2405">
                  <c:v>0.49907403</c:v>
                </c:pt>
                <c:pt idx="2406">
                  <c:v>0.49876274999999998</c:v>
                </c:pt>
                <c:pt idx="2407">
                  <c:v>0.49876274999999998</c:v>
                </c:pt>
                <c:pt idx="2408">
                  <c:v>0.49856507</c:v>
                </c:pt>
                <c:pt idx="2409">
                  <c:v>0.49832623999999998</c:v>
                </c:pt>
                <c:pt idx="2410">
                  <c:v>0.49832623999999998</c:v>
                </c:pt>
                <c:pt idx="2411">
                  <c:v>0.49801287</c:v>
                </c:pt>
                <c:pt idx="2412">
                  <c:v>0.49801287</c:v>
                </c:pt>
                <c:pt idx="2413">
                  <c:v>0.4977973</c:v>
                </c:pt>
                <c:pt idx="2414">
                  <c:v>0.49757516000000002</c:v>
                </c:pt>
                <c:pt idx="2415">
                  <c:v>0.49757516000000002</c:v>
                </c:pt>
                <c:pt idx="2416">
                  <c:v>0.49741326000000002</c:v>
                </c:pt>
                <c:pt idx="2417">
                  <c:v>0.49717175000000002</c:v>
                </c:pt>
                <c:pt idx="2418">
                  <c:v>0.49717175000000002</c:v>
                </c:pt>
                <c:pt idx="2419">
                  <c:v>0.49697466000000001</c:v>
                </c:pt>
                <c:pt idx="2420">
                  <c:v>0.49697466000000001</c:v>
                </c:pt>
                <c:pt idx="2421">
                  <c:v>0.49684883000000002</c:v>
                </c:pt>
                <c:pt idx="2422">
                  <c:v>0.49668276</c:v>
                </c:pt>
                <c:pt idx="2423">
                  <c:v>0.49668276</c:v>
                </c:pt>
                <c:pt idx="2424">
                  <c:v>0.49666128999999998</c:v>
                </c:pt>
                <c:pt idx="2425">
                  <c:v>0.49645913000000003</c:v>
                </c:pt>
                <c:pt idx="2426">
                  <c:v>0.49645913000000003</c:v>
                </c:pt>
                <c:pt idx="2427">
                  <c:v>0.49628829000000002</c:v>
                </c:pt>
                <c:pt idx="2428">
                  <c:v>0.49628829000000002</c:v>
                </c:pt>
                <c:pt idx="2429">
                  <c:v>0.49614815000000001</c:v>
                </c:pt>
                <c:pt idx="2430">
                  <c:v>0.49605303000000001</c:v>
                </c:pt>
                <c:pt idx="2431">
                  <c:v>0.49605303000000001</c:v>
                </c:pt>
                <c:pt idx="2432">
                  <c:v>0.49610729999999997</c:v>
                </c:pt>
                <c:pt idx="2433">
                  <c:v>0.49597074000000002</c:v>
                </c:pt>
                <c:pt idx="2434">
                  <c:v>0.49597074000000002</c:v>
                </c:pt>
                <c:pt idx="2435">
                  <c:v>0.49587651999999999</c:v>
                </c:pt>
                <c:pt idx="2436">
                  <c:v>0.49587651999999999</c:v>
                </c:pt>
                <c:pt idx="2437">
                  <c:v>0.49581241999999998</c:v>
                </c:pt>
                <c:pt idx="2438">
                  <c:v>0.49570299000000001</c:v>
                </c:pt>
                <c:pt idx="2439">
                  <c:v>0.49570299000000001</c:v>
                </c:pt>
                <c:pt idx="2440">
                  <c:v>0.49568599000000002</c:v>
                </c:pt>
                <c:pt idx="2441">
                  <c:v>0.49560876999999998</c:v>
                </c:pt>
                <c:pt idx="2442">
                  <c:v>0.49560876999999998</c:v>
                </c:pt>
                <c:pt idx="2443">
                  <c:v>0.49562517</c:v>
                </c:pt>
                <c:pt idx="2444">
                  <c:v>0.49562517</c:v>
                </c:pt>
                <c:pt idx="2445">
                  <c:v>0.49556075999999999</c:v>
                </c:pt>
                <c:pt idx="2446">
                  <c:v>0.49550799000000001</c:v>
                </c:pt>
                <c:pt idx="2447">
                  <c:v>0.49550799000000001</c:v>
                </c:pt>
                <c:pt idx="2448">
                  <c:v>0.49560131000000002</c:v>
                </c:pt>
                <c:pt idx="2449">
                  <c:v>0.49545222999999999</c:v>
                </c:pt>
                <c:pt idx="2450">
                  <c:v>0.49545222999999999</c:v>
                </c:pt>
                <c:pt idx="2451">
                  <c:v>0.49543791999999998</c:v>
                </c:pt>
                <c:pt idx="2452">
                  <c:v>0.49543791999999998</c:v>
                </c:pt>
                <c:pt idx="2453">
                  <c:v>0.49543493999999999</c:v>
                </c:pt>
                <c:pt idx="2454">
                  <c:v>0.49545520999999998</c:v>
                </c:pt>
                <c:pt idx="2455">
                  <c:v>0.49545520999999998</c:v>
                </c:pt>
                <c:pt idx="2456">
                  <c:v>0.49553363</c:v>
                </c:pt>
                <c:pt idx="2457">
                  <c:v>0.49546057999999998</c:v>
                </c:pt>
                <c:pt idx="2458">
                  <c:v>0.49546057999999998</c:v>
                </c:pt>
                <c:pt idx="2459">
                  <c:v>0.49544686999999998</c:v>
                </c:pt>
                <c:pt idx="2460">
                  <c:v>0.49544686999999998</c:v>
                </c:pt>
                <c:pt idx="2461">
                  <c:v>0.49538067000000002</c:v>
                </c:pt>
                <c:pt idx="2462">
                  <c:v>0.49536576999999998</c:v>
                </c:pt>
                <c:pt idx="2463">
                  <c:v>0.49536576999999998</c:v>
                </c:pt>
                <c:pt idx="2464">
                  <c:v>0.49542777999999998</c:v>
                </c:pt>
                <c:pt idx="2465">
                  <c:v>0.49543226000000001</c:v>
                </c:pt>
                <c:pt idx="2466">
                  <c:v>0.49543226000000001</c:v>
                </c:pt>
                <c:pt idx="2467">
                  <c:v>0.49541109</c:v>
                </c:pt>
                <c:pt idx="2468">
                  <c:v>0.49541109</c:v>
                </c:pt>
                <c:pt idx="2469">
                  <c:v>0.49536636000000001</c:v>
                </c:pt>
                <c:pt idx="2470">
                  <c:v>0.49537440999999999</c:v>
                </c:pt>
                <c:pt idx="2471">
                  <c:v>0.49537440999999999</c:v>
                </c:pt>
                <c:pt idx="2472">
                  <c:v>0.49542092999999998</c:v>
                </c:pt>
                <c:pt idx="2473">
                  <c:v>0.49531657000000001</c:v>
                </c:pt>
                <c:pt idx="2474">
                  <c:v>0.49531657000000001</c:v>
                </c:pt>
                <c:pt idx="2475">
                  <c:v>0.49526766999999999</c:v>
                </c:pt>
                <c:pt idx="2476">
                  <c:v>0.49526766999999999</c:v>
                </c:pt>
                <c:pt idx="2477">
                  <c:v>0.49528436999999997</c:v>
                </c:pt>
                <c:pt idx="2478">
                  <c:v>0.49521788</c:v>
                </c:pt>
                <c:pt idx="2479">
                  <c:v>0.49521788</c:v>
                </c:pt>
                <c:pt idx="2480">
                  <c:v>0.49529391</c:v>
                </c:pt>
                <c:pt idx="2481">
                  <c:v>0.49520832999999997</c:v>
                </c:pt>
                <c:pt idx="2482">
                  <c:v>0.49520832999999997</c:v>
                </c:pt>
                <c:pt idx="2483">
                  <c:v>0.49509444000000002</c:v>
                </c:pt>
                <c:pt idx="2484">
                  <c:v>0.49509444000000002</c:v>
                </c:pt>
                <c:pt idx="2485">
                  <c:v>0.49502227999999998</c:v>
                </c:pt>
                <c:pt idx="2486">
                  <c:v>0.49497666000000001</c:v>
                </c:pt>
                <c:pt idx="2487">
                  <c:v>0.49497666000000001</c:v>
                </c:pt>
                <c:pt idx="2488">
                  <c:v>0.49507445999999999</c:v>
                </c:pt>
                <c:pt idx="2489">
                  <c:v>0.49496025999999999</c:v>
                </c:pt>
                <c:pt idx="2490">
                  <c:v>0.49496025999999999</c:v>
                </c:pt>
                <c:pt idx="2491">
                  <c:v>0.49488661</c:v>
                </c:pt>
                <c:pt idx="2492">
                  <c:v>0.49488661</c:v>
                </c:pt>
                <c:pt idx="2493">
                  <c:v>0.49480969000000002</c:v>
                </c:pt>
                <c:pt idx="2494">
                  <c:v>0.49472650000000001</c:v>
                </c:pt>
                <c:pt idx="2495">
                  <c:v>0.49472650000000001</c:v>
                </c:pt>
                <c:pt idx="2496">
                  <c:v>0.49477748999999999</c:v>
                </c:pt>
                <c:pt idx="2497">
                  <c:v>0.49465851999999999</c:v>
                </c:pt>
                <c:pt idx="2498">
                  <c:v>0.49465851999999999</c:v>
                </c:pt>
                <c:pt idx="2499">
                  <c:v>0.4946451</c:v>
                </c:pt>
                <c:pt idx="2500">
                  <c:v>0.4946451</c:v>
                </c:pt>
                <c:pt idx="2501">
                  <c:v>0.49463973</c:v>
                </c:pt>
                <c:pt idx="2502">
                  <c:v>0.49466061</c:v>
                </c:pt>
                <c:pt idx="2503">
                  <c:v>0.49466061</c:v>
                </c:pt>
                <c:pt idx="2504">
                  <c:v>0.49473752999999998</c:v>
                </c:pt>
                <c:pt idx="2505">
                  <c:v>0.49470414000000001</c:v>
                </c:pt>
                <c:pt idx="2506">
                  <c:v>0.49470414000000001</c:v>
                </c:pt>
                <c:pt idx="2507">
                  <c:v>0.49471785000000001</c:v>
                </c:pt>
                <c:pt idx="2508">
                  <c:v>0.49471785000000001</c:v>
                </c:pt>
                <c:pt idx="2509">
                  <c:v>0.49471308000000003</c:v>
                </c:pt>
                <c:pt idx="2510">
                  <c:v>0.49478166000000001</c:v>
                </c:pt>
                <c:pt idx="2511">
                  <c:v>0.49478166000000001</c:v>
                </c:pt>
                <c:pt idx="2512">
                  <c:v>0.49488094999999999</c:v>
                </c:pt>
                <c:pt idx="2513">
                  <c:v>0.49494207000000001</c:v>
                </c:pt>
                <c:pt idx="2514">
                  <c:v>0.49494207000000001</c:v>
                </c:pt>
                <c:pt idx="2515">
                  <c:v>0.49496473000000002</c:v>
                </c:pt>
                <c:pt idx="2516">
                  <c:v>0.49496473000000002</c:v>
                </c:pt>
                <c:pt idx="2517">
                  <c:v>0.49496025999999999</c:v>
                </c:pt>
                <c:pt idx="2518">
                  <c:v>0.49500349999999999</c:v>
                </c:pt>
                <c:pt idx="2519">
                  <c:v>0.49500349999999999</c:v>
                </c:pt>
                <c:pt idx="2520">
                  <c:v>0.49517375000000002</c:v>
                </c:pt>
                <c:pt idx="2521">
                  <c:v>0.49521220999999999</c:v>
                </c:pt>
                <c:pt idx="2522">
                  <c:v>0.49521220999999999</c:v>
                </c:pt>
                <c:pt idx="2523">
                  <c:v>0.49525365999999998</c:v>
                </c:pt>
                <c:pt idx="2524">
                  <c:v>0.49525365999999998</c:v>
                </c:pt>
                <c:pt idx="2525">
                  <c:v>0.49531417999999999</c:v>
                </c:pt>
                <c:pt idx="2526">
                  <c:v>0.49534339999999999</c:v>
                </c:pt>
                <c:pt idx="2527">
                  <c:v>0.49534339999999999</c:v>
                </c:pt>
                <c:pt idx="2528">
                  <c:v>0.49550530999999998</c:v>
                </c:pt>
                <c:pt idx="2529">
                  <c:v>0.49555152000000002</c:v>
                </c:pt>
                <c:pt idx="2530">
                  <c:v>0.49555152000000002</c:v>
                </c:pt>
                <c:pt idx="2531">
                  <c:v>0.49563560000000001</c:v>
                </c:pt>
                <c:pt idx="2532">
                  <c:v>0.49563560000000001</c:v>
                </c:pt>
                <c:pt idx="2533">
                  <c:v>0.49578348999999999</c:v>
                </c:pt>
                <c:pt idx="2534">
                  <c:v>0.49592512</c:v>
                </c:pt>
                <c:pt idx="2535">
                  <c:v>0.49592512</c:v>
                </c:pt>
                <c:pt idx="2536">
                  <c:v>0.49619108000000001</c:v>
                </c:pt>
                <c:pt idx="2537">
                  <c:v>0.49627934000000001</c:v>
                </c:pt>
                <c:pt idx="2538">
                  <c:v>0.49627934000000001</c:v>
                </c:pt>
                <c:pt idx="2539">
                  <c:v>0.49632853999999998</c:v>
                </c:pt>
                <c:pt idx="2540">
                  <c:v>0.49632853999999998</c:v>
                </c:pt>
                <c:pt idx="2541">
                  <c:v>0.49643319000000002</c:v>
                </c:pt>
                <c:pt idx="2542">
                  <c:v>0.49655216000000002</c:v>
                </c:pt>
                <c:pt idx="2543">
                  <c:v>0.49655216000000002</c:v>
                </c:pt>
                <c:pt idx="2544">
                  <c:v>0.49673373999999998</c:v>
                </c:pt>
                <c:pt idx="2545">
                  <c:v>0.49678622</c:v>
                </c:pt>
                <c:pt idx="2546">
                  <c:v>0.49678622</c:v>
                </c:pt>
                <c:pt idx="2547">
                  <c:v>0.49678085</c:v>
                </c:pt>
                <c:pt idx="2548">
                  <c:v>0.49678085</c:v>
                </c:pt>
                <c:pt idx="2549">
                  <c:v>0.49674656</c:v>
                </c:pt>
                <c:pt idx="2550">
                  <c:v>0.49665144999999999</c:v>
                </c:pt>
                <c:pt idx="2551">
                  <c:v>0.49665144999999999</c:v>
                </c:pt>
                <c:pt idx="2552">
                  <c:v>0.49667201999999999</c:v>
                </c:pt>
                <c:pt idx="2553">
                  <c:v>0.49654082999999999</c:v>
                </c:pt>
                <c:pt idx="2554">
                  <c:v>0.49654082999999999</c:v>
                </c:pt>
                <c:pt idx="2555">
                  <c:v>0.49640487</c:v>
                </c:pt>
                <c:pt idx="2556">
                  <c:v>0.49640487</c:v>
                </c:pt>
                <c:pt idx="2557">
                  <c:v>0.49623819000000002</c:v>
                </c:pt>
                <c:pt idx="2558">
                  <c:v>0.49609597</c:v>
                </c:pt>
                <c:pt idx="2559">
                  <c:v>0.49609597</c:v>
                </c:pt>
                <c:pt idx="2560">
                  <c:v>0.49603723</c:v>
                </c:pt>
                <c:pt idx="2561">
                  <c:v>0.49583239000000001</c:v>
                </c:pt>
                <c:pt idx="2562">
                  <c:v>0.49583239000000001</c:v>
                </c:pt>
                <c:pt idx="2563">
                  <c:v>0.4956198</c:v>
                </c:pt>
                <c:pt idx="2564">
                  <c:v>0.4956198</c:v>
                </c:pt>
                <c:pt idx="2565">
                  <c:v>0.49554049</c:v>
                </c:pt>
                <c:pt idx="2566">
                  <c:v>0.49543703</c:v>
                </c:pt>
                <c:pt idx="2567">
                  <c:v>0.49543703</c:v>
                </c:pt>
                <c:pt idx="2568">
                  <c:v>0.49541466000000001</c:v>
                </c:pt>
                <c:pt idx="2569">
                  <c:v>0.49534042</c:v>
                </c:pt>
                <c:pt idx="2570">
                  <c:v>0.49534042</c:v>
                </c:pt>
                <c:pt idx="2571">
                  <c:v>0.49523486999999999</c:v>
                </c:pt>
                <c:pt idx="2572">
                  <c:v>0.49523486999999999</c:v>
                </c:pt>
                <c:pt idx="2573">
                  <c:v>0.49517225999999998</c:v>
                </c:pt>
                <c:pt idx="2574">
                  <c:v>0.49515049</c:v>
                </c:pt>
                <c:pt idx="2575">
                  <c:v>0.49515049</c:v>
                </c:pt>
                <c:pt idx="2576">
                  <c:v>0.49520713999999999</c:v>
                </c:pt>
                <c:pt idx="2577">
                  <c:v>0.49524172999999999</c:v>
                </c:pt>
                <c:pt idx="2578">
                  <c:v>0.49524172999999999</c:v>
                </c:pt>
                <c:pt idx="2579">
                  <c:v>0.49521011999999998</c:v>
                </c:pt>
                <c:pt idx="2580">
                  <c:v>0.49521011999999998</c:v>
                </c:pt>
                <c:pt idx="2581">
                  <c:v>0.49523814999999999</c:v>
                </c:pt>
                <c:pt idx="2582">
                  <c:v>0.49522145000000001</c:v>
                </c:pt>
                <c:pt idx="2583">
                  <c:v>0.49522145000000001</c:v>
                </c:pt>
                <c:pt idx="2584">
                  <c:v>0.49529212</c:v>
                </c:pt>
                <c:pt idx="2585">
                  <c:v>0.49530046999999999</c:v>
                </c:pt>
                <c:pt idx="2586">
                  <c:v>0.49530046999999999</c:v>
                </c:pt>
                <c:pt idx="2587">
                  <c:v>0.49529421000000001</c:v>
                </c:pt>
                <c:pt idx="2588">
                  <c:v>0.49529421000000001</c:v>
                </c:pt>
                <c:pt idx="2589">
                  <c:v>0.49536367999999997</c:v>
                </c:pt>
                <c:pt idx="2590">
                  <c:v>0.49539676999999999</c:v>
                </c:pt>
                <c:pt idx="2591">
                  <c:v>0.49539676999999999</c:v>
                </c:pt>
                <c:pt idx="2592">
                  <c:v>0.49547221000000002</c:v>
                </c:pt>
                <c:pt idx="2593">
                  <c:v>0.49546892999999997</c:v>
                </c:pt>
                <c:pt idx="2594">
                  <c:v>0.49546892999999997</c:v>
                </c:pt>
                <c:pt idx="2595">
                  <c:v>0.49538187</c:v>
                </c:pt>
                <c:pt idx="2596">
                  <c:v>0.49538187</c:v>
                </c:pt>
                <c:pt idx="2597">
                  <c:v>0.4953765</c:v>
                </c:pt>
                <c:pt idx="2598">
                  <c:v>0.49540362999999998</c:v>
                </c:pt>
                <c:pt idx="2599">
                  <c:v>0.49540362999999998</c:v>
                </c:pt>
                <c:pt idx="2600">
                  <c:v>0.49557180000000001</c:v>
                </c:pt>
                <c:pt idx="2601">
                  <c:v>0.49556166000000001</c:v>
                </c:pt>
                <c:pt idx="2602">
                  <c:v>0.49556166000000001</c:v>
                </c:pt>
                <c:pt idx="2603">
                  <c:v>0.49552707000000001</c:v>
                </c:pt>
                <c:pt idx="2604">
                  <c:v>0.49552707000000001</c:v>
                </c:pt>
                <c:pt idx="2605">
                  <c:v>0.49549755000000001</c:v>
                </c:pt>
                <c:pt idx="2606">
                  <c:v>0.49548265000000002</c:v>
                </c:pt>
                <c:pt idx="2607">
                  <c:v>0.49548265000000002</c:v>
                </c:pt>
                <c:pt idx="2608">
                  <c:v>0.49552766999999998</c:v>
                </c:pt>
                <c:pt idx="2609">
                  <c:v>0.49552945999999998</c:v>
                </c:pt>
                <c:pt idx="2610">
                  <c:v>0.49552945999999998</c:v>
                </c:pt>
                <c:pt idx="2611">
                  <c:v>0.49550530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36B-4B0D-AFD6-D75D8E28B151}"/>
            </c:ext>
          </c:extLst>
        </c:ser>
        <c:ser>
          <c:idx val="1"/>
          <c:order val="1"/>
          <c:tx>
            <c:v>G0#2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G#1(2)'!$H$1:$H$2612</c:f>
              <c:numCache>
                <c:formatCode>General</c:formatCode>
                <c:ptCount val="2612"/>
                <c:pt idx="0">
                  <c:v>1.9533333333333333E-2</c:v>
                </c:pt>
                <c:pt idx="1">
                  <c:v>1.9799999999999998E-2</c:v>
                </c:pt>
                <c:pt idx="2">
                  <c:v>2.4233333333333332E-2</c:v>
                </c:pt>
                <c:pt idx="3">
                  <c:v>3.2566666666666667E-2</c:v>
                </c:pt>
                <c:pt idx="4">
                  <c:v>4.0900000000000006E-2</c:v>
                </c:pt>
                <c:pt idx="5">
                  <c:v>4.9233333333333337E-2</c:v>
                </c:pt>
                <c:pt idx="6">
                  <c:v>5.7566666666666669E-2</c:v>
                </c:pt>
                <c:pt idx="7">
                  <c:v>6.59E-2</c:v>
                </c:pt>
                <c:pt idx="8">
                  <c:v>7.4233333333333332E-2</c:v>
                </c:pt>
                <c:pt idx="9">
                  <c:v>8.2566666666666663E-2</c:v>
                </c:pt>
                <c:pt idx="10">
                  <c:v>9.0899999999999995E-2</c:v>
                </c:pt>
                <c:pt idx="11">
                  <c:v>9.9233333333333326E-2</c:v>
                </c:pt>
                <c:pt idx="12">
                  <c:v>0.10756666666666666</c:v>
                </c:pt>
                <c:pt idx="13">
                  <c:v>0.11589999999999999</c:v>
                </c:pt>
                <c:pt idx="14">
                  <c:v>0.12423333333333333</c:v>
                </c:pt>
                <c:pt idx="15">
                  <c:v>0.13256666666666667</c:v>
                </c:pt>
                <c:pt idx="16">
                  <c:v>0.1409</c:v>
                </c:pt>
                <c:pt idx="17">
                  <c:v>0.14923333333333336</c:v>
                </c:pt>
                <c:pt idx="18">
                  <c:v>0.15756666666666669</c:v>
                </c:pt>
                <c:pt idx="19">
                  <c:v>0.16590000000000002</c:v>
                </c:pt>
                <c:pt idx="20">
                  <c:v>0.17423333333333335</c:v>
                </c:pt>
                <c:pt idx="21">
                  <c:v>0.18256666666666668</c:v>
                </c:pt>
                <c:pt idx="22">
                  <c:v>0.19090000000000001</c:v>
                </c:pt>
                <c:pt idx="23">
                  <c:v>0.19923333333333335</c:v>
                </c:pt>
                <c:pt idx="24">
                  <c:v>0.20756666666666668</c:v>
                </c:pt>
                <c:pt idx="25">
                  <c:v>0.21590000000000001</c:v>
                </c:pt>
                <c:pt idx="26">
                  <c:v>0.22423333333333334</c:v>
                </c:pt>
                <c:pt idx="27">
                  <c:v>0.23256666666666667</c:v>
                </c:pt>
                <c:pt idx="28">
                  <c:v>0.2409</c:v>
                </c:pt>
                <c:pt idx="29">
                  <c:v>0.24923333333333333</c:v>
                </c:pt>
                <c:pt idx="30">
                  <c:v>0.25756666666666667</c:v>
                </c:pt>
                <c:pt idx="31">
                  <c:v>0.26590000000000003</c:v>
                </c:pt>
                <c:pt idx="32">
                  <c:v>0.27423333333333333</c:v>
                </c:pt>
                <c:pt idx="33">
                  <c:v>0.28256666666666669</c:v>
                </c:pt>
                <c:pt idx="34">
                  <c:v>0.29089999999999999</c:v>
                </c:pt>
                <c:pt idx="35">
                  <c:v>0.29923333333333335</c:v>
                </c:pt>
                <c:pt idx="36">
                  <c:v>0.30756666666666665</c:v>
                </c:pt>
                <c:pt idx="37">
                  <c:v>0.31590000000000001</c:v>
                </c:pt>
                <c:pt idx="38">
                  <c:v>0.32423333333333332</c:v>
                </c:pt>
                <c:pt idx="39">
                  <c:v>0.33256666666666668</c:v>
                </c:pt>
                <c:pt idx="40">
                  <c:v>0.34090000000000004</c:v>
                </c:pt>
                <c:pt idx="41">
                  <c:v>0.34923333333333334</c:v>
                </c:pt>
                <c:pt idx="42">
                  <c:v>0.3575666666666667</c:v>
                </c:pt>
                <c:pt idx="43">
                  <c:v>0.3659</c:v>
                </c:pt>
                <c:pt idx="44">
                  <c:v>0.37423333333333336</c:v>
                </c:pt>
                <c:pt idx="45">
                  <c:v>0.38256666666666667</c:v>
                </c:pt>
                <c:pt idx="46">
                  <c:v>0.39090000000000003</c:v>
                </c:pt>
                <c:pt idx="47">
                  <c:v>0.39923333333333333</c:v>
                </c:pt>
                <c:pt idx="48">
                  <c:v>0.40756666666666669</c:v>
                </c:pt>
                <c:pt idx="49">
                  <c:v>0.41589999999999999</c:v>
                </c:pt>
                <c:pt idx="50">
                  <c:v>0.42423333333333335</c:v>
                </c:pt>
                <c:pt idx="51">
                  <c:v>0.43256666666666665</c:v>
                </c:pt>
                <c:pt idx="52">
                  <c:v>0.44090000000000001</c:v>
                </c:pt>
                <c:pt idx="53">
                  <c:v>0.44923333333333332</c:v>
                </c:pt>
                <c:pt idx="54">
                  <c:v>0.45756666666666668</c:v>
                </c:pt>
                <c:pt idx="55">
                  <c:v>0.46590000000000004</c:v>
                </c:pt>
                <c:pt idx="56">
                  <c:v>0.47423333333333334</c:v>
                </c:pt>
                <c:pt idx="57">
                  <c:v>0.4825666666666667</c:v>
                </c:pt>
                <c:pt idx="58">
                  <c:v>0.4909</c:v>
                </c:pt>
                <c:pt idx="59">
                  <c:v>0.49923333333333336</c:v>
                </c:pt>
                <c:pt idx="60">
                  <c:v>0.50756666666666672</c:v>
                </c:pt>
                <c:pt idx="61">
                  <c:v>0.51590000000000003</c:v>
                </c:pt>
                <c:pt idx="62">
                  <c:v>0.52423333333333333</c:v>
                </c:pt>
                <c:pt idx="63">
                  <c:v>0.53256666666666663</c:v>
                </c:pt>
                <c:pt idx="64">
                  <c:v>0.54090000000000005</c:v>
                </c:pt>
                <c:pt idx="65">
                  <c:v>0.54923333333333335</c:v>
                </c:pt>
                <c:pt idx="66">
                  <c:v>0.55756666666666665</c:v>
                </c:pt>
                <c:pt idx="67">
                  <c:v>0.56589999999999996</c:v>
                </c:pt>
                <c:pt idx="68">
                  <c:v>0.57423333333333337</c:v>
                </c:pt>
                <c:pt idx="69">
                  <c:v>0.58256666666666668</c:v>
                </c:pt>
                <c:pt idx="70">
                  <c:v>0.59089999999999998</c:v>
                </c:pt>
                <c:pt idx="71">
                  <c:v>0.5992333333333334</c:v>
                </c:pt>
                <c:pt idx="72">
                  <c:v>0.6075666666666667</c:v>
                </c:pt>
                <c:pt idx="73">
                  <c:v>0.6159</c:v>
                </c:pt>
                <c:pt idx="74">
                  <c:v>0.62423333333333331</c:v>
                </c:pt>
                <c:pt idx="75">
                  <c:v>0.63256666666666672</c:v>
                </c:pt>
                <c:pt idx="76">
                  <c:v>0.64090000000000003</c:v>
                </c:pt>
                <c:pt idx="77">
                  <c:v>0.64923333333333333</c:v>
                </c:pt>
                <c:pt idx="78">
                  <c:v>0.65756666666666663</c:v>
                </c:pt>
                <c:pt idx="79">
                  <c:v>0.66590000000000005</c:v>
                </c:pt>
                <c:pt idx="80">
                  <c:v>0.67423333333333335</c:v>
                </c:pt>
                <c:pt idx="81">
                  <c:v>0.68256666666666665</c:v>
                </c:pt>
                <c:pt idx="82">
                  <c:v>0.69089999999999996</c:v>
                </c:pt>
                <c:pt idx="83">
                  <c:v>0.69923333333333337</c:v>
                </c:pt>
                <c:pt idx="84">
                  <c:v>0.70756666666666668</c:v>
                </c:pt>
                <c:pt idx="85">
                  <c:v>0.71589999999999998</c:v>
                </c:pt>
                <c:pt idx="86">
                  <c:v>0.7242333333333334</c:v>
                </c:pt>
                <c:pt idx="87">
                  <c:v>0.7325666666666667</c:v>
                </c:pt>
                <c:pt idx="88">
                  <c:v>0.7409</c:v>
                </c:pt>
                <c:pt idx="89">
                  <c:v>0.74923333333333331</c:v>
                </c:pt>
                <c:pt idx="90">
                  <c:v>0.75756666666666672</c:v>
                </c:pt>
                <c:pt idx="91">
                  <c:v>0.76590000000000003</c:v>
                </c:pt>
                <c:pt idx="92">
                  <c:v>0.77423333333333333</c:v>
                </c:pt>
                <c:pt idx="93">
                  <c:v>0.78256666666666663</c:v>
                </c:pt>
                <c:pt idx="94">
                  <c:v>0.79090000000000005</c:v>
                </c:pt>
                <c:pt idx="95">
                  <c:v>0.79923333333333335</c:v>
                </c:pt>
                <c:pt idx="96">
                  <c:v>0.80756666666666665</c:v>
                </c:pt>
                <c:pt idx="97">
                  <c:v>0.81589999999999996</c:v>
                </c:pt>
                <c:pt idx="98">
                  <c:v>0.82423333333333337</c:v>
                </c:pt>
                <c:pt idx="99">
                  <c:v>0.83256666666666668</c:v>
                </c:pt>
                <c:pt idx="100">
                  <c:v>0.84089999999999998</c:v>
                </c:pt>
                <c:pt idx="101">
                  <c:v>0.8492333333333334</c:v>
                </c:pt>
                <c:pt idx="102">
                  <c:v>0.8575666666666667</c:v>
                </c:pt>
                <c:pt idx="103">
                  <c:v>0.8659</c:v>
                </c:pt>
                <c:pt idx="104">
                  <c:v>0.87423333333333331</c:v>
                </c:pt>
                <c:pt idx="105">
                  <c:v>0.88256666666666672</c:v>
                </c:pt>
                <c:pt idx="106">
                  <c:v>0.89090000000000003</c:v>
                </c:pt>
                <c:pt idx="107">
                  <c:v>0.89923333333333333</c:v>
                </c:pt>
                <c:pt idx="108">
                  <c:v>0.90756666666666663</c:v>
                </c:pt>
                <c:pt idx="109">
                  <c:v>0.91590000000000005</c:v>
                </c:pt>
                <c:pt idx="110">
                  <c:v>0.92423333333333335</c:v>
                </c:pt>
                <c:pt idx="111">
                  <c:v>0.93256666666666665</c:v>
                </c:pt>
                <c:pt idx="112">
                  <c:v>0.94089999999999996</c:v>
                </c:pt>
                <c:pt idx="113">
                  <c:v>0.94923333333333337</c:v>
                </c:pt>
                <c:pt idx="114">
                  <c:v>0.95756666666666668</c:v>
                </c:pt>
                <c:pt idx="115">
                  <c:v>0.96589999999999998</c:v>
                </c:pt>
                <c:pt idx="116">
                  <c:v>0.9742333333333334</c:v>
                </c:pt>
                <c:pt idx="117">
                  <c:v>0.9825666666666667</c:v>
                </c:pt>
                <c:pt idx="118">
                  <c:v>0.9909</c:v>
                </c:pt>
                <c:pt idx="119">
                  <c:v>0.99923333333333331</c:v>
                </c:pt>
                <c:pt idx="120">
                  <c:v>1.0075666666666667</c:v>
                </c:pt>
                <c:pt idx="121">
                  <c:v>1.0159</c:v>
                </c:pt>
                <c:pt idx="122">
                  <c:v>1.0242333333333333</c:v>
                </c:pt>
                <c:pt idx="123">
                  <c:v>1.0325666666666666</c:v>
                </c:pt>
                <c:pt idx="124">
                  <c:v>1.0408999999999999</c:v>
                </c:pt>
                <c:pt idx="125">
                  <c:v>1.0492333333333332</c:v>
                </c:pt>
                <c:pt idx="126">
                  <c:v>1.0575666666666668</c:v>
                </c:pt>
                <c:pt idx="127">
                  <c:v>1.0659000000000001</c:v>
                </c:pt>
                <c:pt idx="128">
                  <c:v>1.0742333333333332</c:v>
                </c:pt>
                <c:pt idx="129">
                  <c:v>1.0825666666666665</c:v>
                </c:pt>
                <c:pt idx="130">
                  <c:v>1.0909</c:v>
                </c:pt>
                <c:pt idx="131">
                  <c:v>1.0992333333333333</c:v>
                </c:pt>
                <c:pt idx="132">
                  <c:v>1.1075666666666666</c:v>
                </c:pt>
                <c:pt idx="133">
                  <c:v>1.1158999999999999</c:v>
                </c:pt>
                <c:pt idx="134">
                  <c:v>1.1242333333333332</c:v>
                </c:pt>
                <c:pt idx="135">
                  <c:v>1.1325666666666665</c:v>
                </c:pt>
                <c:pt idx="136">
                  <c:v>1.1408999999999998</c:v>
                </c:pt>
                <c:pt idx="137">
                  <c:v>1.1492333333333333</c:v>
                </c:pt>
                <c:pt idx="138">
                  <c:v>1.1575666666666666</c:v>
                </c:pt>
                <c:pt idx="139">
                  <c:v>1.1658999999999999</c:v>
                </c:pt>
                <c:pt idx="140">
                  <c:v>1.1742333333333332</c:v>
                </c:pt>
                <c:pt idx="141">
                  <c:v>1.1825666666666665</c:v>
                </c:pt>
                <c:pt idx="142">
                  <c:v>1.1908999999999998</c:v>
                </c:pt>
                <c:pt idx="143">
                  <c:v>1.1992333333333332</c:v>
                </c:pt>
                <c:pt idx="144">
                  <c:v>1.2075666666666665</c:v>
                </c:pt>
                <c:pt idx="145">
                  <c:v>1.2159</c:v>
                </c:pt>
                <c:pt idx="146">
                  <c:v>1.2242333333333333</c:v>
                </c:pt>
                <c:pt idx="147">
                  <c:v>1.2325666666666666</c:v>
                </c:pt>
                <c:pt idx="148">
                  <c:v>1.2408999999999999</c:v>
                </c:pt>
                <c:pt idx="149">
                  <c:v>1.2492333333333332</c:v>
                </c:pt>
                <c:pt idx="150">
                  <c:v>1.2575666666666665</c:v>
                </c:pt>
                <c:pt idx="151">
                  <c:v>1.2658999999999998</c:v>
                </c:pt>
                <c:pt idx="152">
                  <c:v>1.2742333333333333</c:v>
                </c:pt>
                <c:pt idx="153">
                  <c:v>1.2825666666666666</c:v>
                </c:pt>
                <c:pt idx="154">
                  <c:v>1.2908999999999999</c:v>
                </c:pt>
                <c:pt idx="155">
                  <c:v>1.2992333333333332</c:v>
                </c:pt>
                <c:pt idx="156">
                  <c:v>1.3075666666666665</c:v>
                </c:pt>
                <c:pt idx="157">
                  <c:v>1.3158999999999998</c:v>
                </c:pt>
                <c:pt idx="158">
                  <c:v>1.3242333333333332</c:v>
                </c:pt>
                <c:pt idx="159">
                  <c:v>1.3325666666666665</c:v>
                </c:pt>
                <c:pt idx="160">
                  <c:v>1.3409</c:v>
                </c:pt>
                <c:pt idx="161">
                  <c:v>1.3492333333333333</c:v>
                </c:pt>
                <c:pt idx="162">
                  <c:v>1.3575666666666666</c:v>
                </c:pt>
                <c:pt idx="163">
                  <c:v>1.3658999999999999</c:v>
                </c:pt>
                <c:pt idx="164">
                  <c:v>1.3742333333333332</c:v>
                </c:pt>
                <c:pt idx="165">
                  <c:v>1.3825666666666665</c:v>
                </c:pt>
                <c:pt idx="166">
                  <c:v>1.3908999999999998</c:v>
                </c:pt>
                <c:pt idx="167">
                  <c:v>1.3992333333333333</c:v>
                </c:pt>
                <c:pt idx="168">
                  <c:v>1.4075666666666666</c:v>
                </c:pt>
                <c:pt idx="169">
                  <c:v>1.4158999999999999</c:v>
                </c:pt>
                <c:pt idx="170">
                  <c:v>1.4242333333333332</c:v>
                </c:pt>
                <c:pt idx="171">
                  <c:v>1.4325666666666665</c:v>
                </c:pt>
                <c:pt idx="172">
                  <c:v>1.4408999999999998</c:v>
                </c:pt>
                <c:pt idx="173">
                  <c:v>1.4492333333333332</c:v>
                </c:pt>
                <c:pt idx="174">
                  <c:v>1.4575666666666665</c:v>
                </c:pt>
                <c:pt idx="175">
                  <c:v>1.4659</c:v>
                </c:pt>
                <c:pt idx="176">
                  <c:v>1.4742333333333333</c:v>
                </c:pt>
                <c:pt idx="177">
                  <c:v>1.4825666666666666</c:v>
                </c:pt>
                <c:pt idx="178">
                  <c:v>1.4908999999999999</c:v>
                </c:pt>
                <c:pt idx="179">
                  <c:v>1.4992333333333332</c:v>
                </c:pt>
                <c:pt idx="180">
                  <c:v>1.5075666666666665</c:v>
                </c:pt>
                <c:pt idx="181">
                  <c:v>1.5158999999999998</c:v>
                </c:pt>
                <c:pt idx="182">
                  <c:v>1.5242333333333333</c:v>
                </c:pt>
                <c:pt idx="183">
                  <c:v>1.5325666666666666</c:v>
                </c:pt>
                <c:pt idx="184">
                  <c:v>1.5408999999999999</c:v>
                </c:pt>
                <c:pt idx="185">
                  <c:v>1.5492333333333332</c:v>
                </c:pt>
                <c:pt idx="186">
                  <c:v>1.5575666666666665</c:v>
                </c:pt>
                <c:pt idx="187">
                  <c:v>1.5658999999999998</c:v>
                </c:pt>
                <c:pt idx="188">
                  <c:v>1.5742333333333332</c:v>
                </c:pt>
                <c:pt idx="189">
                  <c:v>1.5825666666666665</c:v>
                </c:pt>
                <c:pt idx="190">
                  <c:v>1.5909</c:v>
                </c:pt>
                <c:pt idx="191">
                  <c:v>1.5992333333333333</c:v>
                </c:pt>
                <c:pt idx="192">
                  <c:v>1.6075666666666666</c:v>
                </c:pt>
                <c:pt idx="193">
                  <c:v>1.6158999999999999</c:v>
                </c:pt>
                <c:pt idx="194">
                  <c:v>1.6242333333333332</c:v>
                </c:pt>
                <c:pt idx="195">
                  <c:v>1.6325666666666665</c:v>
                </c:pt>
                <c:pt idx="196">
                  <c:v>1.6408999999999998</c:v>
                </c:pt>
                <c:pt idx="197">
                  <c:v>1.6492333333333333</c:v>
                </c:pt>
                <c:pt idx="198">
                  <c:v>1.6575666666666666</c:v>
                </c:pt>
                <c:pt idx="199">
                  <c:v>1.6658999999999999</c:v>
                </c:pt>
                <c:pt idx="200">
                  <c:v>1.6742333333333332</c:v>
                </c:pt>
                <c:pt idx="201">
                  <c:v>1.6825666666666665</c:v>
                </c:pt>
                <c:pt idx="202">
                  <c:v>1.6908999999999998</c:v>
                </c:pt>
                <c:pt idx="203">
                  <c:v>1.6992333333333332</c:v>
                </c:pt>
                <c:pt idx="204">
                  <c:v>1.7075666666666665</c:v>
                </c:pt>
                <c:pt idx="205">
                  <c:v>1.7159</c:v>
                </c:pt>
                <c:pt idx="206">
                  <c:v>1.7242333333333333</c:v>
                </c:pt>
                <c:pt idx="207">
                  <c:v>1.7325666666666666</c:v>
                </c:pt>
                <c:pt idx="208">
                  <c:v>1.7408999999999999</c:v>
                </c:pt>
                <c:pt idx="209">
                  <c:v>1.7492333333333332</c:v>
                </c:pt>
                <c:pt idx="210">
                  <c:v>1.7575666666666665</c:v>
                </c:pt>
                <c:pt idx="211">
                  <c:v>1.7658999999999998</c:v>
                </c:pt>
                <c:pt idx="212">
                  <c:v>1.7742333333333333</c:v>
                </c:pt>
                <c:pt idx="213">
                  <c:v>1.7825666666666666</c:v>
                </c:pt>
                <c:pt idx="214">
                  <c:v>1.7908999999999999</c:v>
                </c:pt>
                <c:pt idx="215">
                  <c:v>1.7992333333333332</c:v>
                </c:pt>
                <c:pt idx="216">
                  <c:v>1.8075666666666665</c:v>
                </c:pt>
                <c:pt idx="217">
                  <c:v>1.8158999999999998</c:v>
                </c:pt>
                <c:pt idx="218">
                  <c:v>1.8242333333333332</c:v>
                </c:pt>
                <c:pt idx="219">
                  <c:v>1.8325666666666665</c:v>
                </c:pt>
                <c:pt idx="220">
                  <c:v>1.8409</c:v>
                </c:pt>
                <c:pt idx="221">
                  <c:v>1.8492333333333333</c:v>
                </c:pt>
                <c:pt idx="222">
                  <c:v>1.8575666666666666</c:v>
                </c:pt>
                <c:pt idx="223">
                  <c:v>1.8658999999999999</c:v>
                </c:pt>
                <c:pt idx="224">
                  <c:v>1.8742333333333332</c:v>
                </c:pt>
                <c:pt idx="225">
                  <c:v>1.8825666666666665</c:v>
                </c:pt>
                <c:pt idx="226">
                  <c:v>1.8908999999999998</c:v>
                </c:pt>
                <c:pt idx="227">
                  <c:v>1.8992333333333333</c:v>
                </c:pt>
                <c:pt idx="228">
                  <c:v>1.9075666666666666</c:v>
                </c:pt>
                <c:pt idx="229">
                  <c:v>1.9158999999999999</c:v>
                </c:pt>
                <c:pt idx="230">
                  <c:v>1.9242333333333332</c:v>
                </c:pt>
                <c:pt idx="231">
                  <c:v>1.9325666666666665</c:v>
                </c:pt>
                <c:pt idx="232">
                  <c:v>1.9408999999999998</c:v>
                </c:pt>
                <c:pt idx="233">
                  <c:v>1.9492333333333332</c:v>
                </c:pt>
                <c:pt idx="234">
                  <c:v>1.9575666666666665</c:v>
                </c:pt>
                <c:pt idx="235">
                  <c:v>1.9659</c:v>
                </c:pt>
                <c:pt idx="236">
                  <c:v>1.9742333333333333</c:v>
                </c:pt>
                <c:pt idx="237">
                  <c:v>1.9825666666666666</c:v>
                </c:pt>
                <c:pt idx="238">
                  <c:v>1.9908999999999999</c:v>
                </c:pt>
                <c:pt idx="239">
                  <c:v>1.9992333333333332</c:v>
                </c:pt>
                <c:pt idx="240">
                  <c:v>2.0075666666666665</c:v>
                </c:pt>
                <c:pt idx="241">
                  <c:v>2.0158999999999998</c:v>
                </c:pt>
                <c:pt idx="242">
                  <c:v>2.0242333333333331</c:v>
                </c:pt>
                <c:pt idx="243">
                  <c:v>2.0325666666666664</c:v>
                </c:pt>
                <c:pt idx="244">
                  <c:v>2.0408999999999997</c:v>
                </c:pt>
                <c:pt idx="245">
                  <c:v>2.049233333333333</c:v>
                </c:pt>
                <c:pt idx="246">
                  <c:v>2.0575666666666668</c:v>
                </c:pt>
                <c:pt idx="247">
                  <c:v>2.0659000000000001</c:v>
                </c:pt>
                <c:pt idx="248">
                  <c:v>2.0742333333333334</c:v>
                </c:pt>
                <c:pt idx="249">
                  <c:v>2.0825666666666667</c:v>
                </c:pt>
                <c:pt idx="250">
                  <c:v>2.0909</c:v>
                </c:pt>
                <c:pt idx="251">
                  <c:v>2.0992333333333333</c:v>
                </c:pt>
                <c:pt idx="252">
                  <c:v>2.1075666666666666</c:v>
                </c:pt>
                <c:pt idx="253">
                  <c:v>2.1158999999999999</c:v>
                </c:pt>
                <c:pt idx="254">
                  <c:v>2.1242333333333332</c:v>
                </c:pt>
                <c:pt idx="255">
                  <c:v>2.1325666666666665</c:v>
                </c:pt>
                <c:pt idx="256">
                  <c:v>2.1409000000000002</c:v>
                </c:pt>
                <c:pt idx="257">
                  <c:v>2.1492333333333336</c:v>
                </c:pt>
                <c:pt idx="258">
                  <c:v>2.1575666666666669</c:v>
                </c:pt>
                <c:pt idx="259">
                  <c:v>2.1659000000000002</c:v>
                </c:pt>
                <c:pt idx="260">
                  <c:v>2.1742333333333335</c:v>
                </c:pt>
                <c:pt idx="261">
                  <c:v>2.1825666666666668</c:v>
                </c:pt>
                <c:pt idx="262">
                  <c:v>2.1909000000000001</c:v>
                </c:pt>
                <c:pt idx="263">
                  <c:v>2.1992333333333334</c:v>
                </c:pt>
                <c:pt idx="264">
                  <c:v>2.2075666666666667</c:v>
                </c:pt>
                <c:pt idx="265">
                  <c:v>2.2159</c:v>
                </c:pt>
                <c:pt idx="266">
                  <c:v>2.2242333333333333</c:v>
                </c:pt>
                <c:pt idx="267">
                  <c:v>2.2325666666666666</c:v>
                </c:pt>
                <c:pt idx="268">
                  <c:v>2.2409000000000003</c:v>
                </c:pt>
                <c:pt idx="269">
                  <c:v>2.2492333333333336</c:v>
                </c:pt>
                <c:pt idx="270">
                  <c:v>2.2575666666666669</c:v>
                </c:pt>
                <c:pt idx="271">
                  <c:v>2.2659000000000002</c:v>
                </c:pt>
                <c:pt idx="272">
                  <c:v>2.2742333333333336</c:v>
                </c:pt>
                <c:pt idx="273">
                  <c:v>2.2825666666666669</c:v>
                </c:pt>
                <c:pt idx="274">
                  <c:v>2.2909000000000002</c:v>
                </c:pt>
                <c:pt idx="275">
                  <c:v>2.2992333333333335</c:v>
                </c:pt>
                <c:pt idx="276">
                  <c:v>2.3075666666666668</c:v>
                </c:pt>
                <c:pt idx="277">
                  <c:v>2.3159000000000001</c:v>
                </c:pt>
                <c:pt idx="278">
                  <c:v>2.3242333333333334</c:v>
                </c:pt>
                <c:pt idx="279">
                  <c:v>2.3325666666666667</c:v>
                </c:pt>
                <c:pt idx="280">
                  <c:v>2.3409</c:v>
                </c:pt>
                <c:pt idx="281">
                  <c:v>2.3492333333333333</c:v>
                </c:pt>
                <c:pt idx="282">
                  <c:v>2.3575666666666666</c:v>
                </c:pt>
                <c:pt idx="283">
                  <c:v>2.3659000000000003</c:v>
                </c:pt>
                <c:pt idx="284">
                  <c:v>2.3742333333333336</c:v>
                </c:pt>
                <c:pt idx="285">
                  <c:v>2.3825666666666669</c:v>
                </c:pt>
                <c:pt idx="286">
                  <c:v>2.3909000000000002</c:v>
                </c:pt>
                <c:pt idx="287">
                  <c:v>2.3992333333333336</c:v>
                </c:pt>
                <c:pt idx="288">
                  <c:v>2.4075666666666669</c:v>
                </c:pt>
                <c:pt idx="289">
                  <c:v>2.4159000000000002</c:v>
                </c:pt>
                <c:pt idx="290">
                  <c:v>2.4242333333333335</c:v>
                </c:pt>
                <c:pt idx="291">
                  <c:v>2.4325666666666668</c:v>
                </c:pt>
                <c:pt idx="292">
                  <c:v>2.4409000000000001</c:v>
                </c:pt>
                <c:pt idx="293">
                  <c:v>2.4492333333333334</c:v>
                </c:pt>
                <c:pt idx="294">
                  <c:v>2.4575666666666667</c:v>
                </c:pt>
                <c:pt idx="295">
                  <c:v>2.4659</c:v>
                </c:pt>
                <c:pt idx="296">
                  <c:v>2.4742333333333333</c:v>
                </c:pt>
                <c:pt idx="297">
                  <c:v>2.4825666666666666</c:v>
                </c:pt>
                <c:pt idx="298">
                  <c:v>2.4909000000000003</c:v>
                </c:pt>
                <c:pt idx="299">
                  <c:v>2.4992333333333336</c:v>
                </c:pt>
                <c:pt idx="300">
                  <c:v>2.5075666666666669</c:v>
                </c:pt>
                <c:pt idx="301">
                  <c:v>2.5159000000000002</c:v>
                </c:pt>
                <c:pt idx="302">
                  <c:v>2.5242333333333336</c:v>
                </c:pt>
                <c:pt idx="303">
                  <c:v>2.5325666666666669</c:v>
                </c:pt>
                <c:pt idx="304">
                  <c:v>2.5409000000000002</c:v>
                </c:pt>
                <c:pt idx="305">
                  <c:v>2.5492333333333335</c:v>
                </c:pt>
                <c:pt idx="306">
                  <c:v>2.5575666666666668</c:v>
                </c:pt>
                <c:pt idx="307">
                  <c:v>2.5659000000000001</c:v>
                </c:pt>
                <c:pt idx="308">
                  <c:v>2.5742333333333334</c:v>
                </c:pt>
                <c:pt idx="309">
                  <c:v>2.5825666666666667</c:v>
                </c:pt>
                <c:pt idx="310">
                  <c:v>2.5909</c:v>
                </c:pt>
                <c:pt idx="311">
                  <c:v>2.5992333333333333</c:v>
                </c:pt>
                <c:pt idx="312">
                  <c:v>2.6075666666666666</c:v>
                </c:pt>
                <c:pt idx="313">
                  <c:v>2.6159000000000003</c:v>
                </c:pt>
                <c:pt idx="314">
                  <c:v>2.6242333333333336</c:v>
                </c:pt>
                <c:pt idx="315">
                  <c:v>2.6325666666666669</c:v>
                </c:pt>
                <c:pt idx="316">
                  <c:v>2.6409000000000002</c:v>
                </c:pt>
                <c:pt idx="317">
                  <c:v>2.6492333333333336</c:v>
                </c:pt>
                <c:pt idx="318">
                  <c:v>2.6575666666666669</c:v>
                </c:pt>
                <c:pt idx="319">
                  <c:v>2.6659000000000002</c:v>
                </c:pt>
                <c:pt idx="320">
                  <c:v>2.6742333333333335</c:v>
                </c:pt>
                <c:pt idx="321">
                  <c:v>2.6825666666666668</c:v>
                </c:pt>
                <c:pt idx="322">
                  <c:v>2.6909000000000001</c:v>
                </c:pt>
                <c:pt idx="323">
                  <c:v>2.6992333333333334</c:v>
                </c:pt>
                <c:pt idx="324">
                  <c:v>2.7075666666666667</c:v>
                </c:pt>
                <c:pt idx="325">
                  <c:v>2.7159</c:v>
                </c:pt>
                <c:pt idx="326">
                  <c:v>2.7242333333333333</c:v>
                </c:pt>
                <c:pt idx="327">
                  <c:v>2.7325666666666666</c:v>
                </c:pt>
                <c:pt idx="328">
                  <c:v>2.7409000000000003</c:v>
                </c:pt>
                <c:pt idx="329">
                  <c:v>2.7492333333333336</c:v>
                </c:pt>
                <c:pt idx="330">
                  <c:v>2.7575666666666669</c:v>
                </c:pt>
                <c:pt idx="331">
                  <c:v>2.7659000000000002</c:v>
                </c:pt>
                <c:pt idx="332">
                  <c:v>2.7742333333333336</c:v>
                </c:pt>
                <c:pt idx="333">
                  <c:v>2.7825666666666669</c:v>
                </c:pt>
                <c:pt idx="334">
                  <c:v>2.7909000000000002</c:v>
                </c:pt>
                <c:pt idx="335">
                  <c:v>2.7992333333333335</c:v>
                </c:pt>
                <c:pt idx="336">
                  <c:v>2.8075666666666668</c:v>
                </c:pt>
                <c:pt idx="337">
                  <c:v>2.8159000000000001</c:v>
                </c:pt>
                <c:pt idx="338">
                  <c:v>2.8242333333333334</c:v>
                </c:pt>
                <c:pt idx="339">
                  <c:v>2.8325666666666667</c:v>
                </c:pt>
                <c:pt idx="340">
                  <c:v>2.8409</c:v>
                </c:pt>
                <c:pt idx="341">
                  <c:v>2.8492333333333333</c:v>
                </c:pt>
                <c:pt idx="342">
                  <c:v>2.8575666666666666</c:v>
                </c:pt>
                <c:pt idx="343">
                  <c:v>2.8659000000000003</c:v>
                </c:pt>
                <c:pt idx="344">
                  <c:v>2.8742333333333336</c:v>
                </c:pt>
                <c:pt idx="345">
                  <c:v>2.8825666666666669</c:v>
                </c:pt>
                <c:pt idx="346">
                  <c:v>2.8909000000000002</c:v>
                </c:pt>
                <c:pt idx="347">
                  <c:v>2.8992333333333336</c:v>
                </c:pt>
                <c:pt idx="348">
                  <c:v>2.9075666666666669</c:v>
                </c:pt>
                <c:pt idx="349">
                  <c:v>2.9159000000000002</c:v>
                </c:pt>
                <c:pt idx="350">
                  <c:v>2.9242333333333335</c:v>
                </c:pt>
                <c:pt idx="351">
                  <c:v>2.9325666666666668</c:v>
                </c:pt>
                <c:pt idx="352">
                  <c:v>2.9409000000000001</c:v>
                </c:pt>
                <c:pt idx="353">
                  <c:v>2.9492333333333334</c:v>
                </c:pt>
                <c:pt idx="354">
                  <c:v>2.9575666666666667</c:v>
                </c:pt>
                <c:pt idx="355">
                  <c:v>2.9659</c:v>
                </c:pt>
                <c:pt idx="356">
                  <c:v>2.9742333333333333</c:v>
                </c:pt>
                <c:pt idx="357">
                  <c:v>2.9825666666666666</c:v>
                </c:pt>
                <c:pt idx="358">
                  <c:v>2.9909000000000003</c:v>
                </c:pt>
                <c:pt idx="359">
                  <c:v>2.9992333333333336</c:v>
                </c:pt>
                <c:pt idx="360">
                  <c:v>3.0075666666666669</c:v>
                </c:pt>
                <c:pt idx="361">
                  <c:v>3.0159000000000002</c:v>
                </c:pt>
                <c:pt idx="362">
                  <c:v>3.0242333333333336</c:v>
                </c:pt>
                <c:pt idx="363">
                  <c:v>3.0325666666666669</c:v>
                </c:pt>
                <c:pt idx="364">
                  <c:v>3.0409000000000002</c:v>
                </c:pt>
                <c:pt idx="365">
                  <c:v>3.0492333333333335</c:v>
                </c:pt>
                <c:pt idx="366">
                  <c:v>3.0575666666666668</c:v>
                </c:pt>
                <c:pt idx="367">
                  <c:v>3.0659000000000001</c:v>
                </c:pt>
                <c:pt idx="368">
                  <c:v>3.0742333333333334</c:v>
                </c:pt>
                <c:pt idx="369">
                  <c:v>3.0825666666666667</c:v>
                </c:pt>
                <c:pt idx="370">
                  <c:v>3.0909</c:v>
                </c:pt>
                <c:pt idx="371">
                  <c:v>3.0992333333333333</c:v>
                </c:pt>
                <c:pt idx="372">
                  <c:v>3.1075666666666666</c:v>
                </c:pt>
                <c:pt idx="373">
                  <c:v>3.1159000000000003</c:v>
                </c:pt>
                <c:pt idx="374">
                  <c:v>3.1242333333333336</c:v>
                </c:pt>
                <c:pt idx="375">
                  <c:v>3.1325666666666669</c:v>
                </c:pt>
                <c:pt idx="376">
                  <c:v>3.1409000000000002</c:v>
                </c:pt>
                <c:pt idx="377">
                  <c:v>3.1492333333333336</c:v>
                </c:pt>
                <c:pt idx="378">
                  <c:v>3.1575666666666669</c:v>
                </c:pt>
                <c:pt idx="379">
                  <c:v>3.1659000000000002</c:v>
                </c:pt>
                <c:pt idx="380">
                  <c:v>3.1742333333333335</c:v>
                </c:pt>
                <c:pt idx="381">
                  <c:v>3.1825666666666668</c:v>
                </c:pt>
                <c:pt idx="382">
                  <c:v>3.1909000000000001</c:v>
                </c:pt>
                <c:pt idx="383">
                  <c:v>3.1992333333333334</c:v>
                </c:pt>
                <c:pt idx="384">
                  <c:v>3.2075666666666667</c:v>
                </c:pt>
                <c:pt idx="385">
                  <c:v>3.2159</c:v>
                </c:pt>
                <c:pt idx="386">
                  <c:v>3.2242333333333333</c:v>
                </c:pt>
                <c:pt idx="387">
                  <c:v>3.2325666666666666</c:v>
                </c:pt>
                <c:pt idx="388">
                  <c:v>3.2409000000000003</c:v>
                </c:pt>
                <c:pt idx="389">
                  <c:v>3.2492333333333336</c:v>
                </c:pt>
                <c:pt idx="390">
                  <c:v>3.2575666666666669</c:v>
                </c:pt>
                <c:pt idx="391">
                  <c:v>3.2659000000000002</c:v>
                </c:pt>
                <c:pt idx="392">
                  <c:v>3.2742333333333336</c:v>
                </c:pt>
                <c:pt idx="393">
                  <c:v>3.2825666666666669</c:v>
                </c:pt>
                <c:pt idx="394">
                  <c:v>3.2909000000000002</c:v>
                </c:pt>
                <c:pt idx="395">
                  <c:v>3.2992333333333335</c:v>
                </c:pt>
                <c:pt idx="396">
                  <c:v>3.3075666666666668</c:v>
                </c:pt>
                <c:pt idx="397">
                  <c:v>3.3159000000000001</c:v>
                </c:pt>
                <c:pt idx="398">
                  <c:v>3.3242333333333334</c:v>
                </c:pt>
                <c:pt idx="399">
                  <c:v>3.3325666666666667</c:v>
                </c:pt>
                <c:pt idx="400">
                  <c:v>3.3409</c:v>
                </c:pt>
                <c:pt idx="401">
                  <c:v>3.3492333333333333</c:v>
                </c:pt>
                <c:pt idx="402">
                  <c:v>3.3575666666666666</c:v>
                </c:pt>
                <c:pt idx="403">
                  <c:v>3.3659000000000003</c:v>
                </c:pt>
                <c:pt idx="404">
                  <c:v>3.3742333333333336</c:v>
                </c:pt>
                <c:pt idx="405">
                  <c:v>3.3825666666666669</c:v>
                </c:pt>
                <c:pt idx="406">
                  <c:v>3.3909000000000002</c:v>
                </c:pt>
                <c:pt idx="407">
                  <c:v>3.3992333333333336</c:v>
                </c:pt>
                <c:pt idx="408">
                  <c:v>3.4075666666666669</c:v>
                </c:pt>
                <c:pt idx="409">
                  <c:v>3.4159000000000002</c:v>
                </c:pt>
                <c:pt idx="410">
                  <c:v>3.4242333333333335</c:v>
                </c:pt>
                <c:pt idx="411">
                  <c:v>3.4325666666666668</c:v>
                </c:pt>
                <c:pt idx="412">
                  <c:v>3.4409000000000001</c:v>
                </c:pt>
                <c:pt idx="413">
                  <c:v>3.4492333333333334</c:v>
                </c:pt>
                <c:pt idx="414">
                  <c:v>3.4575666666666667</c:v>
                </c:pt>
                <c:pt idx="415">
                  <c:v>3.4659</c:v>
                </c:pt>
                <c:pt idx="416">
                  <c:v>3.4742333333333333</c:v>
                </c:pt>
                <c:pt idx="417">
                  <c:v>3.4825666666666666</c:v>
                </c:pt>
                <c:pt idx="418">
                  <c:v>3.4909000000000003</c:v>
                </c:pt>
                <c:pt idx="419">
                  <c:v>3.4992333333333336</c:v>
                </c:pt>
                <c:pt idx="420">
                  <c:v>3.5075666666666669</c:v>
                </c:pt>
                <c:pt idx="421">
                  <c:v>3.5159000000000002</c:v>
                </c:pt>
                <c:pt idx="422">
                  <c:v>3.5242333333333336</c:v>
                </c:pt>
                <c:pt idx="423">
                  <c:v>3.5325666666666669</c:v>
                </c:pt>
                <c:pt idx="424">
                  <c:v>3.5409000000000002</c:v>
                </c:pt>
                <c:pt idx="425">
                  <c:v>3.5492333333333335</c:v>
                </c:pt>
                <c:pt idx="426">
                  <c:v>3.5575666666666668</c:v>
                </c:pt>
                <c:pt idx="427">
                  <c:v>3.5659000000000001</c:v>
                </c:pt>
                <c:pt idx="428">
                  <c:v>3.5742333333333334</c:v>
                </c:pt>
                <c:pt idx="429">
                  <c:v>3.5825666666666667</c:v>
                </c:pt>
                <c:pt idx="430">
                  <c:v>3.5909</c:v>
                </c:pt>
                <c:pt idx="431">
                  <c:v>3.5992333333333333</c:v>
                </c:pt>
                <c:pt idx="432">
                  <c:v>3.6075666666666666</c:v>
                </c:pt>
                <c:pt idx="433">
                  <c:v>3.6159000000000003</c:v>
                </c:pt>
                <c:pt idx="434">
                  <c:v>3.6242333333333336</c:v>
                </c:pt>
                <c:pt idx="435">
                  <c:v>3.6325666666666669</c:v>
                </c:pt>
                <c:pt idx="436">
                  <c:v>3.6409000000000002</c:v>
                </c:pt>
                <c:pt idx="437">
                  <c:v>3.6492333333333336</c:v>
                </c:pt>
                <c:pt idx="438">
                  <c:v>3.6575666666666669</c:v>
                </c:pt>
                <c:pt idx="439">
                  <c:v>3.6659000000000002</c:v>
                </c:pt>
                <c:pt idx="440">
                  <c:v>3.6742333333333335</c:v>
                </c:pt>
                <c:pt idx="441">
                  <c:v>3.6825666666666668</c:v>
                </c:pt>
                <c:pt idx="442">
                  <c:v>3.6909000000000001</c:v>
                </c:pt>
                <c:pt idx="443">
                  <c:v>3.6992333333333334</c:v>
                </c:pt>
                <c:pt idx="444">
                  <c:v>3.7075666666666667</c:v>
                </c:pt>
                <c:pt idx="445">
                  <c:v>3.7159</c:v>
                </c:pt>
                <c:pt idx="446">
                  <c:v>3.7242333333333333</c:v>
                </c:pt>
                <c:pt idx="447">
                  <c:v>3.7325666666666666</c:v>
                </c:pt>
                <c:pt idx="448">
                  <c:v>3.7409000000000003</c:v>
                </c:pt>
                <c:pt idx="449">
                  <c:v>3.7492333333333336</c:v>
                </c:pt>
                <c:pt idx="450">
                  <c:v>3.7575666666666669</c:v>
                </c:pt>
                <c:pt idx="451">
                  <c:v>3.7659000000000002</c:v>
                </c:pt>
                <c:pt idx="452">
                  <c:v>3.7742333333333336</c:v>
                </c:pt>
                <c:pt idx="453">
                  <c:v>3.7825666666666669</c:v>
                </c:pt>
                <c:pt idx="454">
                  <c:v>3.7909000000000002</c:v>
                </c:pt>
                <c:pt idx="455">
                  <c:v>3.7992333333333335</c:v>
                </c:pt>
                <c:pt idx="456">
                  <c:v>3.8075666666666668</c:v>
                </c:pt>
                <c:pt idx="457">
                  <c:v>3.8159000000000001</c:v>
                </c:pt>
                <c:pt idx="458">
                  <c:v>3.8242333333333334</c:v>
                </c:pt>
                <c:pt idx="459">
                  <c:v>3.8325666666666667</c:v>
                </c:pt>
                <c:pt idx="460">
                  <c:v>3.8409</c:v>
                </c:pt>
                <c:pt idx="461">
                  <c:v>3.8492333333333333</c:v>
                </c:pt>
                <c:pt idx="462">
                  <c:v>3.8575666666666666</c:v>
                </c:pt>
                <c:pt idx="463">
                  <c:v>3.8659000000000003</c:v>
                </c:pt>
                <c:pt idx="464">
                  <c:v>3.8742333333333336</c:v>
                </c:pt>
                <c:pt idx="465">
                  <c:v>3.8825666666666669</c:v>
                </c:pt>
                <c:pt idx="466">
                  <c:v>3.8909000000000002</c:v>
                </c:pt>
                <c:pt idx="467">
                  <c:v>3.8992333333333336</c:v>
                </c:pt>
                <c:pt idx="468">
                  <c:v>3.9075666666666669</c:v>
                </c:pt>
                <c:pt idx="469">
                  <c:v>3.9159000000000002</c:v>
                </c:pt>
                <c:pt idx="470">
                  <c:v>3.9242333333333335</c:v>
                </c:pt>
                <c:pt idx="471">
                  <c:v>3.9325666666666668</c:v>
                </c:pt>
                <c:pt idx="472">
                  <c:v>3.9409000000000001</c:v>
                </c:pt>
                <c:pt idx="473">
                  <c:v>3.9492333333333334</c:v>
                </c:pt>
                <c:pt idx="474">
                  <c:v>3.9575666666666667</c:v>
                </c:pt>
                <c:pt idx="475">
                  <c:v>3.9659</c:v>
                </c:pt>
                <c:pt idx="476">
                  <c:v>3.9742333333333333</c:v>
                </c:pt>
                <c:pt idx="477">
                  <c:v>3.9825666666666666</c:v>
                </c:pt>
                <c:pt idx="478">
                  <c:v>3.9909000000000003</c:v>
                </c:pt>
                <c:pt idx="479">
                  <c:v>3.9992333333333336</c:v>
                </c:pt>
                <c:pt idx="480">
                  <c:v>4.0075666666666665</c:v>
                </c:pt>
                <c:pt idx="481">
                  <c:v>4.0159000000000002</c:v>
                </c:pt>
                <c:pt idx="482">
                  <c:v>4.0242333333333331</c:v>
                </c:pt>
                <c:pt idx="483">
                  <c:v>4.0325666666666669</c:v>
                </c:pt>
                <c:pt idx="484">
                  <c:v>4.0408999999999997</c:v>
                </c:pt>
                <c:pt idx="485">
                  <c:v>4.0492333333333335</c:v>
                </c:pt>
                <c:pt idx="486">
                  <c:v>4.0575666666666672</c:v>
                </c:pt>
                <c:pt idx="487">
                  <c:v>4.0659000000000001</c:v>
                </c:pt>
                <c:pt idx="488">
                  <c:v>4.0742333333333338</c:v>
                </c:pt>
                <c:pt idx="489">
                  <c:v>4.0825666666666667</c:v>
                </c:pt>
                <c:pt idx="490">
                  <c:v>4.0909000000000004</c:v>
                </c:pt>
                <c:pt idx="491">
                  <c:v>4.0992333333333333</c:v>
                </c:pt>
                <c:pt idx="492">
                  <c:v>4.107566666666667</c:v>
                </c:pt>
                <c:pt idx="493">
                  <c:v>4.1158999999999999</c:v>
                </c:pt>
                <c:pt idx="494">
                  <c:v>4.1242333333333336</c:v>
                </c:pt>
                <c:pt idx="495">
                  <c:v>4.1325666666666665</c:v>
                </c:pt>
                <c:pt idx="496">
                  <c:v>4.1409000000000002</c:v>
                </c:pt>
                <c:pt idx="497">
                  <c:v>4.1492333333333331</c:v>
                </c:pt>
                <c:pt idx="498">
                  <c:v>4.1575666666666669</c:v>
                </c:pt>
                <c:pt idx="499">
                  <c:v>4.1658999999999997</c:v>
                </c:pt>
                <c:pt idx="500">
                  <c:v>4.1742333333333335</c:v>
                </c:pt>
                <c:pt idx="501">
                  <c:v>4.1825666666666672</c:v>
                </c:pt>
                <c:pt idx="502">
                  <c:v>4.1909000000000001</c:v>
                </c:pt>
                <c:pt idx="503">
                  <c:v>4.1992333333333338</c:v>
                </c:pt>
                <c:pt idx="504">
                  <c:v>4.2075666666666667</c:v>
                </c:pt>
                <c:pt idx="505">
                  <c:v>4.2159000000000004</c:v>
                </c:pt>
                <c:pt idx="506">
                  <c:v>4.2242333333333333</c:v>
                </c:pt>
                <c:pt idx="507">
                  <c:v>4.232566666666667</c:v>
                </c:pt>
                <c:pt idx="508">
                  <c:v>4.2408999999999999</c:v>
                </c:pt>
                <c:pt idx="509">
                  <c:v>4.2492333333333336</c:v>
                </c:pt>
                <c:pt idx="510">
                  <c:v>4.2575666666666665</c:v>
                </c:pt>
                <c:pt idx="511">
                  <c:v>4.2659000000000002</c:v>
                </c:pt>
                <c:pt idx="512">
                  <c:v>4.2742333333333331</c:v>
                </c:pt>
                <c:pt idx="513">
                  <c:v>4.2825666666666669</c:v>
                </c:pt>
                <c:pt idx="514">
                  <c:v>4.2908999999999997</c:v>
                </c:pt>
                <c:pt idx="515">
                  <c:v>4.2992333333333335</c:v>
                </c:pt>
                <c:pt idx="516">
                  <c:v>4.3075666666666672</c:v>
                </c:pt>
                <c:pt idx="517">
                  <c:v>4.3159000000000001</c:v>
                </c:pt>
                <c:pt idx="518">
                  <c:v>4.3242333333333338</c:v>
                </c:pt>
                <c:pt idx="519">
                  <c:v>4.3325666666666667</c:v>
                </c:pt>
                <c:pt idx="520">
                  <c:v>4.3409000000000004</c:v>
                </c:pt>
                <c:pt idx="521">
                  <c:v>4.3492333333333333</c:v>
                </c:pt>
                <c:pt idx="522">
                  <c:v>4.357566666666667</c:v>
                </c:pt>
                <c:pt idx="523">
                  <c:v>4.3658999999999999</c:v>
                </c:pt>
                <c:pt idx="524">
                  <c:v>4.3742333333333336</c:v>
                </c:pt>
                <c:pt idx="525">
                  <c:v>4.3825666666666665</c:v>
                </c:pt>
                <c:pt idx="526">
                  <c:v>4.3909000000000002</c:v>
                </c:pt>
                <c:pt idx="527">
                  <c:v>4.3992333333333331</c:v>
                </c:pt>
                <c:pt idx="528">
                  <c:v>4.4075666666666669</c:v>
                </c:pt>
                <c:pt idx="529">
                  <c:v>4.4158999999999997</c:v>
                </c:pt>
                <c:pt idx="530">
                  <c:v>4.4242333333333335</c:v>
                </c:pt>
                <c:pt idx="531">
                  <c:v>4.4325666666666672</c:v>
                </c:pt>
                <c:pt idx="532">
                  <c:v>4.4409000000000001</c:v>
                </c:pt>
                <c:pt idx="533">
                  <c:v>4.4492333333333338</c:v>
                </c:pt>
                <c:pt idx="534">
                  <c:v>4.4575666666666667</c:v>
                </c:pt>
                <c:pt idx="535">
                  <c:v>4.4659000000000004</c:v>
                </c:pt>
                <c:pt idx="536">
                  <c:v>4.4742333333333333</c:v>
                </c:pt>
                <c:pt idx="537">
                  <c:v>4.482566666666667</c:v>
                </c:pt>
                <c:pt idx="538">
                  <c:v>4.4908999999999999</c:v>
                </c:pt>
                <c:pt idx="539">
                  <c:v>4.4992333333333336</c:v>
                </c:pt>
                <c:pt idx="540">
                  <c:v>4.5075666666666665</c:v>
                </c:pt>
                <c:pt idx="541">
                  <c:v>4.5159000000000002</c:v>
                </c:pt>
                <c:pt idx="542">
                  <c:v>4.5242333333333331</c:v>
                </c:pt>
                <c:pt idx="543">
                  <c:v>4.5325666666666669</c:v>
                </c:pt>
                <c:pt idx="544">
                  <c:v>4.5408999999999997</c:v>
                </c:pt>
                <c:pt idx="545">
                  <c:v>4.5492333333333335</c:v>
                </c:pt>
                <c:pt idx="546">
                  <c:v>4.5575666666666672</c:v>
                </c:pt>
                <c:pt idx="547">
                  <c:v>4.5659000000000001</c:v>
                </c:pt>
                <c:pt idx="548">
                  <c:v>4.5742333333333338</c:v>
                </c:pt>
                <c:pt idx="549">
                  <c:v>4.5825666666666667</c:v>
                </c:pt>
                <c:pt idx="550">
                  <c:v>4.5909000000000004</c:v>
                </c:pt>
                <c:pt idx="551">
                  <c:v>4.5992333333333333</c:v>
                </c:pt>
                <c:pt idx="552">
                  <c:v>4.607566666666667</c:v>
                </c:pt>
                <c:pt idx="553">
                  <c:v>4.6158999999999999</c:v>
                </c:pt>
                <c:pt idx="554">
                  <c:v>4.6242333333333336</c:v>
                </c:pt>
                <c:pt idx="555">
                  <c:v>4.6325666666666665</c:v>
                </c:pt>
                <c:pt idx="556">
                  <c:v>4.6409000000000002</c:v>
                </c:pt>
                <c:pt idx="557">
                  <c:v>4.6492333333333331</c:v>
                </c:pt>
                <c:pt idx="558">
                  <c:v>4.6575666666666669</c:v>
                </c:pt>
                <c:pt idx="559">
                  <c:v>4.6658999999999997</c:v>
                </c:pt>
                <c:pt idx="560">
                  <c:v>4.6742333333333335</c:v>
                </c:pt>
                <c:pt idx="561">
                  <c:v>4.6825666666666672</c:v>
                </c:pt>
                <c:pt idx="562">
                  <c:v>4.6909000000000001</c:v>
                </c:pt>
                <c:pt idx="563">
                  <c:v>4.6992333333333338</c:v>
                </c:pt>
                <c:pt idx="564">
                  <c:v>4.7075666666666667</c:v>
                </c:pt>
                <c:pt idx="565">
                  <c:v>4.7159000000000004</c:v>
                </c:pt>
                <c:pt idx="566">
                  <c:v>4.7242333333333333</c:v>
                </c:pt>
                <c:pt idx="567">
                  <c:v>4.732566666666667</c:v>
                </c:pt>
                <c:pt idx="568">
                  <c:v>4.7408999999999999</c:v>
                </c:pt>
                <c:pt idx="569">
                  <c:v>4.7492333333333336</c:v>
                </c:pt>
                <c:pt idx="570">
                  <c:v>4.7575666666666665</c:v>
                </c:pt>
                <c:pt idx="571">
                  <c:v>4.7659000000000002</c:v>
                </c:pt>
                <c:pt idx="572">
                  <c:v>4.7742333333333331</c:v>
                </c:pt>
                <c:pt idx="573">
                  <c:v>4.7825666666666669</c:v>
                </c:pt>
                <c:pt idx="574">
                  <c:v>4.7908999999999997</c:v>
                </c:pt>
                <c:pt idx="575">
                  <c:v>4.7992333333333335</c:v>
                </c:pt>
                <c:pt idx="576">
                  <c:v>4.8075666666666672</c:v>
                </c:pt>
                <c:pt idx="577">
                  <c:v>4.8159000000000001</c:v>
                </c:pt>
                <c:pt idx="578">
                  <c:v>4.8242333333333338</c:v>
                </c:pt>
                <c:pt idx="579">
                  <c:v>4.8325666666666667</c:v>
                </c:pt>
                <c:pt idx="580">
                  <c:v>4.8409000000000004</c:v>
                </c:pt>
                <c:pt idx="581">
                  <c:v>4.8492333333333333</c:v>
                </c:pt>
                <c:pt idx="582">
                  <c:v>4.857566666666667</c:v>
                </c:pt>
                <c:pt idx="583">
                  <c:v>4.8658999999999999</c:v>
                </c:pt>
                <c:pt idx="584">
                  <c:v>4.8742333333333336</c:v>
                </c:pt>
                <c:pt idx="585">
                  <c:v>4.8825666666666665</c:v>
                </c:pt>
                <c:pt idx="586">
                  <c:v>4.8909000000000002</c:v>
                </c:pt>
                <c:pt idx="587">
                  <c:v>4.8992333333333331</c:v>
                </c:pt>
                <c:pt idx="588">
                  <c:v>4.9075666666666669</c:v>
                </c:pt>
                <c:pt idx="589">
                  <c:v>4.9158999999999997</c:v>
                </c:pt>
                <c:pt idx="590">
                  <c:v>4.9242333333333335</c:v>
                </c:pt>
                <c:pt idx="591">
                  <c:v>4.9325666666666672</c:v>
                </c:pt>
                <c:pt idx="592">
                  <c:v>4.9409000000000001</c:v>
                </c:pt>
                <c:pt idx="593">
                  <c:v>4.9492333333333338</c:v>
                </c:pt>
                <c:pt idx="594">
                  <c:v>4.9575666666666667</c:v>
                </c:pt>
                <c:pt idx="595">
                  <c:v>4.9659000000000004</c:v>
                </c:pt>
                <c:pt idx="596">
                  <c:v>4.9742333333333333</c:v>
                </c:pt>
                <c:pt idx="597">
                  <c:v>4.982566666666667</c:v>
                </c:pt>
                <c:pt idx="598">
                  <c:v>4.9908999999999999</c:v>
                </c:pt>
                <c:pt idx="599">
                  <c:v>4.9992333333333336</c:v>
                </c:pt>
                <c:pt idx="600">
                  <c:v>5.0075666666666665</c:v>
                </c:pt>
                <c:pt idx="601">
                  <c:v>5.0159000000000002</c:v>
                </c:pt>
                <c:pt idx="602">
                  <c:v>5.0242333333333331</c:v>
                </c:pt>
                <c:pt idx="603">
                  <c:v>5.0325666666666669</c:v>
                </c:pt>
                <c:pt idx="604">
                  <c:v>5.0408999999999997</c:v>
                </c:pt>
                <c:pt idx="605">
                  <c:v>5.0492333333333335</c:v>
                </c:pt>
                <c:pt idx="606">
                  <c:v>5.0575666666666672</c:v>
                </c:pt>
                <c:pt idx="607">
                  <c:v>5.0659000000000001</c:v>
                </c:pt>
                <c:pt idx="608">
                  <c:v>5.0742333333333338</c:v>
                </c:pt>
                <c:pt idx="609">
                  <c:v>5.0825666666666667</c:v>
                </c:pt>
                <c:pt idx="610">
                  <c:v>5.0909000000000004</c:v>
                </c:pt>
                <c:pt idx="611">
                  <c:v>5.0992333333333333</c:v>
                </c:pt>
                <c:pt idx="612">
                  <c:v>5.107566666666667</c:v>
                </c:pt>
                <c:pt idx="613">
                  <c:v>5.1158999999999999</c:v>
                </c:pt>
                <c:pt idx="614">
                  <c:v>5.1242333333333336</c:v>
                </c:pt>
                <c:pt idx="615">
                  <c:v>5.1325666666666665</c:v>
                </c:pt>
                <c:pt idx="616">
                  <c:v>5.1409000000000002</c:v>
                </c:pt>
                <c:pt idx="617">
                  <c:v>5.1492333333333331</c:v>
                </c:pt>
                <c:pt idx="618">
                  <c:v>5.1575666666666669</c:v>
                </c:pt>
                <c:pt idx="619">
                  <c:v>5.1658999999999997</c:v>
                </c:pt>
                <c:pt idx="620">
                  <c:v>5.1742333333333335</c:v>
                </c:pt>
                <c:pt idx="621">
                  <c:v>5.1825666666666672</c:v>
                </c:pt>
                <c:pt idx="622">
                  <c:v>5.1909000000000001</c:v>
                </c:pt>
                <c:pt idx="623">
                  <c:v>5.1992333333333338</c:v>
                </c:pt>
                <c:pt idx="624">
                  <c:v>5.2075666666666667</c:v>
                </c:pt>
                <c:pt idx="625">
                  <c:v>5.2159000000000004</c:v>
                </c:pt>
                <c:pt idx="626">
                  <c:v>5.2242333333333333</c:v>
                </c:pt>
                <c:pt idx="627">
                  <c:v>5.232566666666667</c:v>
                </c:pt>
                <c:pt idx="628">
                  <c:v>5.2408999999999999</c:v>
                </c:pt>
                <c:pt idx="629">
                  <c:v>5.2492333333333336</c:v>
                </c:pt>
                <c:pt idx="630">
                  <c:v>5.2575666666666665</c:v>
                </c:pt>
                <c:pt idx="631">
                  <c:v>5.2659000000000002</c:v>
                </c:pt>
                <c:pt idx="632">
                  <c:v>5.2742333333333331</c:v>
                </c:pt>
                <c:pt idx="633">
                  <c:v>5.2825666666666669</c:v>
                </c:pt>
                <c:pt idx="634">
                  <c:v>5.2908999999999997</c:v>
                </c:pt>
                <c:pt idx="635">
                  <c:v>5.2992333333333335</c:v>
                </c:pt>
                <c:pt idx="636">
                  <c:v>5.3075666666666672</c:v>
                </c:pt>
                <c:pt idx="637">
                  <c:v>5.3159000000000001</c:v>
                </c:pt>
                <c:pt idx="638">
                  <c:v>5.3242333333333338</c:v>
                </c:pt>
                <c:pt idx="639">
                  <c:v>5.3325666666666667</c:v>
                </c:pt>
                <c:pt idx="640">
                  <c:v>5.3409000000000004</c:v>
                </c:pt>
                <c:pt idx="641">
                  <c:v>5.3492333333333333</c:v>
                </c:pt>
                <c:pt idx="642">
                  <c:v>5.357566666666667</c:v>
                </c:pt>
                <c:pt idx="643">
                  <c:v>5.3658999999999999</c:v>
                </c:pt>
                <c:pt idx="644">
                  <c:v>5.3742333333333336</c:v>
                </c:pt>
                <c:pt idx="645">
                  <c:v>5.3825666666666665</c:v>
                </c:pt>
                <c:pt idx="646">
                  <c:v>5.3909000000000002</c:v>
                </c:pt>
                <c:pt idx="647">
                  <c:v>5.3992333333333331</c:v>
                </c:pt>
                <c:pt idx="648">
                  <c:v>5.4075666666666669</c:v>
                </c:pt>
                <c:pt idx="649">
                  <c:v>5.4158999999999997</c:v>
                </c:pt>
                <c:pt idx="650">
                  <c:v>5.4242333333333335</c:v>
                </c:pt>
                <c:pt idx="651">
                  <c:v>5.4325666666666672</c:v>
                </c:pt>
                <c:pt idx="652">
                  <c:v>5.4409000000000001</c:v>
                </c:pt>
                <c:pt idx="653">
                  <c:v>5.4492333333333338</c:v>
                </c:pt>
                <c:pt idx="654">
                  <c:v>5.4575666666666667</c:v>
                </c:pt>
                <c:pt idx="655">
                  <c:v>5.4659000000000004</c:v>
                </c:pt>
                <c:pt idx="656">
                  <c:v>5.4742333333333333</c:v>
                </c:pt>
                <c:pt idx="657">
                  <c:v>5.482566666666667</c:v>
                </c:pt>
                <c:pt idx="658">
                  <c:v>5.4908999999999999</c:v>
                </c:pt>
                <c:pt idx="659">
                  <c:v>5.4992333333333336</c:v>
                </c:pt>
                <c:pt idx="660">
                  <c:v>5.5075666666666665</c:v>
                </c:pt>
                <c:pt idx="661">
                  <c:v>5.5159000000000002</c:v>
                </c:pt>
                <c:pt idx="662">
                  <c:v>5.5242333333333331</c:v>
                </c:pt>
                <c:pt idx="663">
                  <c:v>5.5325666666666669</c:v>
                </c:pt>
                <c:pt idx="664">
                  <c:v>5.5408999999999997</c:v>
                </c:pt>
                <c:pt idx="665">
                  <c:v>5.5492333333333335</c:v>
                </c:pt>
                <c:pt idx="666">
                  <c:v>5.5575666666666672</c:v>
                </c:pt>
                <c:pt idx="667">
                  <c:v>5.5659000000000001</c:v>
                </c:pt>
                <c:pt idx="668">
                  <c:v>5.5742333333333338</c:v>
                </c:pt>
                <c:pt idx="669">
                  <c:v>5.5825666666666667</c:v>
                </c:pt>
                <c:pt idx="670">
                  <c:v>5.5909000000000004</c:v>
                </c:pt>
                <c:pt idx="671">
                  <c:v>5.5992333333333333</c:v>
                </c:pt>
                <c:pt idx="672">
                  <c:v>5.607566666666667</c:v>
                </c:pt>
                <c:pt idx="673">
                  <c:v>5.6158999999999999</c:v>
                </c:pt>
                <c:pt idx="674">
                  <c:v>5.6242333333333336</c:v>
                </c:pt>
                <c:pt idx="675">
                  <c:v>5.6325666666666665</c:v>
                </c:pt>
                <c:pt idx="676">
                  <c:v>5.6409000000000002</c:v>
                </c:pt>
                <c:pt idx="677">
                  <c:v>5.6492333333333331</c:v>
                </c:pt>
                <c:pt idx="678">
                  <c:v>5.6575666666666669</c:v>
                </c:pt>
                <c:pt idx="679">
                  <c:v>5.6658999999999997</c:v>
                </c:pt>
                <c:pt idx="680">
                  <c:v>5.6742333333333335</c:v>
                </c:pt>
                <c:pt idx="681">
                  <c:v>5.6825666666666672</c:v>
                </c:pt>
                <c:pt idx="682">
                  <c:v>5.6909000000000001</c:v>
                </c:pt>
                <c:pt idx="683">
                  <c:v>5.6992333333333338</c:v>
                </c:pt>
                <c:pt idx="684">
                  <c:v>5.7075666666666667</c:v>
                </c:pt>
                <c:pt idx="685">
                  <c:v>5.7159000000000004</c:v>
                </c:pt>
                <c:pt idx="686">
                  <c:v>5.7242333333333333</c:v>
                </c:pt>
                <c:pt idx="687">
                  <c:v>5.732566666666667</c:v>
                </c:pt>
                <c:pt idx="688">
                  <c:v>5.7408999999999999</c:v>
                </c:pt>
                <c:pt idx="689">
                  <c:v>5.7492333333333336</c:v>
                </c:pt>
                <c:pt idx="690">
                  <c:v>5.7575666666666665</c:v>
                </c:pt>
                <c:pt idx="691">
                  <c:v>5.7659000000000002</c:v>
                </c:pt>
                <c:pt idx="692">
                  <c:v>5.7742333333333331</c:v>
                </c:pt>
                <c:pt idx="693">
                  <c:v>5.7825666666666669</c:v>
                </c:pt>
                <c:pt idx="694">
                  <c:v>5.7908999999999997</c:v>
                </c:pt>
                <c:pt idx="695">
                  <c:v>5.7992333333333335</c:v>
                </c:pt>
                <c:pt idx="696">
                  <c:v>5.8075666666666672</c:v>
                </c:pt>
                <c:pt idx="697">
                  <c:v>5.8159000000000001</c:v>
                </c:pt>
                <c:pt idx="698">
                  <c:v>5.8242333333333338</c:v>
                </c:pt>
                <c:pt idx="699">
                  <c:v>5.8325666666666667</c:v>
                </c:pt>
                <c:pt idx="700">
                  <c:v>5.8409000000000004</c:v>
                </c:pt>
                <c:pt idx="701">
                  <c:v>5.8492333333333333</c:v>
                </c:pt>
                <c:pt idx="702">
                  <c:v>5.857566666666667</c:v>
                </c:pt>
                <c:pt idx="703">
                  <c:v>5.8658999999999999</c:v>
                </c:pt>
                <c:pt idx="704">
                  <c:v>5.8742333333333336</c:v>
                </c:pt>
                <c:pt idx="705">
                  <c:v>5.8825666666666665</c:v>
                </c:pt>
                <c:pt idx="706">
                  <c:v>5.8909000000000002</c:v>
                </c:pt>
                <c:pt idx="707">
                  <c:v>5.8992333333333331</c:v>
                </c:pt>
                <c:pt idx="708">
                  <c:v>5.9075666666666669</c:v>
                </c:pt>
                <c:pt idx="709">
                  <c:v>5.9158999999999997</c:v>
                </c:pt>
                <c:pt idx="710">
                  <c:v>5.9242333333333335</c:v>
                </c:pt>
                <c:pt idx="711">
                  <c:v>5.9325666666666672</c:v>
                </c:pt>
                <c:pt idx="712">
                  <c:v>5.9409000000000001</c:v>
                </c:pt>
                <c:pt idx="713">
                  <c:v>5.9492333333333338</c:v>
                </c:pt>
                <c:pt idx="714">
                  <c:v>5.9575666666666667</c:v>
                </c:pt>
                <c:pt idx="715">
                  <c:v>5.9659000000000004</c:v>
                </c:pt>
                <c:pt idx="716">
                  <c:v>5.9742333333333333</c:v>
                </c:pt>
                <c:pt idx="717">
                  <c:v>5.982566666666667</c:v>
                </c:pt>
                <c:pt idx="718">
                  <c:v>5.9908999999999999</c:v>
                </c:pt>
                <c:pt idx="719">
                  <c:v>5.9992333333333336</c:v>
                </c:pt>
                <c:pt idx="720">
                  <c:v>6.0075666666666665</c:v>
                </c:pt>
                <c:pt idx="721">
                  <c:v>6.0159000000000002</c:v>
                </c:pt>
                <c:pt idx="722">
                  <c:v>6.0242333333333331</c:v>
                </c:pt>
                <c:pt idx="723">
                  <c:v>6.0325666666666669</c:v>
                </c:pt>
                <c:pt idx="724">
                  <c:v>6.0408999999999997</c:v>
                </c:pt>
                <c:pt idx="725">
                  <c:v>6.0492333333333335</c:v>
                </c:pt>
                <c:pt idx="726">
                  <c:v>6.0575666666666672</c:v>
                </c:pt>
                <c:pt idx="727">
                  <c:v>6.0659000000000001</c:v>
                </c:pt>
                <c:pt idx="728">
                  <c:v>6.0742333333333338</c:v>
                </c:pt>
                <c:pt idx="729">
                  <c:v>6.0825666666666667</c:v>
                </c:pt>
                <c:pt idx="730">
                  <c:v>6.0909000000000004</c:v>
                </c:pt>
                <c:pt idx="731">
                  <c:v>6.0992333333333333</c:v>
                </c:pt>
                <c:pt idx="732">
                  <c:v>6.107566666666667</c:v>
                </c:pt>
                <c:pt idx="733">
                  <c:v>6.1158999999999999</c:v>
                </c:pt>
                <c:pt idx="734">
                  <c:v>6.1242333333333336</c:v>
                </c:pt>
                <c:pt idx="735">
                  <c:v>6.1325666666666665</c:v>
                </c:pt>
                <c:pt idx="736">
                  <c:v>6.1409000000000002</c:v>
                </c:pt>
                <c:pt idx="737">
                  <c:v>6.1492333333333331</c:v>
                </c:pt>
                <c:pt idx="738">
                  <c:v>6.1575666666666669</c:v>
                </c:pt>
                <c:pt idx="739">
                  <c:v>6.1658999999999997</c:v>
                </c:pt>
                <c:pt idx="740">
                  <c:v>6.1742333333333335</c:v>
                </c:pt>
                <c:pt idx="741">
                  <c:v>6.1825666666666672</c:v>
                </c:pt>
                <c:pt idx="742">
                  <c:v>6.1909000000000001</c:v>
                </c:pt>
                <c:pt idx="743">
                  <c:v>6.1992333333333338</c:v>
                </c:pt>
                <c:pt idx="744">
                  <c:v>6.2075666666666667</c:v>
                </c:pt>
                <c:pt idx="745">
                  <c:v>6.2159000000000004</c:v>
                </c:pt>
                <c:pt idx="746">
                  <c:v>6.2242333333333333</c:v>
                </c:pt>
                <c:pt idx="747">
                  <c:v>6.232566666666667</c:v>
                </c:pt>
                <c:pt idx="748">
                  <c:v>6.2408999999999999</c:v>
                </c:pt>
                <c:pt idx="749">
                  <c:v>6.2492333333333336</c:v>
                </c:pt>
                <c:pt idx="750">
                  <c:v>6.2575666666666665</c:v>
                </c:pt>
                <c:pt idx="751">
                  <c:v>6.2659000000000002</c:v>
                </c:pt>
                <c:pt idx="752">
                  <c:v>6.2742333333333331</c:v>
                </c:pt>
                <c:pt idx="753">
                  <c:v>6.2825666666666669</c:v>
                </c:pt>
                <c:pt idx="754">
                  <c:v>6.2908999999999997</c:v>
                </c:pt>
                <c:pt idx="755">
                  <c:v>6.2992333333333335</c:v>
                </c:pt>
                <c:pt idx="756">
                  <c:v>6.3075666666666672</c:v>
                </c:pt>
                <c:pt idx="757">
                  <c:v>6.3159000000000001</c:v>
                </c:pt>
                <c:pt idx="758">
                  <c:v>6.3242333333333338</c:v>
                </c:pt>
                <c:pt idx="759">
                  <c:v>6.3325666666666667</c:v>
                </c:pt>
                <c:pt idx="760">
                  <c:v>6.3409000000000004</c:v>
                </c:pt>
                <c:pt idx="761">
                  <c:v>6.3492333333333333</c:v>
                </c:pt>
                <c:pt idx="762">
                  <c:v>6.357566666666667</c:v>
                </c:pt>
                <c:pt idx="763">
                  <c:v>6.3658999999999999</c:v>
                </c:pt>
                <c:pt idx="764">
                  <c:v>6.3742333333333336</c:v>
                </c:pt>
                <c:pt idx="765">
                  <c:v>6.3825666666666665</c:v>
                </c:pt>
                <c:pt idx="766">
                  <c:v>6.3909000000000002</c:v>
                </c:pt>
                <c:pt idx="767">
                  <c:v>6.3992333333333331</c:v>
                </c:pt>
                <c:pt idx="768">
                  <c:v>6.4075666666666669</c:v>
                </c:pt>
                <c:pt idx="769">
                  <c:v>6.4158999999999997</c:v>
                </c:pt>
                <c:pt idx="770">
                  <c:v>6.4242333333333335</c:v>
                </c:pt>
                <c:pt idx="771">
                  <c:v>6.4325666666666672</c:v>
                </c:pt>
                <c:pt idx="772">
                  <c:v>6.4409000000000001</c:v>
                </c:pt>
                <c:pt idx="773">
                  <c:v>6.4492333333333338</c:v>
                </c:pt>
                <c:pt idx="774">
                  <c:v>6.4575666666666667</c:v>
                </c:pt>
                <c:pt idx="775">
                  <c:v>6.4659000000000004</c:v>
                </c:pt>
                <c:pt idx="776">
                  <c:v>6.4742333333333333</c:v>
                </c:pt>
                <c:pt idx="777">
                  <c:v>6.482566666666667</c:v>
                </c:pt>
                <c:pt idx="778">
                  <c:v>6.4908999999999999</c:v>
                </c:pt>
                <c:pt idx="779">
                  <c:v>6.4992333333333336</c:v>
                </c:pt>
                <c:pt idx="780">
                  <c:v>6.5075666666666665</c:v>
                </c:pt>
                <c:pt idx="781">
                  <c:v>6.5159000000000002</c:v>
                </c:pt>
                <c:pt idx="782">
                  <c:v>6.5242333333333331</c:v>
                </c:pt>
                <c:pt idx="783">
                  <c:v>6.5325666666666669</c:v>
                </c:pt>
                <c:pt idx="784">
                  <c:v>6.5408999999999997</c:v>
                </c:pt>
                <c:pt idx="785">
                  <c:v>6.5492333333333335</c:v>
                </c:pt>
                <c:pt idx="786">
                  <c:v>6.5575666666666672</c:v>
                </c:pt>
                <c:pt idx="787">
                  <c:v>6.5659000000000001</c:v>
                </c:pt>
                <c:pt idx="788">
                  <c:v>6.5742333333333338</c:v>
                </c:pt>
                <c:pt idx="789">
                  <c:v>6.5825666666666667</c:v>
                </c:pt>
                <c:pt idx="790">
                  <c:v>6.5909000000000004</c:v>
                </c:pt>
                <c:pt idx="791">
                  <c:v>6.5992333333333333</c:v>
                </c:pt>
                <c:pt idx="792">
                  <c:v>6.607566666666667</c:v>
                </c:pt>
                <c:pt idx="793">
                  <c:v>6.6158999999999999</c:v>
                </c:pt>
                <c:pt idx="794">
                  <c:v>6.6242333333333336</c:v>
                </c:pt>
                <c:pt idx="795">
                  <c:v>6.6325666666666665</c:v>
                </c:pt>
                <c:pt idx="796">
                  <c:v>6.6409000000000002</c:v>
                </c:pt>
                <c:pt idx="797">
                  <c:v>6.6492333333333331</c:v>
                </c:pt>
                <c:pt idx="798">
                  <c:v>6.6575666666666669</c:v>
                </c:pt>
                <c:pt idx="799">
                  <c:v>6.6658999999999997</c:v>
                </c:pt>
                <c:pt idx="800">
                  <c:v>6.6742333333333335</c:v>
                </c:pt>
                <c:pt idx="801">
                  <c:v>6.6825666666666672</c:v>
                </c:pt>
                <c:pt idx="802">
                  <c:v>6.6909000000000001</c:v>
                </c:pt>
                <c:pt idx="803">
                  <c:v>6.6992333333333338</c:v>
                </c:pt>
                <c:pt idx="804">
                  <c:v>6.7075666666666667</c:v>
                </c:pt>
                <c:pt idx="805">
                  <c:v>6.7159000000000004</c:v>
                </c:pt>
                <c:pt idx="806">
                  <c:v>6.7242333333333333</c:v>
                </c:pt>
                <c:pt idx="807">
                  <c:v>6.732566666666667</c:v>
                </c:pt>
                <c:pt idx="808">
                  <c:v>6.7408999999999999</c:v>
                </c:pt>
                <c:pt idx="809">
                  <c:v>6.7492333333333336</c:v>
                </c:pt>
                <c:pt idx="810">
                  <c:v>6.7575666666666665</c:v>
                </c:pt>
                <c:pt idx="811">
                  <c:v>6.7659000000000002</c:v>
                </c:pt>
                <c:pt idx="812">
                  <c:v>6.7742333333333331</c:v>
                </c:pt>
                <c:pt idx="813">
                  <c:v>6.7825666666666669</c:v>
                </c:pt>
                <c:pt idx="814">
                  <c:v>6.7908999999999997</c:v>
                </c:pt>
                <c:pt idx="815">
                  <c:v>6.7992333333333335</c:v>
                </c:pt>
                <c:pt idx="816">
                  <c:v>6.8075666666666672</c:v>
                </c:pt>
                <c:pt idx="817">
                  <c:v>6.8159000000000001</c:v>
                </c:pt>
                <c:pt idx="818">
                  <c:v>6.8242333333333338</c:v>
                </c:pt>
                <c:pt idx="819">
                  <c:v>6.8325666666666667</c:v>
                </c:pt>
                <c:pt idx="820">
                  <c:v>6.8409000000000004</c:v>
                </c:pt>
                <c:pt idx="821">
                  <c:v>6.8492333333333333</c:v>
                </c:pt>
                <c:pt idx="822">
                  <c:v>6.857566666666667</c:v>
                </c:pt>
                <c:pt idx="823">
                  <c:v>6.8658999999999999</c:v>
                </c:pt>
                <c:pt idx="824">
                  <c:v>6.8742333333333336</c:v>
                </c:pt>
                <c:pt idx="825">
                  <c:v>6.8825666666666665</c:v>
                </c:pt>
                <c:pt idx="826">
                  <c:v>6.8909000000000002</c:v>
                </c:pt>
                <c:pt idx="827">
                  <c:v>6.8992333333333331</c:v>
                </c:pt>
                <c:pt idx="828">
                  <c:v>6.9075666666666669</c:v>
                </c:pt>
                <c:pt idx="829">
                  <c:v>6.9158999999999997</c:v>
                </c:pt>
                <c:pt idx="830">
                  <c:v>6.9242333333333335</c:v>
                </c:pt>
                <c:pt idx="831">
                  <c:v>6.9325666666666672</c:v>
                </c:pt>
                <c:pt idx="832">
                  <c:v>6.9409000000000001</c:v>
                </c:pt>
                <c:pt idx="833">
                  <c:v>6.9492333333333338</c:v>
                </c:pt>
                <c:pt idx="834">
                  <c:v>6.9575666666666667</c:v>
                </c:pt>
                <c:pt idx="835">
                  <c:v>6.9659000000000004</c:v>
                </c:pt>
                <c:pt idx="836">
                  <c:v>6.9742333333333333</c:v>
                </c:pt>
                <c:pt idx="837">
                  <c:v>6.982566666666667</c:v>
                </c:pt>
                <c:pt idx="838">
                  <c:v>6.9908999999999999</c:v>
                </c:pt>
                <c:pt idx="839">
                  <c:v>6.9992333333333336</c:v>
                </c:pt>
                <c:pt idx="840">
                  <c:v>7.0075666666666665</c:v>
                </c:pt>
                <c:pt idx="841">
                  <c:v>7.0159000000000002</c:v>
                </c:pt>
                <c:pt idx="842">
                  <c:v>7.0242333333333331</c:v>
                </c:pt>
                <c:pt idx="843">
                  <c:v>7.0325666666666669</c:v>
                </c:pt>
                <c:pt idx="844">
                  <c:v>7.0408999999999997</c:v>
                </c:pt>
                <c:pt idx="845">
                  <c:v>7.0492333333333335</c:v>
                </c:pt>
                <c:pt idx="846">
                  <c:v>7.0575666666666672</c:v>
                </c:pt>
                <c:pt idx="847">
                  <c:v>7.0659000000000001</c:v>
                </c:pt>
                <c:pt idx="848">
                  <c:v>7.0742333333333338</c:v>
                </c:pt>
                <c:pt idx="849">
                  <c:v>7.0825666666666667</c:v>
                </c:pt>
                <c:pt idx="850">
                  <c:v>7.0909000000000004</c:v>
                </c:pt>
                <c:pt idx="851">
                  <c:v>7.0992333333333333</c:v>
                </c:pt>
                <c:pt idx="852">
                  <c:v>7.107566666666667</c:v>
                </c:pt>
                <c:pt idx="853">
                  <c:v>7.1158999999999999</c:v>
                </c:pt>
                <c:pt idx="854">
                  <c:v>7.1242333333333336</c:v>
                </c:pt>
                <c:pt idx="855">
                  <c:v>7.1325666666666665</c:v>
                </c:pt>
                <c:pt idx="856">
                  <c:v>7.1409000000000002</c:v>
                </c:pt>
                <c:pt idx="857">
                  <c:v>7.1492333333333331</c:v>
                </c:pt>
                <c:pt idx="858">
                  <c:v>7.1575666666666669</c:v>
                </c:pt>
                <c:pt idx="859">
                  <c:v>7.1664166666666667</c:v>
                </c:pt>
                <c:pt idx="860">
                  <c:v>7.1742333333333335</c:v>
                </c:pt>
                <c:pt idx="861">
                  <c:v>7.1825666666666672</c:v>
                </c:pt>
                <c:pt idx="862">
                  <c:v>7.1909000000000001</c:v>
                </c:pt>
                <c:pt idx="863">
                  <c:v>7.1992333333333338</c:v>
                </c:pt>
                <c:pt idx="864">
                  <c:v>7.2075666666666667</c:v>
                </c:pt>
                <c:pt idx="865">
                  <c:v>7.2159000000000004</c:v>
                </c:pt>
                <c:pt idx="866">
                  <c:v>7.2242333333333333</c:v>
                </c:pt>
                <c:pt idx="867">
                  <c:v>7.232566666666667</c:v>
                </c:pt>
                <c:pt idx="868">
                  <c:v>7.2408999999999999</c:v>
                </c:pt>
                <c:pt idx="869">
                  <c:v>7.2492333333333336</c:v>
                </c:pt>
                <c:pt idx="870">
                  <c:v>7.2575666666666665</c:v>
                </c:pt>
                <c:pt idx="871">
                  <c:v>7.2659000000000002</c:v>
                </c:pt>
                <c:pt idx="872">
                  <c:v>7.2742333333333331</c:v>
                </c:pt>
                <c:pt idx="873">
                  <c:v>7.2825666666666669</c:v>
                </c:pt>
                <c:pt idx="874">
                  <c:v>7.2908999999999997</c:v>
                </c:pt>
                <c:pt idx="875">
                  <c:v>7.2992333333333335</c:v>
                </c:pt>
                <c:pt idx="876">
                  <c:v>7.3075666666666672</c:v>
                </c:pt>
                <c:pt idx="877">
                  <c:v>7.3159000000000001</c:v>
                </c:pt>
                <c:pt idx="878">
                  <c:v>7.3242333333333338</c:v>
                </c:pt>
                <c:pt idx="879">
                  <c:v>7.3325666666666667</c:v>
                </c:pt>
                <c:pt idx="880">
                  <c:v>7.3409000000000004</c:v>
                </c:pt>
                <c:pt idx="881">
                  <c:v>7.3492333333333333</c:v>
                </c:pt>
                <c:pt idx="882">
                  <c:v>7.357566666666667</c:v>
                </c:pt>
                <c:pt idx="883">
                  <c:v>7.3658999999999999</c:v>
                </c:pt>
                <c:pt idx="884">
                  <c:v>7.3742333333333336</c:v>
                </c:pt>
                <c:pt idx="885">
                  <c:v>7.3825666666666665</c:v>
                </c:pt>
                <c:pt idx="886">
                  <c:v>7.3909000000000002</c:v>
                </c:pt>
                <c:pt idx="887">
                  <c:v>7.3992333333333331</c:v>
                </c:pt>
                <c:pt idx="888">
                  <c:v>7.4075666666666669</c:v>
                </c:pt>
                <c:pt idx="889">
                  <c:v>7.4158999999999997</c:v>
                </c:pt>
                <c:pt idx="890">
                  <c:v>7.4242333333333335</c:v>
                </c:pt>
                <c:pt idx="891">
                  <c:v>7.4325666666666672</c:v>
                </c:pt>
                <c:pt idx="892">
                  <c:v>7.4409000000000001</c:v>
                </c:pt>
                <c:pt idx="893">
                  <c:v>7.4492333333333338</c:v>
                </c:pt>
                <c:pt idx="894">
                  <c:v>7.4575666666666667</c:v>
                </c:pt>
                <c:pt idx="895">
                  <c:v>7.4659000000000004</c:v>
                </c:pt>
                <c:pt idx="896">
                  <c:v>7.4742333333333333</c:v>
                </c:pt>
                <c:pt idx="897">
                  <c:v>7.482566666666667</c:v>
                </c:pt>
                <c:pt idx="898">
                  <c:v>7.4908999999999999</c:v>
                </c:pt>
                <c:pt idx="899">
                  <c:v>7.4992333333333336</c:v>
                </c:pt>
                <c:pt idx="900">
                  <c:v>7.5075666666666665</c:v>
                </c:pt>
                <c:pt idx="901">
                  <c:v>7.5159000000000002</c:v>
                </c:pt>
                <c:pt idx="902">
                  <c:v>7.5242333333333331</c:v>
                </c:pt>
                <c:pt idx="903">
                  <c:v>7.5325666666666669</c:v>
                </c:pt>
                <c:pt idx="904">
                  <c:v>7.5408999999999997</c:v>
                </c:pt>
                <c:pt idx="905">
                  <c:v>7.5492333333333335</c:v>
                </c:pt>
                <c:pt idx="906">
                  <c:v>7.5575666666666672</c:v>
                </c:pt>
                <c:pt idx="907">
                  <c:v>7.5659000000000001</c:v>
                </c:pt>
                <c:pt idx="908">
                  <c:v>7.5742333333333338</c:v>
                </c:pt>
                <c:pt idx="909">
                  <c:v>7.5825666666666667</c:v>
                </c:pt>
                <c:pt idx="910">
                  <c:v>7.5909000000000004</c:v>
                </c:pt>
                <c:pt idx="911">
                  <c:v>7.5992333333333333</c:v>
                </c:pt>
                <c:pt idx="912">
                  <c:v>7.607566666666667</c:v>
                </c:pt>
                <c:pt idx="913">
                  <c:v>7.6158999999999999</c:v>
                </c:pt>
                <c:pt idx="914">
                  <c:v>7.6242333333333336</c:v>
                </c:pt>
                <c:pt idx="915">
                  <c:v>7.6325666666666665</c:v>
                </c:pt>
                <c:pt idx="916">
                  <c:v>7.6409000000000002</c:v>
                </c:pt>
                <c:pt idx="917">
                  <c:v>7.6492333333333331</c:v>
                </c:pt>
                <c:pt idx="918">
                  <c:v>7.6575666666666669</c:v>
                </c:pt>
                <c:pt idx="919">
                  <c:v>7.6658999999999997</c:v>
                </c:pt>
                <c:pt idx="920">
                  <c:v>7.6742333333333335</c:v>
                </c:pt>
                <c:pt idx="921">
                  <c:v>7.6825666666666672</c:v>
                </c:pt>
                <c:pt idx="922">
                  <c:v>7.6909000000000001</c:v>
                </c:pt>
                <c:pt idx="923">
                  <c:v>7.6992333333333338</c:v>
                </c:pt>
                <c:pt idx="924">
                  <c:v>7.7075666666666667</c:v>
                </c:pt>
                <c:pt idx="925">
                  <c:v>7.7159000000000004</c:v>
                </c:pt>
                <c:pt idx="926">
                  <c:v>7.7242333333333333</c:v>
                </c:pt>
                <c:pt idx="927">
                  <c:v>7.732566666666667</c:v>
                </c:pt>
                <c:pt idx="928">
                  <c:v>7.7408999999999999</c:v>
                </c:pt>
                <c:pt idx="929">
                  <c:v>7.7492333333333336</c:v>
                </c:pt>
                <c:pt idx="930">
                  <c:v>7.7575666666666665</c:v>
                </c:pt>
                <c:pt idx="931">
                  <c:v>7.7659000000000002</c:v>
                </c:pt>
                <c:pt idx="932">
                  <c:v>7.7742333333333331</c:v>
                </c:pt>
                <c:pt idx="933">
                  <c:v>7.7825666666666669</c:v>
                </c:pt>
                <c:pt idx="934">
                  <c:v>7.7908999999999997</c:v>
                </c:pt>
                <c:pt idx="935">
                  <c:v>7.7992333333333335</c:v>
                </c:pt>
                <c:pt idx="936">
                  <c:v>7.8075666666666672</c:v>
                </c:pt>
                <c:pt idx="937">
                  <c:v>7.8159000000000001</c:v>
                </c:pt>
                <c:pt idx="938">
                  <c:v>7.8242333333333338</c:v>
                </c:pt>
                <c:pt idx="939">
                  <c:v>7.8325666666666667</c:v>
                </c:pt>
                <c:pt idx="940">
                  <c:v>7.8409000000000004</c:v>
                </c:pt>
                <c:pt idx="941">
                  <c:v>7.8492333333333333</c:v>
                </c:pt>
                <c:pt idx="942">
                  <c:v>7.857566666666667</c:v>
                </c:pt>
                <c:pt idx="943">
                  <c:v>7.8658999999999999</c:v>
                </c:pt>
                <c:pt idx="944">
                  <c:v>7.8742333333333336</c:v>
                </c:pt>
                <c:pt idx="945">
                  <c:v>7.8825666666666665</c:v>
                </c:pt>
                <c:pt idx="946">
                  <c:v>7.8909000000000002</c:v>
                </c:pt>
                <c:pt idx="947">
                  <c:v>7.8992333333333331</c:v>
                </c:pt>
                <c:pt idx="948">
                  <c:v>7.9075666666666669</c:v>
                </c:pt>
                <c:pt idx="949">
                  <c:v>7.9158999999999997</c:v>
                </c:pt>
                <c:pt idx="950">
                  <c:v>7.9242333333333335</c:v>
                </c:pt>
                <c:pt idx="951">
                  <c:v>7.9325666666666672</c:v>
                </c:pt>
                <c:pt idx="952">
                  <c:v>7.9409000000000001</c:v>
                </c:pt>
                <c:pt idx="953">
                  <c:v>7.9492333333333338</c:v>
                </c:pt>
                <c:pt idx="954">
                  <c:v>7.9575666666666667</c:v>
                </c:pt>
                <c:pt idx="955">
                  <c:v>7.9659000000000004</c:v>
                </c:pt>
                <c:pt idx="956">
                  <c:v>7.9742333333333333</c:v>
                </c:pt>
                <c:pt idx="957">
                  <c:v>7.982566666666667</c:v>
                </c:pt>
                <c:pt idx="958">
                  <c:v>7.9908999999999999</c:v>
                </c:pt>
                <c:pt idx="959">
                  <c:v>7.9992333333333336</c:v>
                </c:pt>
                <c:pt idx="960">
                  <c:v>8.0075666666666674</c:v>
                </c:pt>
                <c:pt idx="961">
                  <c:v>8.0159000000000002</c:v>
                </c:pt>
                <c:pt idx="962">
                  <c:v>8.0242333333333331</c:v>
                </c:pt>
                <c:pt idx="963">
                  <c:v>8.032566666666666</c:v>
                </c:pt>
                <c:pt idx="964">
                  <c:v>8.0409000000000006</c:v>
                </c:pt>
                <c:pt idx="965">
                  <c:v>8.0492333333333335</c:v>
                </c:pt>
                <c:pt idx="966">
                  <c:v>8.0575666666666663</c:v>
                </c:pt>
                <c:pt idx="967">
                  <c:v>8.065900000000001</c:v>
                </c:pt>
                <c:pt idx="968">
                  <c:v>8.0742333333333338</c:v>
                </c:pt>
                <c:pt idx="969">
                  <c:v>8.0830833333333327</c:v>
                </c:pt>
                <c:pt idx="970">
                  <c:v>8.0908999999999995</c:v>
                </c:pt>
                <c:pt idx="971">
                  <c:v>8.0992333333333342</c:v>
                </c:pt>
                <c:pt idx="972">
                  <c:v>8.107566666666667</c:v>
                </c:pt>
                <c:pt idx="973">
                  <c:v>8.1158999999999999</c:v>
                </c:pt>
                <c:pt idx="974">
                  <c:v>8.1242333333333328</c:v>
                </c:pt>
                <c:pt idx="975">
                  <c:v>8.1325666666666674</c:v>
                </c:pt>
                <c:pt idx="976">
                  <c:v>8.1409000000000002</c:v>
                </c:pt>
                <c:pt idx="977">
                  <c:v>8.1492333333333331</c:v>
                </c:pt>
                <c:pt idx="978">
                  <c:v>8.157566666666666</c:v>
                </c:pt>
                <c:pt idx="979">
                  <c:v>8.1659000000000006</c:v>
                </c:pt>
                <c:pt idx="980">
                  <c:v>8.1742333333333335</c:v>
                </c:pt>
                <c:pt idx="981">
                  <c:v>8.1825666666666663</c:v>
                </c:pt>
                <c:pt idx="982">
                  <c:v>8.190900000000001</c:v>
                </c:pt>
                <c:pt idx="983">
                  <c:v>8.1992333333333338</c:v>
                </c:pt>
                <c:pt idx="984">
                  <c:v>8.2075666666666667</c:v>
                </c:pt>
                <c:pt idx="985">
                  <c:v>8.2158999999999995</c:v>
                </c:pt>
                <c:pt idx="986">
                  <c:v>8.2242333333333342</c:v>
                </c:pt>
                <c:pt idx="987">
                  <c:v>8.232566666666667</c:v>
                </c:pt>
                <c:pt idx="988">
                  <c:v>8.2408999999999999</c:v>
                </c:pt>
                <c:pt idx="989">
                  <c:v>8.2492333333333328</c:v>
                </c:pt>
                <c:pt idx="990">
                  <c:v>8.2575666666666674</c:v>
                </c:pt>
                <c:pt idx="991">
                  <c:v>8.2659000000000002</c:v>
                </c:pt>
                <c:pt idx="992">
                  <c:v>8.2742333333333331</c:v>
                </c:pt>
                <c:pt idx="993">
                  <c:v>8.282566666666666</c:v>
                </c:pt>
                <c:pt idx="994">
                  <c:v>8.2909000000000006</c:v>
                </c:pt>
                <c:pt idx="995">
                  <c:v>8.2992333333333335</c:v>
                </c:pt>
                <c:pt idx="996">
                  <c:v>8.3075666666666663</c:v>
                </c:pt>
                <c:pt idx="997">
                  <c:v>8.315900000000001</c:v>
                </c:pt>
                <c:pt idx="998">
                  <c:v>8.3242333333333338</c:v>
                </c:pt>
                <c:pt idx="999">
                  <c:v>8.3325666666666667</c:v>
                </c:pt>
                <c:pt idx="1000">
                  <c:v>8.3408999999999995</c:v>
                </c:pt>
                <c:pt idx="1001">
                  <c:v>8.3492333333333342</c:v>
                </c:pt>
                <c:pt idx="1002">
                  <c:v>8.357566666666667</c:v>
                </c:pt>
                <c:pt idx="1003">
                  <c:v>8.3658999999999999</c:v>
                </c:pt>
                <c:pt idx="1004">
                  <c:v>8.3742333333333328</c:v>
                </c:pt>
                <c:pt idx="1005">
                  <c:v>8.3825666666666674</c:v>
                </c:pt>
                <c:pt idx="1006">
                  <c:v>8.3909000000000002</c:v>
                </c:pt>
                <c:pt idx="1007">
                  <c:v>8.3992333333333331</c:v>
                </c:pt>
                <c:pt idx="1008">
                  <c:v>8.407566666666666</c:v>
                </c:pt>
                <c:pt idx="1009">
                  <c:v>8.4159000000000006</c:v>
                </c:pt>
                <c:pt idx="1010">
                  <c:v>8.4242333333333335</c:v>
                </c:pt>
                <c:pt idx="1011">
                  <c:v>8.4325666666666663</c:v>
                </c:pt>
                <c:pt idx="1012">
                  <c:v>8.4419333333333331</c:v>
                </c:pt>
                <c:pt idx="1013">
                  <c:v>8.4492333333333338</c:v>
                </c:pt>
                <c:pt idx="1014">
                  <c:v>8.4575666666666667</c:v>
                </c:pt>
                <c:pt idx="1015">
                  <c:v>8.4658999999999995</c:v>
                </c:pt>
                <c:pt idx="1016">
                  <c:v>8.4742333333333342</c:v>
                </c:pt>
                <c:pt idx="1017">
                  <c:v>8.482566666666667</c:v>
                </c:pt>
                <c:pt idx="1018">
                  <c:v>8.4908999999999999</c:v>
                </c:pt>
                <c:pt idx="1019">
                  <c:v>8.4992333333333328</c:v>
                </c:pt>
                <c:pt idx="1020">
                  <c:v>8.5075666666666674</c:v>
                </c:pt>
                <c:pt idx="1021">
                  <c:v>8.5159000000000002</c:v>
                </c:pt>
                <c:pt idx="1022">
                  <c:v>8.5242333333333331</c:v>
                </c:pt>
                <c:pt idx="1023">
                  <c:v>8.532566666666666</c:v>
                </c:pt>
                <c:pt idx="1024">
                  <c:v>8.5408999999999988</c:v>
                </c:pt>
                <c:pt idx="1025">
                  <c:v>8.5492333333333317</c:v>
                </c:pt>
                <c:pt idx="1026">
                  <c:v>8.5575666666666663</c:v>
                </c:pt>
                <c:pt idx="1027">
                  <c:v>8.5658999999999992</c:v>
                </c:pt>
                <c:pt idx="1028">
                  <c:v>8.574233333333332</c:v>
                </c:pt>
                <c:pt idx="1029">
                  <c:v>8.5825666666666667</c:v>
                </c:pt>
                <c:pt idx="1030">
                  <c:v>8.5908999999999995</c:v>
                </c:pt>
                <c:pt idx="1031">
                  <c:v>8.5992333333333324</c:v>
                </c:pt>
                <c:pt idx="1032">
                  <c:v>8.6075666666666653</c:v>
                </c:pt>
                <c:pt idx="1033">
                  <c:v>8.6158999999999999</c:v>
                </c:pt>
                <c:pt idx="1034">
                  <c:v>8.6242333333333328</c:v>
                </c:pt>
                <c:pt idx="1035">
                  <c:v>8.6325666666666656</c:v>
                </c:pt>
                <c:pt idx="1036">
                  <c:v>8.6408999999999985</c:v>
                </c:pt>
                <c:pt idx="1037">
                  <c:v>8.6492333333333331</c:v>
                </c:pt>
                <c:pt idx="1038">
                  <c:v>8.657566666666666</c:v>
                </c:pt>
                <c:pt idx="1039">
                  <c:v>8.6658999999999988</c:v>
                </c:pt>
                <c:pt idx="1040">
                  <c:v>8.6742333333333317</c:v>
                </c:pt>
                <c:pt idx="1041">
                  <c:v>8.6825666666666663</c:v>
                </c:pt>
                <c:pt idx="1042">
                  <c:v>8.6908999999999992</c:v>
                </c:pt>
                <c:pt idx="1043">
                  <c:v>8.699233333333332</c:v>
                </c:pt>
                <c:pt idx="1044">
                  <c:v>8.7075666666666667</c:v>
                </c:pt>
                <c:pt idx="1045">
                  <c:v>8.7158999999999995</c:v>
                </c:pt>
                <c:pt idx="1046">
                  <c:v>8.7242333333333324</c:v>
                </c:pt>
                <c:pt idx="1047">
                  <c:v>8.7325666666666653</c:v>
                </c:pt>
                <c:pt idx="1048">
                  <c:v>8.7408999999999999</c:v>
                </c:pt>
                <c:pt idx="1049">
                  <c:v>8.7492333333333328</c:v>
                </c:pt>
                <c:pt idx="1050">
                  <c:v>8.7575666666666656</c:v>
                </c:pt>
                <c:pt idx="1051">
                  <c:v>8.7658999999999985</c:v>
                </c:pt>
                <c:pt idx="1052">
                  <c:v>8.7742333333333331</c:v>
                </c:pt>
                <c:pt idx="1053">
                  <c:v>8.782566666666666</c:v>
                </c:pt>
                <c:pt idx="1054">
                  <c:v>8.7908999999999988</c:v>
                </c:pt>
                <c:pt idx="1055">
                  <c:v>8.7992333333333317</c:v>
                </c:pt>
                <c:pt idx="1056">
                  <c:v>8.8075666666666663</c:v>
                </c:pt>
                <c:pt idx="1057">
                  <c:v>8.8158999999999992</c:v>
                </c:pt>
                <c:pt idx="1058">
                  <c:v>8.824233333333332</c:v>
                </c:pt>
                <c:pt idx="1059">
                  <c:v>8.8325666666666667</c:v>
                </c:pt>
                <c:pt idx="1060">
                  <c:v>8.8408999999999995</c:v>
                </c:pt>
                <c:pt idx="1061">
                  <c:v>8.8492333333333324</c:v>
                </c:pt>
                <c:pt idx="1062">
                  <c:v>8.8575666666666653</c:v>
                </c:pt>
                <c:pt idx="1063">
                  <c:v>8.8658999999999999</c:v>
                </c:pt>
                <c:pt idx="1064">
                  <c:v>8.8742333333333328</c:v>
                </c:pt>
                <c:pt idx="1065">
                  <c:v>8.8825666666666656</c:v>
                </c:pt>
                <c:pt idx="1066">
                  <c:v>8.8908999999999985</c:v>
                </c:pt>
                <c:pt idx="1067">
                  <c:v>8.8992333333333331</c:v>
                </c:pt>
                <c:pt idx="1068">
                  <c:v>8.907566666666666</c:v>
                </c:pt>
                <c:pt idx="1069">
                  <c:v>8.9158999999999988</c:v>
                </c:pt>
                <c:pt idx="1070">
                  <c:v>8.9242333333333317</c:v>
                </c:pt>
                <c:pt idx="1071">
                  <c:v>8.9325666666666663</c:v>
                </c:pt>
                <c:pt idx="1072">
                  <c:v>8.9408999999999992</c:v>
                </c:pt>
                <c:pt idx="1073">
                  <c:v>8.949233333333332</c:v>
                </c:pt>
                <c:pt idx="1074">
                  <c:v>8.9575666666666667</c:v>
                </c:pt>
                <c:pt idx="1075">
                  <c:v>8.9658999999999995</c:v>
                </c:pt>
                <c:pt idx="1076">
                  <c:v>8.9742333333333324</c:v>
                </c:pt>
                <c:pt idx="1077">
                  <c:v>8.9825666666666653</c:v>
                </c:pt>
                <c:pt idx="1078">
                  <c:v>8.9908999999999999</c:v>
                </c:pt>
                <c:pt idx="1079">
                  <c:v>8.9992333333333328</c:v>
                </c:pt>
                <c:pt idx="1080">
                  <c:v>9.0075666666666656</c:v>
                </c:pt>
                <c:pt idx="1081">
                  <c:v>9.0158999999999985</c:v>
                </c:pt>
                <c:pt idx="1082">
                  <c:v>9.0242333333333331</c:v>
                </c:pt>
                <c:pt idx="1083">
                  <c:v>9.032566666666666</c:v>
                </c:pt>
                <c:pt idx="1084">
                  <c:v>9.0408999999999988</c:v>
                </c:pt>
                <c:pt idx="1085">
                  <c:v>9.0492333333333317</c:v>
                </c:pt>
                <c:pt idx="1086">
                  <c:v>9.0575666666666663</c:v>
                </c:pt>
                <c:pt idx="1087">
                  <c:v>9.0658999999999992</c:v>
                </c:pt>
                <c:pt idx="1088">
                  <c:v>9.074233333333332</c:v>
                </c:pt>
                <c:pt idx="1089">
                  <c:v>9.0825666666666667</c:v>
                </c:pt>
                <c:pt idx="1090">
                  <c:v>9.0908999999999995</c:v>
                </c:pt>
                <c:pt idx="1091">
                  <c:v>9.0992333333333324</c:v>
                </c:pt>
                <c:pt idx="1092">
                  <c:v>9.1075666666666653</c:v>
                </c:pt>
                <c:pt idx="1093">
                  <c:v>9.1158999999999999</c:v>
                </c:pt>
                <c:pt idx="1094">
                  <c:v>9.1242333333333328</c:v>
                </c:pt>
                <c:pt idx="1095">
                  <c:v>9.1325666666666656</c:v>
                </c:pt>
                <c:pt idx="1096">
                  <c:v>9.1408999999999985</c:v>
                </c:pt>
                <c:pt idx="1097">
                  <c:v>9.1492333333333331</c:v>
                </c:pt>
                <c:pt idx="1098">
                  <c:v>9.157566666666666</c:v>
                </c:pt>
                <c:pt idx="1099">
                  <c:v>9.1658999999999988</c:v>
                </c:pt>
                <c:pt idx="1100">
                  <c:v>9.1742333333333317</c:v>
                </c:pt>
                <c:pt idx="1101">
                  <c:v>9.1825666666666663</c:v>
                </c:pt>
                <c:pt idx="1102">
                  <c:v>9.1908999999999992</c:v>
                </c:pt>
                <c:pt idx="1103">
                  <c:v>9.199233333333332</c:v>
                </c:pt>
                <c:pt idx="1104">
                  <c:v>9.2075666666666667</c:v>
                </c:pt>
                <c:pt idx="1105">
                  <c:v>9.2158999999999995</c:v>
                </c:pt>
                <c:pt idx="1106">
                  <c:v>9.2242333333333324</c:v>
                </c:pt>
                <c:pt idx="1107">
                  <c:v>9.2325666666666653</c:v>
                </c:pt>
                <c:pt idx="1108">
                  <c:v>9.2408999999999999</c:v>
                </c:pt>
                <c:pt idx="1109">
                  <c:v>9.2492333333333328</c:v>
                </c:pt>
                <c:pt idx="1110">
                  <c:v>9.2575666666666656</c:v>
                </c:pt>
                <c:pt idx="1111">
                  <c:v>9.2658999999999985</c:v>
                </c:pt>
                <c:pt idx="1112">
                  <c:v>9.2742333333333331</c:v>
                </c:pt>
                <c:pt idx="1113">
                  <c:v>9.282566666666666</c:v>
                </c:pt>
                <c:pt idx="1114">
                  <c:v>9.2908999999999988</c:v>
                </c:pt>
                <c:pt idx="1115">
                  <c:v>9.2992333333333317</c:v>
                </c:pt>
                <c:pt idx="1116">
                  <c:v>9.3075666666666663</c:v>
                </c:pt>
                <c:pt idx="1117">
                  <c:v>9.3158999999999992</c:v>
                </c:pt>
                <c:pt idx="1118">
                  <c:v>9.324233333333332</c:v>
                </c:pt>
                <c:pt idx="1119">
                  <c:v>9.3325666666666667</c:v>
                </c:pt>
                <c:pt idx="1120">
                  <c:v>9.3408999999999995</c:v>
                </c:pt>
                <c:pt idx="1121">
                  <c:v>9.3492333333333324</c:v>
                </c:pt>
                <c:pt idx="1122">
                  <c:v>9.3575666666666653</c:v>
                </c:pt>
                <c:pt idx="1123">
                  <c:v>9.3658999999999999</c:v>
                </c:pt>
                <c:pt idx="1124">
                  <c:v>9.3742333333333328</c:v>
                </c:pt>
                <c:pt idx="1125">
                  <c:v>9.3825666666666656</c:v>
                </c:pt>
                <c:pt idx="1126">
                  <c:v>9.3908999999999985</c:v>
                </c:pt>
                <c:pt idx="1127">
                  <c:v>9.3992333333333331</c:v>
                </c:pt>
                <c:pt idx="1128">
                  <c:v>9.407566666666666</c:v>
                </c:pt>
                <c:pt idx="1129">
                  <c:v>9.4158999999999988</c:v>
                </c:pt>
                <c:pt idx="1130">
                  <c:v>9.4242333333333317</c:v>
                </c:pt>
                <c:pt idx="1131">
                  <c:v>9.4325666666666663</c:v>
                </c:pt>
                <c:pt idx="1132">
                  <c:v>9.4408999999999992</c:v>
                </c:pt>
                <c:pt idx="1133">
                  <c:v>9.449233333333332</c:v>
                </c:pt>
                <c:pt idx="1134">
                  <c:v>9.4575666666666667</c:v>
                </c:pt>
                <c:pt idx="1135">
                  <c:v>9.4658999999999995</c:v>
                </c:pt>
                <c:pt idx="1136">
                  <c:v>9.4742333333333324</c:v>
                </c:pt>
                <c:pt idx="1137">
                  <c:v>9.4825666666666653</c:v>
                </c:pt>
                <c:pt idx="1138">
                  <c:v>9.4908999999999999</c:v>
                </c:pt>
                <c:pt idx="1139">
                  <c:v>9.4992333333333328</c:v>
                </c:pt>
                <c:pt idx="1140">
                  <c:v>9.5075666666666656</c:v>
                </c:pt>
                <c:pt idx="1141">
                  <c:v>9.5158999999999985</c:v>
                </c:pt>
                <c:pt idx="1142">
                  <c:v>9.5242333333333331</c:v>
                </c:pt>
                <c:pt idx="1143">
                  <c:v>9.532566666666666</c:v>
                </c:pt>
                <c:pt idx="1144">
                  <c:v>9.5408999999999988</c:v>
                </c:pt>
                <c:pt idx="1145">
                  <c:v>9.5492333333333317</c:v>
                </c:pt>
                <c:pt idx="1146">
                  <c:v>9.5575666666666663</c:v>
                </c:pt>
                <c:pt idx="1147">
                  <c:v>9.5658999999999992</c:v>
                </c:pt>
                <c:pt idx="1148">
                  <c:v>9.574233333333332</c:v>
                </c:pt>
                <c:pt idx="1149">
                  <c:v>9.5825666666666667</c:v>
                </c:pt>
                <c:pt idx="1150">
                  <c:v>9.5908999999999995</c:v>
                </c:pt>
                <c:pt idx="1151">
                  <c:v>9.5992333333333324</c:v>
                </c:pt>
                <c:pt idx="1152">
                  <c:v>9.6075666666666653</c:v>
                </c:pt>
                <c:pt idx="1153">
                  <c:v>9.6158999999999999</c:v>
                </c:pt>
                <c:pt idx="1154">
                  <c:v>9.6242333333333328</c:v>
                </c:pt>
                <c:pt idx="1155">
                  <c:v>9.6325666666666656</c:v>
                </c:pt>
                <c:pt idx="1156">
                  <c:v>9.6408999999999985</c:v>
                </c:pt>
                <c:pt idx="1157">
                  <c:v>9.6492333333333331</c:v>
                </c:pt>
                <c:pt idx="1158">
                  <c:v>9.657566666666666</c:v>
                </c:pt>
                <c:pt idx="1159">
                  <c:v>9.6658999999999988</c:v>
                </c:pt>
                <c:pt idx="1160">
                  <c:v>9.6742333333333317</c:v>
                </c:pt>
                <c:pt idx="1161">
                  <c:v>9.6825666666666663</c:v>
                </c:pt>
                <c:pt idx="1162">
                  <c:v>9.6908999999999992</c:v>
                </c:pt>
                <c:pt idx="1163">
                  <c:v>9.699233333333332</c:v>
                </c:pt>
                <c:pt idx="1164">
                  <c:v>9.7075666666666667</c:v>
                </c:pt>
                <c:pt idx="1165">
                  <c:v>9.7158999999999995</c:v>
                </c:pt>
                <c:pt idx="1166">
                  <c:v>9.7242333333333324</c:v>
                </c:pt>
                <c:pt idx="1167">
                  <c:v>9.7325666666666653</c:v>
                </c:pt>
                <c:pt idx="1168">
                  <c:v>9.7408999999999999</c:v>
                </c:pt>
                <c:pt idx="1169">
                  <c:v>9.7492333333333328</c:v>
                </c:pt>
                <c:pt idx="1170">
                  <c:v>9.7575666666666656</c:v>
                </c:pt>
                <c:pt idx="1171">
                  <c:v>9.7658999999999985</c:v>
                </c:pt>
                <c:pt idx="1172">
                  <c:v>9.7742333333333331</c:v>
                </c:pt>
                <c:pt idx="1173">
                  <c:v>9.782566666666666</c:v>
                </c:pt>
                <c:pt idx="1174">
                  <c:v>9.7908999999999988</c:v>
                </c:pt>
                <c:pt idx="1175">
                  <c:v>9.7992333333333317</c:v>
                </c:pt>
                <c:pt idx="1176">
                  <c:v>9.8075666666666663</c:v>
                </c:pt>
                <c:pt idx="1177">
                  <c:v>9.8158999999999992</c:v>
                </c:pt>
                <c:pt idx="1178">
                  <c:v>9.824233333333332</c:v>
                </c:pt>
                <c:pt idx="1179">
                  <c:v>9.8325666666666667</c:v>
                </c:pt>
                <c:pt idx="1180">
                  <c:v>9.8408999999999995</c:v>
                </c:pt>
                <c:pt idx="1181">
                  <c:v>9.8492333333333324</c:v>
                </c:pt>
                <c:pt idx="1182">
                  <c:v>9.8575666666666653</c:v>
                </c:pt>
                <c:pt idx="1183">
                  <c:v>9.8658999999999999</c:v>
                </c:pt>
                <c:pt idx="1184">
                  <c:v>9.8742333333333328</c:v>
                </c:pt>
                <c:pt idx="1185">
                  <c:v>9.8825666666666656</c:v>
                </c:pt>
                <c:pt idx="1186">
                  <c:v>9.8908999999999985</c:v>
                </c:pt>
                <c:pt idx="1187">
                  <c:v>9.8992333333333331</c:v>
                </c:pt>
                <c:pt idx="1188">
                  <c:v>9.907566666666666</c:v>
                </c:pt>
                <c:pt idx="1189">
                  <c:v>9.9158999999999988</c:v>
                </c:pt>
                <c:pt idx="1190">
                  <c:v>9.9242333333333317</c:v>
                </c:pt>
                <c:pt idx="1191">
                  <c:v>9.9325666666666663</c:v>
                </c:pt>
                <c:pt idx="1192">
                  <c:v>9.9408999999999992</c:v>
                </c:pt>
                <c:pt idx="1193">
                  <c:v>9.949233333333332</c:v>
                </c:pt>
                <c:pt idx="1194">
                  <c:v>9.9575666666666667</c:v>
                </c:pt>
                <c:pt idx="1195">
                  <c:v>9.9658999999999995</c:v>
                </c:pt>
                <c:pt idx="1196">
                  <c:v>9.9742333333333324</c:v>
                </c:pt>
                <c:pt idx="1197">
                  <c:v>9.9825666666666653</c:v>
                </c:pt>
                <c:pt idx="1198">
                  <c:v>9.9908999999999999</c:v>
                </c:pt>
                <c:pt idx="1199">
                  <c:v>9.9992333333333328</c:v>
                </c:pt>
                <c:pt idx="1200">
                  <c:v>10.007566666666666</c:v>
                </c:pt>
                <c:pt idx="1201">
                  <c:v>10.015899999999998</c:v>
                </c:pt>
                <c:pt idx="1202">
                  <c:v>10.024233333333333</c:v>
                </c:pt>
                <c:pt idx="1203">
                  <c:v>10.032566666666666</c:v>
                </c:pt>
                <c:pt idx="1204">
                  <c:v>10.040899999999999</c:v>
                </c:pt>
                <c:pt idx="1205">
                  <c:v>10.049483333333335</c:v>
                </c:pt>
                <c:pt idx="1206">
                  <c:v>10.057566666666666</c:v>
                </c:pt>
                <c:pt idx="1207">
                  <c:v>10.065899999999999</c:v>
                </c:pt>
                <c:pt idx="1208">
                  <c:v>10.074233333333332</c:v>
                </c:pt>
                <c:pt idx="1209">
                  <c:v>10.082566666666667</c:v>
                </c:pt>
                <c:pt idx="1210">
                  <c:v>10.0909</c:v>
                </c:pt>
                <c:pt idx="1211">
                  <c:v>10.099233333333332</c:v>
                </c:pt>
                <c:pt idx="1212">
                  <c:v>10.107566666666665</c:v>
                </c:pt>
                <c:pt idx="1213">
                  <c:v>10.1159</c:v>
                </c:pt>
                <c:pt idx="1214">
                  <c:v>10.124233333333333</c:v>
                </c:pt>
                <c:pt idx="1215">
                  <c:v>10.132566666666666</c:v>
                </c:pt>
                <c:pt idx="1216">
                  <c:v>10.140899999999998</c:v>
                </c:pt>
                <c:pt idx="1217">
                  <c:v>10.149233333333333</c:v>
                </c:pt>
                <c:pt idx="1218">
                  <c:v>10.157566666666666</c:v>
                </c:pt>
                <c:pt idx="1219">
                  <c:v>10.165899999999999</c:v>
                </c:pt>
                <c:pt idx="1220">
                  <c:v>10.174233333333332</c:v>
                </c:pt>
                <c:pt idx="1221">
                  <c:v>10.182566666666666</c:v>
                </c:pt>
                <c:pt idx="1222">
                  <c:v>10.190899999999999</c:v>
                </c:pt>
                <c:pt idx="1223">
                  <c:v>10.199233333333332</c:v>
                </c:pt>
                <c:pt idx="1224">
                  <c:v>10.207566666666667</c:v>
                </c:pt>
                <c:pt idx="1225">
                  <c:v>10.2159</c:v>
                </c:pt>
                <c:pt idx="1226">
                  <c:v>10.224233333333332</c:v>
                </c:pt>
                <c:pt idx="1227">
                  <c:v>10.232566666666665</c:v>
                </c:pt>
                <c:pt idx="1228">
                  <c:v>10.2409</c:v>
                </c:pt>
                <c:pt idx="1229">
                  <c:v>10.249233333333333</c:v>
                </c:pt>
                <c:pt idx="1230">
                  <c:v>10.257566666666666</c:v>
                </c:pt>
                <c:pt idx="1231">
                  <c:v>10.265899999999998</c:v>
                </c:pt>
                <c:pt idx="1232">
                  <c:v>10.274233333333333</c:v>
                </c:pt>
                <c:pt idx="1233">
                  <c:v>10.282566666666666</c:v>
                </c:pt>
                <c:pt idx="1234">
                  <c:v>10.290899999999999</c:v>
                </c:pt>
                <c:pt idx="1235">
                  <c:v>10.299233333333332</c:v>
                </c:pt>
                <c:pt idx="1236">
                  <c:v>10.307566666666666</c:v>
                </c:pt>
                <c:pt idx="1237">
                  <c:v>10.31615</c:v>
                </c:pt>
                <c:pt idx="1238">
                  <c:v>10.324233333333332</c:v>
                </c:pt>
                <c:pt idx="1239">
                  <c:v>10.332566666666667</c:v>
                </c:pt>
                <c:pt idx="1240">
                  <c:v>10.3409</c:v>
                </c:pt>
                <c:pt idx="1241">
                  <c:v>10.349233333333332</c:v>
                </c:pt>
                <c:pt idx="1242">
                  <c:v>10.357566666666665</c:v>
                </c:pt>
                <c:pt idx="1243">
                  <c:v>10.3659</c:v>
                </c:pt>
                <c:pt idx="1244">
                  <c:v>10.374233333333333</c:v>
                </c:pt>
                <c:pt idx="1245">
                  <c:v>10.382566666666666</c:v>
                </c:pt>
                <c:pt idx="1246">
                  <c:v>10.390899999999998</c:v>
                </c:pt>
                <c:pt idx="1247">
                  <c:v>10.399233333333333</c:v>
                </c:pt>
                <c:pt idx="1248">
                  <c:v>10.407566666666666</c:v>
                </c:pt>
                <c:pt idx="1249">
                  <c:v>10.415899999999999</c:v>
                </c:pt>
                <c:pt idx="1250">
                  <c:v>10.424233333333332</c:v>
                </c:pt>
                <c:pt idx="1251">
                  <c:v>10.432566666666666</c:v>
                </c:pt>
                <c:pt idx="1252">
                  <c:v>10.440899999999999</c:v>
                </c:pt>
                <c:pt idx="1253">
                  <c:v>10.449233333333332</c:v>
                </c:pt>
                <c:pt idx="1254">
                  <c:v>10.457566666666667</c:v>
                </c:pt>
                <c:pt idx="1255">
                  <c:v>10.4659</c:v>
                </c:pt>
                <c:pt idx="1256">
                  <c:v>10.474233333333332</c:v>
                </c:pt>
                <c:pt idx="1257">
                  <c:v>10.482566666666665</c:v>
                </c:pt>
                <c:pt idx="1258">
                  <c:v>10.4909</c:v>
                </c:pt>
                <c:pt idx="1259">
                  <c:v>10.499233333333333</c:v>
                </c:pt>
                <c:pt idx="1260">
                  <c:v>10.507566666666666</c:v>
                </c:pt>
                <c:pt idx="1261">
                  <c:v>10.515899999999998</c:v>
                </c:pt>
                <c:pt idx="1262">
                  <c:v>10.524233333333333</c:v>
                </c:pt>
                <c:pt idx="1263">
                  <c:v>10.532566666666666</c:v>
                </c:pt>
                <c:pt idx="1264">
                  <c:v>10.540899999999999</c:v>
                </c:pt>
                <c:pt idx="1265">
                  <c:v>10.549233333333332</c:v>
                </c:pt>
                <c:pt idx="1266">
                  <c:v>10.557566666666666</c:v>
                </c:pt>
                <c:pt idx="1267">
                  <c:v>10.565899999999999</c:v>
                </c:pt>
                <c:pt idx="1268">
                  <c:v>10.574233333333332</c:v>
                </c:pt>
                <c:pt idx="1269">
                  <c:v>10.582566666666667</c:v>
                </c:pt>
                <c:pt idx="1270">
                  <c:v>10.5909</c:v>
                </c:pt>
                <c:pt idx="1271">
                  <c:v>10.599233333333332</c:v>
                </c:pt>
                <c:pt idx="1272">
                  <c:v>10.607566666666665</c:v>
                </c:pt>
                <c:pt idx="1273">
                  <c:v>10.6159</c:v>
                </c:pt>
                <c:pt idx="1274">
                  <c:v>10.624233333333333</c:v>
                </c:pt>
                <c:pt idx="1275">
                  <c:v>10.632566666666666</c:v>
                </c:pt>
                <c:pt idx="1276">
                  <c:v>10.640899999999998</c:v>
                </c:pt>
                <c:pt idx="1277">
                  <c:v>10.649233333333333</c:v>
                </c:pt>
                <c:pt idx="1278">
                  <c:v>10.657566666666666</c:v>
                </c:pt>
                <c:pt idx="1279">
                  <c:v>10.665899999999999</c:v>
                </c:pt>
                <c:pt idx="1280">
                  <c:v>10.674233333333332</c:v>
                </c:pt>
                <c:pt idx="1281">
                  <c:v>10.682566666666666</c:v>
                </c:pt>
                <c:pt idx="1282">
                  <c:v>10.690899999999999</c:v>
                </c:pt>
                <c:pt idx="1283">
                  <c:v>10.699233333333332</c:v>
                </c:pt>
                <c:pt idx="1284">
                  <c:v>10.707566666666667</c:v>
                </c:pt>
                <c:pt idx="1285">
                  <c:v>10.7159</c:v>
                </c:pt>
                <c:pt idx="1286">
                  <c:v>10.72475</c:v>
                </c:pt>
                <c:pt idx="1287">
                  <c:v>10.732566666666665</c:v>
                </c:pt>
                <c:pt idx="1288">
                  <c:v>10.7409</c:v>
                </c:pt>
                <c:pt idx="1289">
                  <c:v>10.749233333333333</c:v>
                </c:pt>
                <c:pt idx="1290">
                  <c:v>10.757566666666666</c:v>
                </c:pt>
                <c:pt idx="1291">
                  <c:v>10.765899999999998</c:v>
                </c:pt>
                <c:pt idx="1292">
                  <c:v>10.774233333333333</c:v>
                </c:pt>
                <c:pt idx="1293">
                  <c:v>10.782566666666666</c:v>
                </c:pt>
                <c:pt idx="1294">
                  <c:v>10.790899999999999</c:v>
                </c:pt>
                <c:pt idx="1295">
                  <c:v>10.799233333333332</c:v>
                </c:pt>
                <c:pt idx="1296">
                  <c:v>10.807566666666666</c:v>
                </c:pt>
                <c:pt idx="1297">
                  <c:v>10.815899999999999</c:v>
                </c:pt>
                <c:pt idx="1298">
                  <c:v>10.824233333333332</c:v>
                </c:pt>
                <c:pt idx="1299">
                  <c:v>10.832566666666667</c:v>
                </c:pt>
                <c:pt idx="1300">
                  <c:v>10.8409</c:v>
                </c:pt>
                <c:pt idx="1301">
                  <c:v>10.849233333333332</c:v>
                </c:pt>
                <c:pt idx="1302">
                  <c:v>10.857566666666665</c:v>
                </c:pt>
                <c:pt idx="1303">
                  <c:v>10.8659</c:v>
                </c:pt>
                <c:pt idx="1304">
                  <c:v>10.874233333333333</c:v>
                </c:pt>
                <c:pt idx="1305">
                  <c:v>10.882566666666666</c:v>
                </c:pt>
                <c:pt idx="1306">
                  <c:v>10.890899999999998</c:v>
                </c:pt>
                <c:pt idx="1307">
                  <c:v>10.899233333333333</c:v>
                </c:pt>
                <c:pt idx="1308">
                  <c:v>10.907566666666666</c:v>
                </c:pt>
                <c:pt idx="1309">
                  <c:v>10.915899999999999</c:v>
                </c:pt>
                <c:pt idx="1310">
                  <c:v>10.924233333333332</c:v>
                </c:pt>
                <c:pt idx="1311">
                  <c:v>10.932566666666666</c:v>
                </c:pt>
                <c:pt idx="1312">
                  <c:v>10.940899999999999</c:v>
                </c:pt>
                <c:pt idx="1313">
                  <c:v>10.949233333333332</c:v>
                </c:pt>
                <c:pt idx="1314">
                  <c:v>10.957566666666667</c:v>
                </c:pt>
                <c:pt idx="1315">
                  <c:v>10.9659</c:v>
                </c:pt>
                <c:pt idx="1316">
                  <c:v>10.974233333333332</c:v>
                </c:pt>
                <c:pt idx="1317">
                  <c:v>10.982566666666665</c:v>
                </c:pt>
                <c:pt idx="1318">
                  <c:v>10.9909</c:v>
                </c:pt>
                <c:pt idx="1319">
                  <c:v>10.999233333333333</c:v>
                </c:pt>
                <c:pt idx="1320">
                  <c:v>11.007566666666666</c:v>
                </c:pt>
                <c:pt idx="1321">
                  <c:v>11.015899999999998</c:v>
                </c:pt>
                <c:pt idx="1322">
                  <c:v>11.024233333333333</c:v>
                </c:pt>
                <c:pt idx="1323">
                  <c:v>11.032566666666666</c:v>
                </c:pt>
                <c:pt idx="1324">
                  <c:v>11.040899999999999</c:v>
                </c:pt>
                <c:pt idx="1325">
                  <c:v>11.049233333333332</c:v>
                </c:pt>
                <c:pt idx="1326">
                  <c:v>11.057566666666666</c:v>
                </c:pt>
                <c:pt idx="1327">
                  <c:v>11.065899999999999</c:v>
                </c:pt>
                <c:pt idx="1328">
                  <c:v>11.074233333333332</c:v>
                </c:pt>
                <c:pt idx="1329">
                  <c:v>11.082566666666667</c:v>
                </c:pt>
                <c:pt idx="1330">
                  <c:v>11.0909</c:v>
                </c:pt>
                <c:pt idx="1331">
                  <c:v>11.099233333333332</c:v>
                </c:pt>
                <c:pt idx="1332">
                  <c:v>11.107566666666665</c:v>
                </c:pt>
                <c:pt idx="1333">
                  <c:v>11.1159</c:v>
                </c:pt>
                <c:pt idx="1334">
                  <c:v>11.124233333333333</c:v>
                </c:pt>
                <c:pt idx="1335">
                  <c:v>11.132566666666666</c:v>
                </c:pt>
                <c:pt idx="1336">
                  <c:v>11.140899999999998</c:v>
                </c:pt>
                <c:pt idx="1337">
                  <c:v>11.149233333333333</c:v>
                </c:pt>
                <c:pt idx="1338">
                  <c:v>11.157566666666666</c:v>
                </c:pt>
                <c:pt idx="1339">
                  <c:v>11.165899999999999</c:v>
                </c:pt>
                <c:pt idx="1340">
                  <c:v>11.174233333333332</c:v>
                </c:pt>
                <c:pt idx="1341">
                  <c:v>11.182566666666666</c:v>
                </c:pt>
                <c:pt idx="1342">
                  <c:v>11.190899999999999</c:v>
                </c:pt>
                <c:pt idx="1343">
                  <c:v>11.199233333333332</c:v>
                </c:pt>
                <c:pt idx="1344">
                  <c:v>11.207566666666667</c:v>
                </c:pt>
                <c:pt idx="1345">
                  <c:v>11.2159</c:v>
                </c:pt>
                <c:pt idx="1346">
                  <c:v>11.224233333333332</c:v>
                </c:pt>
                <c:pt idx="1347">
                  <c:v>11.232566666666665</c:v>
                </c:pt>
                <c:pt idx="1348">
                  <c:v>11.2409</c:v>
                </c:pt>
                <c:pt idx="1349">
                  <c:v>11.249233333333333</c:v>
                </c:pt>
                <c:pt idx="1350">
                  <c:v>11.257566666666666</c:v>
                </c:pt>
                <c:pt idx="1351">
                  <c:v>11.265899999999998</c:v>
                </c:pt>
                <c:pt idx="1352">
                  <c:v>11.274233333333333</c:v>
                </c:pt>
                <c:pt idx="1353">
                  <c:v>11.282566666666666</c:v>
                </c:pt>
                <c:pt idx="1354">
                  <c:v>11.290899999999999</c:v>
                </c:pt>
                <c:pt idx="1355">
                  <c:v>11.299233333333332</c:v>
                </c:pt>
                <c:pt idx="1356">
                  <c:v>11.307566666666666</c:v>
                </c:pt>
                <c:pt idx="1357">
                  <c:v>11.315899999999999</c:v>
                </c:pt>
                <c:pt idx="1358">
                  <c:v>11.324233333333332</c:v>
                </c:pt>
                <c:pt idx="1359">
                  <c:v>11.332566666666667</c:v>
                </c:pt>
                <c:pt idx="1360">
                  <c:v>11.3409</c:v>
                </c:pt>
                <c:pt idx="1361">
                  <c:v>11.349233333333332</c:v>
                </c:pt>
                <c:pt idx="1362">
                  <c:v>11.357566666666665</c:v>
                </c:pt>
                <c:pt idx="1363">
                  <c:v>11.3659</c:v>
                </c:pt>
                <c:pt idx="1364">
                  <c:v>11.374233333333333</c:v>
                </c:pt>
                <c:pt idx="1365">
                  <c:v>11.382566666666666</c:v>
                </c:pt>
                <c:pt idx="1366">
                  <c:v>11.390899999999998</c:v>
                </c:pt>
                <c:pt idx="1367">
                  <c:v>11.399233333333333</c:v>
                </c:pt>
                <c:pt idx="1368">
                  <c:v>11.407566666666666</c:v>
                </c:pt>
                <c:pt idx="1369">
                  <c:v>11.415899999999999</c:v>
                </c:pt>
                <c:pt idx="1370">
                  <c:v>11.424233333333332</c:v>
                </c:pt>
                <c:pt idx="1371">
                  <c:v>11.432566666666666</c:v>
                </c:pt>
                <c:pt idx="1372">
                  <c:v>11.440899999999999</c:v>
                </c:pt>
                <c:pt idx="1373">
                  <c:v>11.449233333333332</c:v>
                </c:pt>
                <c:pt idx="1374">
                  <c:v>11.457566666666667</c:v>
                </c:pt>
                <c:pt idx="1375">
                  <c:v>11.4659</c:v>
                </c:pt>
                <c:pt idx="1376">
                  <c:v>11.474233333333332</c:v>
                </c:pt>
                <c:pt idx="1377">
                  <c:v>11.482566666666665</c:v>
                </c:pt>
                <c:pt idx="1378">
                  <c:v>11.4909</c:v>
                </c:pt>
                <c:pt idx="1379">
                  <c:v>11.499233333333333</c:v>
                </c:pt>
                <c:pt idx="1380">
                  <c:v>11.507566666666666</c:v>
                </c:pt>
                <c:pt idx="1381">
                  <c:v>11.515899999999998</c:v>
                </c:pt>
                <c:pt idx="1382">
                  <c:v>11.524233333333333</c:v>
                </c:pt>
                <c:pt idx="1383">
                  <c:v>11.532566666666666</c:v>
                </c:pt>
                <c:pt idx="1384">
                  <c:v>11.540899999999999</c:v>
                </c:pt>
                <c:pt idx="1385">
                  <c:v>11.549233333333332</c:v>
                </c:pt>
                <c:pt idx="1386">
                  <c:v>11.557566666666666</c:v>
                </c:pt>
                <c:pt idx="1387">
                  <c:v>11.565899999999999</c:v>
                </c:pt>
                <c:pt idx="1388">
                  <c:v>11.574233333333332</c:v>
                </c:pt>
                <c:pt idx="1389">
                  <c:v>11.582566666666667</c:v>
                </c:pt>
                <c:pt idx="1390">
                  <c:v>11.5909</c:v>
                </c:pt>
                <c:pt idx="1391">
                  <c:v>11.599233333333332</c:v>
                </c:pt>
                <c:pt idx="1392">
                  <c:v>11.607566666666665</c:v>
                </c:pt>
                <c:pt idx="1393">
                  <c:v>11.6159</c:v>
                </c:pt>
                <c:pt idx="1394">
                  <c:v>11.624233333333333</c:v>
                </c:pt>
                <c:pt idx="1395">
                  <c:v>11.632816666666667</c:v>
                </c:pt>
                <c:pt idx="1396">
                  <c:v>11.641933333333332</c:v>
                </c:pt>
                <c:pt idx="1397">
                  <c:v>11.649233333333333</c:v>
                </c:pt>
                <c:pt idx="1398">
                  <c:v>11.657566666666666</c:v>
                </c:pt>
                <c:pt idx="1399">
                  <c:v>11.665899999999999</c:v>
                </c:pt>
                <c:pt idx="1400">
                  <c:v>11.674233333333332</c:v>
                </c:pt>
                <c:pt idx="1401">
                  <c:v>11.682566666666666</c:v>
                </c:pt>
                <c:pt idx="1402">
                  <c:v>11.690899999999999</c:v>
                </c:pt>
                <c:pt idx="1403">
                  <c:v>11.699233333333332</c:v>
                </c:pt>
                <c:pt idx="1404">
                  <c:v>11.707566666666667</c:v>
                </c:pt>
                <c:pt idx="1405">
                  <c:v>11.7159</c:v>
                </c:pt>
                <c:pt idx="1406">
                  <c:v>11.724233333333332</c:v>
                </c:pt>
                <c:pt idx="1407">
                  <c:v>11.732566666666665</c:v>
                </c:pt>
                <c:pt idx="1408">
                  <c:v>11.7409</c:v>
                </c:pt>
                <c:pt idx="1409">
                  <c:v>11.749233333333333</c:v>
                </c:pt>
                <c:pt idx="1410">
                  <c:v>11.757566666666666</c:v>
                </c:pt>
                <c:pt idx="1411">
                  <c:v>11.765899999999998</c:v>
                </c:pt>
                <c:pt idx="1412">
                  <c:v>11.774233333333333</c:v>
                </c:pt>
                <c:pt idx="1413">
                  <c:v>11.782566666666666</c:v>
                </c:pt>
                <c:pt idx="1414">
                  <c:v>11.790899999999999</c:v>
                </c:pt>
                <c:pt idx="1415">
                  <c:v>11.799233333333332</c:v>
                </c:pt>
                <c:pt idx="1416">
                  <c:v>11.807566666666666</c:v>
                </c:pt>
                <c:pt idx="1417">
                  <c:v>11.815899999999999</c:v>
                </c:pt>
                <c:pt idx="1418">
                  <c:v>11.824233333333332</c:v>
                </c:pt>
                <c:pt idx="1419">
                  <c:v>11.832566666666667</c:v>
                </c:pt>
                <c:pt idx="1420">
                  <c:v>11.8409</c:v>
                </c:pt>
                <c:pt idx="1421">
                  <c:v>11.849233333333332</c:v>
                </c:pt>
                <c:pt idx="1422">
                  <c:v>11.857566666666665</c:v>
                </c:pt>
                <c:pt idx="1423">
                  <c:v>11.8659</c:v>
                </c:pt>
                <c:pt idx="1424">
                  <c:v>11.874233333333333</c:v>
                </c:pt>
                <c:pt idx="1425">
                  <c:v>11.882566666666666</c:v>
                </c:pt>
                <c:pt idx="1426">
                  <c:v>11.890899999999998</c:v>
                </c:pt>
                <c:pt idx="1427">
                  <c:v>11.899233333333333</c:v>
                </c:pt>
                <c:pt idx="1428">
                  <c:v>11.907566666666666</c:v>
                </c:pt>
                <c:pt idx="1429">
                  <c:v>11.916416666666667</c:v>
                </c:pt>
                <c:pt idx="1430">
                  <c:v>11.924233333333332</c:v>
                </c:pt>
                <c:pt idx="1431">
                  <c:v>11.932566666666666</c:v>
                </c:pt>
                <c:pt idx="1432">
                  <c:v>11.940899999999999</c:v>
                </c:pt>
                <c:pt idx="1433">
                  <c:v>11.949233333333332</c:v>
                </c:pt>
                <c:pt idx="1434">
                  <c:v>11.957566666666667</c:v>
                </c:pt>
                <c:pt idx="1435">
                  <c:v>11.9659</c:v>
                </c:pt>
                <c:pt idx="1436">
                  <c:v>11.974233333333332</c:v>
                </c:pt>
                <c:pt idx="1437">
                  <c:v>11.982566666666665</c:v>
                </c:pt>
                <c:pt idx="1438">
                  <c:v>11.9909</c:v>
                </c:pt>
                <c:pt idx="1439">
                  <c:v>11.999233333333333</c:v>
                </c:pt>
                <c:pt idx="1440">
                  <c:v>12.007566666666666</c:v>
                </c:pt>
                <c:pt idx="1441">
                  <c:v>12.015899999999998</c:v>
                </c:pt>
                <c:pt idx="1442">
                  <c:v>12.024233333333333</c:v>
                </c:pt>
                <c:pt idx="1443">
                  <c:v>12.032566666666666</c:v>
                </c:pt>
                <c:pt idx="1444">
                  <c:v>12.040899999999999</c:v>
                </c:pt>
                <c:pt idx="1445">
                  <c:v>12.049233333333332</c:v>
                </c:pt>
                <c:pt idx="1446">
                  <c:v>12.057566666666666</c:v>
                </c:pt>
                <c:pt idx="1447">
                  <c:v>12.065899999999999</c:v>
                </c:pt>
                <c:pt idx="1448">
                  <c:v>12.074233333333332</c:v>
                </c:pt>
                <c:pt idx="1449">
                  <c:v>12.082566666666667</c:v>
                </c:pt>
                <c:pt idx="1450">
                  <c:v>12.0909</c:v>
                </c:pt>
                <c:pt idx="1451">
                  <c:v>12.099233333333332</c:v>
                </c:pt>
                <c:pt idx="1452">
                  <c:v>12.107566666666665</c:v>
                </c:pt>
                <c:pt idx="1453">
                  <c:v>12.1159</c:v>
                </c:pt>
                <c:pt idx="1454">
                  <c:v>12.124233333333333</c:v>
                </c:pt>
                <c:pt idx="1455">
                  <c:v>12.132566666666666</c:v>
                </c:pt>
                <c:pt idx="1456">
                  <c:v>12.140899999999998</c:v>
                </c:pt>
                <c:pt idx="1457">
                  <c:v>12.149233333333333</c:v>
                </c:pt>
                <c:pt idx="1458">
                  <c:v>12.157566666666666</c:v>
                </c:pt>
                <c:pt idx="1459">
                  <c:v>12.165899999999999</c:v>
                </c:pt>
                <c:pt idx="1460">
                  <c:v>12.174233333333332</c:v>
                </c:pt>
                <c:pt idx="1461">
                  <c:v>12.182566666666666</c:v>
                </c:pt>
                <c:pt idx="1462">
                  <c:v>12.190899999999999</c:v>
                </c:pt>
                <c:pt idx="1463">
                  <c:v>12.199233333333332</c:v>
                </c:pt>
                <c:pt idx="1464">
                  <c:v>12.207566666666667</c:v>
                </c:pt>
                <c:pt idx="1465">
                  <c:v>12.2159</c:v>
                </c:pt>
                <c:pt idx="1466">
                  <c:v>12.224233333333332</c:v>
                </c:pt>
                <c:pt idx="1467">
                  <c:v>12.232566666666665</c:v>
                </c:pt>
                <c:pt idx="1468">
                  <c:v>12.2409</c:v>
                </c:pt>
                <c:pt idx="1469">
                  <c:v>12.249233333333333</c:v>
                </c:pt>
                <c:pt idx="1470">
                  <c:v>12.257566666666666</c:v>
                </c:pt>
                <c:pt idx="1471">
                  <c:v>12.265899999999998</c:v>
                </c:pt>
                <c:pt idx="1472">
                  <c:v>12.274233333333333</c:v>
                </c:pt>
                <c:pt idx="1473">
                  <c:v>12.282566666666666</c:v>
                </c:pt>
                <c:pt idx="1474">
                  <c:v>12.290899999999999</c:v>
                </c:pt>
                <c:pt idx="1475">
                  <c:v>12.299233333333332</c:v>
                </c:pt>
                <c:pt idx="1476">
                  <c:v>12.307566666666666</c:v>
                </c:pt>
                <c:pt idx="1477">
                  <c:v>12.315899999999999</c:v>
                </c:pt>
                <c:pt idx="1478">
                  <c:v>12.324233333333332</c:v>
                </c:pt>
                <c:pt idx="1479">
                  <c:v>12.332566666666667</c:v>
                </c:pt>
                <c:pt idx="1480">
                  <c:v>12.3409</c:v>
                </c:pt>
                <c:pt idx="1481">
                  <c:v>12.349233333333332</c:v>
                </c:pt>
                <c:pt idx="1482">
                  <c:v>12.357566666666665</c:v>
                </c:pt>
                <c:pt idx="1483">
                  <c:v>12.3659</c:v>
                </c:pt>
                <c:pt idx="1484">
                  <c:v>12.374233333333333</c:v>
                </c:pt>
                <c:pt idx="1485">
                  <c:v>12.382566666666666</c:v>
                </c:pt>
                <c:pt idx="1486">
                  <c:v>12.390899999999998</c:v>
                </c:pt>
                <c:pt idx="1487">
                  <c:v>12.399233333333333</c:v>
                </c:pt>
                <c:pt idx="1488">
                  <c:v>12.407566666666666</c:v>
                </c:pt>
                <c:pt idx="1489">
                  <c:v>12.415899999999999</c:v>
                </c:pt>
                <c:pt idx="1490">
                  <c:v>12.424233333333332</c:v>
                </c:pt>
                <c:pt idx="1491">
                  <c:v>12.432566666666666</c:v>
                </c:pt>
                <c:pt idx="1492">
                  <c:v>12.440899999999999</c:v>
                </c:pt>
                <c:pt idx="1493">
                  <c:v>12.449233333333332</c:v>
                </c:pt>
                <c:pt idx="1494">
                  <c:v>12.457566666666667</c:v>
                </c:pt>
                <c:pt idx="1495">
                  <c:v>12.4659</c:v>
                </c:pt>
                <c:pt idx="1496">
                  <c:v>12.474233333333332</c:v>
                </c:pt>
                <c:pt idx="1497">
                  <c:v>12.482566666666665</c:v>
                </c:pt>
                <c:pt idx="1498">
                  <c:v>12.4909</c:v>
                </c:pt>
                <c:pt idx="1499">
                  <c:v>12.499233333333333</c:v>
                </c:pt>
                <c:pt idx="1500">
                  <c:v>12.507566666666666</c:v>
                </c:pt>
                <c:pt idx="1501">
                  <c:v>12.515899999999998</c:v>
                </c:pt>
                <c:pt idx="1502">
                  <c:v>12.524233333333333</c:v>
                </c:pt>
                <c:pt idx="1503">
                  <c:v>12.532566666666666</c:v>
                </c:pt>
                <c:pt idx="1504">
                  <c:v>12.540899999999999</c:v>
                </c:pt>
                <c:pt idx="1505">
                  <c:v>12.549233333333332</c:v>
                </c:pt>
                <c:pt idx="1506">
                  <c:v>12.557566666666666</c:v>
                </c:pt>
                <c:pt idx="1507">
                  <c:v>12.565899999999999</c:v>
                </c:pt>
                <c:pt idx="1508">
                  <c:v>12.574233333333332</c:v>
                </c:pt>
                <c:pt idx="1509">
                  <c:v>12.582566666666667</c:v>
                </c:pt>
                <c:pt idx="1510">
                  <c:v>12.5909</c:v>
                </c:pt>
                <c:pt idx="1511">
                  <c:v>12.599233333333332</c:v>
                </c:pt>
                <c:pt idx="1512">
                  <c:v>12.607566666666665</c:v>
                </c:pt>
                <c:pt idx="1513">
                  <c:v>12.6159</c:v>
                </c:pt>
                <c:pt idx="1514">
                  <c:v>12.624233333333333</c:v>
                </c:pt>
                <c:pt idx="1515">
                  <c:v>12.632566666666666</c:v>
                </c:pt>
                <c:pt idx="1516">
                  <c:v>12.640899999999998</c:v>
                </c:pt>
                <c:pt idx="1517">
                  <c:v>12.649233333333333</c:v>
                </c:pt>
                <c:pt idx="1518">
                  <c:v>12.657566666666666</c:v>
                </c:pt>
                <c:pt idx="1519">
                  <c:v>12.665899999999999</c:v>
                </c:pt>
                <c:pt idx="1520">
                  <c:v>12.674233333333332</c:v>
                </c:pt>
                <c:pt idx="1521">
                  <c:v>12.682566666666666</c:v>
                </c:pt>
                <c:pt idx="1522">
                  <c:v>12.690899999999999</c:v>
                </c:pt>
                <c:pt idx="1523">
                  <c:v>12.699233333333332</c:v>
                </c:pt>
                <c:pt idx="1524">
                  <c:v>12.707566666666667</c:v>
                </c:pt>
                <c:pt idx="1525">
                  <c:v>12.7159</c:v>
                </c:pt>
                <c:pt idx="1526">
                  <c:v>12.724233333333332</c:v>
                </c:pt>
                <c:pt idx="1527">
                  <c:v>12.732566666666665</c:v>
                </c:pt>
                <c:pt idx="1528">
                  <c:v>12.7409</c:v>
                </c:pt>
                <c:pt idx="1529">
                  <c:v>12.749233333333333</c:v>
                </c:pt>
                <c:pt idx="1530">
                  <c:v>12.757566666666666</c:v>
                </c:pt>
                <c:pt idx="1531">
                  <c:v>12.765899999999998</c:v>
                </c:pt>
                <c:pt idx="1532">
                  <c:v>12.774233333333333</c:v>
                </c:pt>
                <c:pt idx="1533">
                  <c:v>12.782566666666666</c:v>
                </c:pt>
                <c:pt idx="1534">
                  <c:v>12.790899999999999</c:v>
                </c:pt>
                <c:pt idx="1535">
                  <c:v>12.799233333333332</c:v>
                </c:pt>
                <c:pt idx="1536">
                  <c:v>12.807566666666666</c:v>
                </c:pt>
                <c:pt idx="1537">
                  <c:v>12.815899999999999</c:v>
                </c:pt>
                <c:pt idx="1538">
                  <c:v>12.824233333333332</c:v>
                </c:pt>
                <c:pt idx="1539">
                  <c:v>12.832566666666667</c:v>
                </c:pt>
                <c:pt idx="1540">
                  <c:v>12.8409</c:v>
                </c:pt>
                <c:pt idx="1541">
                  <c:v>12.849233333333332</c:v>
                </c:pt>
                <c:pt idx="1542">
                  <c:v>12.857566666666665</c:v>
                </c:pt>
                <c:pt idx="1543">
                  <c:v>12.8659</c:v>
                </c:pt>
                <c:pt idx="1544">
                  <c:v>12.874233333333333</c:v>
                </c:pt>
                <c:pt idx="1545">
                  <c:v>12.882566666666666</c:v>
                </c:pt>
                <c:pt idx="1546">
                  <c:v>12.890899999999998</c:v>
                </c:pt>
                <c:pt idx="1547">
                  <c:v>12.899233333333333</c:v>
                </c:pt>
                <c:pt idx="1548">
                  <c:v>12.907566666666666</c:v>
                </c:pt>
                <c:pt idx="1549">
                  <c:v>12.916416666666667</c:v>
                </c:pt>
                <c:pt idx="1550">
                  <c:v>12.924233333333332</c:v>
                </c:pt>
                <c:pt idx="1551">
                  <c:v>12.932566666666666</c:v>
                </c:pt>
                <c:pt idx="1552">
                  <c:v>12.940899999999999</c:v>
                </c:pt>
                <c:pt idx="1553">
                  <c:v>12.949233333333332</c:v>
                </c:pt>
                <c:pt idx="1554">
                  <c:v>12.957566666666667</c:v>
                </c:pt>
                <c:pt idx="1555">
                  <c:v>12.9659</c:v>
                </c:pt>
                <c:pt idx="1556">
                  <c:v>12.974233333333332</c:v>
                </c:pt>
                <c:pt idx="1557">
                  <c:v>12.982566666666665</c:v>
                </c:pt>
                <c:pt idx="1558">
                  <c:v>12.9909</c:v>
                </c:pt>
                <c:pt idx="1559">
                  <c:v>12.999233333333333</c:v>
                </c:pt>
                <c:pt idx="1560">
                  <c:v>13.007566666666666</c:v>
                </c:pt>
                <c:pt idx="1561">
                  <c:v>13.015899999999998</c:v>
                </c:pt>
                <c:pt idx="1562">
                  <c:v>13.024233333333333</c:v>
                </c:pt>
                <c:pt idx="1563">
                  <c:v>13.032566666666666</c:v>
                </c:pt>
                <c:pt idx="1564">
                  <c:v>13.040899999999999</c:v>
                </c:pt>
                <c:pt idx="1565">
                  <c:v>13.049233333333332</c:v>
                </c:pt>
                <c:pt idx="1566">
                  <c:v>13.057566666666666</c:v>
                </c:pt>
                <c:pt idx="1567">
                  <c:v>13.065899999999999</c:v>
                </c:pt>
                <c:pt idx="1568">
                  <c:v>13.074233333333332</c:v>
                </c:pt>
                <c:pt idx="1569">
                  <c:v>13.082566666666667</c:v>
                </c:pt>
                <c:pt idx="1570">
                  <c:v>13.0909</c:v>
                </c:pt>
                <c:pt idx="1571">
                  <c:v>13.099233333333332</c:v>
                </c:pt>
                <c:pt idx="1572">
                  <c:v>13.107566666666665</c:v>
                </c:pt>
                <c:pt idx="1573">
                  <c:v>13.1159</c:v>
                </c:pt>
                <c:pt idx="1574">
                  <c:v>13.124233333333333</c:v>
                </c:pt>
                <c:pt idx="1575">
                  <c:v>13.132566666666666</c:v>
                </c:pt>
                <c:pt idx="1576">
                  <c:v>13.140899999999998</c:v>
                </c:pt>
                <c:pt idx="1577">
                  <c:v>13.149233333333333</c:v>
                </c:pt>
                <c:pt idx="1578">
                  <c:v>13.157566666666666</c:v>
                </c:pt>
                <c:pt idx="1579">
                  <c:v>13.165899999999999</c:v>
                </c:pt>
                <c:pt idx="1580">
                  <c:v>13.174233333333332</c:v>
                </c:pt>
                <c:pt idx="1581">
                  <c:v>13.182566666666666</c:v>
                </c:pt>
                <c:pt idx="1582">
                  <c:v>13.190899999999999</c:v>
                </c:pt>
                <c:pt idx="1583">
                  <c:v>13.199233333333332</c:v>
                </c:pt>
                <c:pt idx="1584">
                  <c:v>13.207566666666667</c:v>
                </c:pt>
                <c:pt idx="1585">
                  <c:v>13.2159</c:v>
                </c:pt>
                <c:pt idx="1586">
                  <c:v>13.224233333333332</c:v>
                </c:pt>
                <c:pt idx="1587">
                  <c:v>13.232566666666665</c:v>
                </c:pt>
                <c:pt idx="1588">
                  <c:v>13.2409</c:v>
                </c:pt>
                <c:pt idx="1589">
                  <c:v>13.249233333333333</c:v>
                </c:pt>
                <c:pt idx="1590">
                  <c:v>13.257566666666666</c:v>
                </c:pt>
                <c:pt idx="1591">
                  <c:v>13.265899999999998</c:v>
                </c:pt>
                <c:pt idx="1592">
                  <c:v>13.274233333333333</c:v>
                </c:pt>
                <c:pt idx="1593">
                  <c:v>13.282566666666666</c:v>
                </c:pt>
                <c:pt idx="1594">
                  <c:v>13.290899999999999</c:v>
                </c:pt>
                <c:pt idx="1595">
                  <c:v>13.299233333333332</c:v>
                </c:pt>
                <c:pt idx="1596">
                  <c:v>13.307566666666666</c:v>
                </c:pt>
                <c:pt idx="1597">
                  <c:v>13.315899999999999</c:v>
                </c:pt>
                <c:pt idx="1598">
                  <c:v>13.324233333333332</c:v>
                </c:pt>
                <c:pt idx="1599">
                  <c:v>13.332566666666667</c:v>
                </c:pt>
                <c:pt idx="1600">
                  <c:v>13.3409</c:v>
                </c:pt>
                <c:pt idx="1601">
                  <c:v>13.349233333333332</c:v>
                </c:pt>
                <c:pt idx="1602">
                  <c:v>13.357566666666665</c:v>
                </c:pt>
                <c:pt idx="1603">
                  <c:v>13.3659</c:v>
                </c:pt>
                <c:pt idx="1604">
                  <c:v>13.374233333333333</c:v>
                </c:pt>
                <c:pt idx="1605">
                  <c:v>13.382566666666666</c:v>
                </c:pt>
                <c:pt idx="1606">
                  <c:v>13.390899999999998</c:v>
                </c:pt>
                <c:pt idx="1607">
                  <c:v>13.399233333333333</c:v>
                </c:pt>
                <c:pt idx="1608">
                  <c:v>13.407566666666666</c:v>
                </c:pt>
                <c:pt idx="1609">
                  <c:v>13.415899999999999</c:v>
                </c:pt>
                <c:pt idx="1610">
                  <c:v>13.424233333333332</c:v>
                </c:pt>
                <c:pt idx="1611">
                  <c:v>13.432566666666666</c:v>
                </c:pt>
                <c:pt idx="1612">
                  <c:v>13.440899999999999</c:v>
                </c:pt>
                <c:pt idx="1613">
                  <c:v>13.449233333333332</c:v>
                </c:pt>
                <c:pt idx="1614">
                  <c:v>13.457566666666667</c:v>
                </c:pt>
                <c:pt idx="1615">
                  <c:v>13.4659</c:v>
                </c:pt>
                <c:pt idx="1616">
                  <c:v>13.474233333333332</c:v>
                </c:pt>
                <c:pt idx="1617">
                  <c:v>13.482566666666665</c:v>
                </c:pt>
                <c:pt idx="1618">
                  <c:v>13.4909</c:v>
                </c:pt>
                <c:pt idx="1619">
                  <c:v>13.499233333333333</c:v>
                </c:pt>
                <c:pt idx="1620">
                  <c:v>13.507566666666666</c:v>
                </c:pt>
                <c:pt idx="1621">
                  <c:v>13.515899999999998</c:v>
                </c:pt>
                <c:pt idx="1622">
                  <c:v>13.524233333333333</c:v>
                </c:pt>
                <c:pt idx="1623">
                  <c:v>13.532566666666666</c:v>
                </c:pt>
                <c:pt idx="1624">
                  <c:v>13.540899999999999</c:v>
                </c:pt>
                <c:pt idx="1625">
                  <c:v>13.549233333333332</c:v>
                </c:pt>
                <c:pt idx="1626">
                  <c:v>13.557566666666666</c:v>
                </c:pt>
                <c:pt idx="1627">
                  <c:v>13.565899999999999</c:v>
                </c:pt>
                <c:pt idx="1628">
                  <c:v>13.574233333333332</c:v>
                </c:pt>
                <c:pt idx="1629">
                  <c:v>13.582566666666667</c:v>
                </c:pt>
                <c:pt idx="1630">
                  <c:v>13.5909</c:v>
                </c:pt>
                <c:pt idx="1631">
                  <c:v>13.599233333333332</c:v>
                </c:pt>
                <c:pt idx="1632">
                  <c:v>13.607566666666665</c:v>
                </c:pt>
                <c:pt idx="1633">
                  <c:v>13.6159</c:v>
                </c:pt>
                <c:pt idx="1634">
                  <c:v>13.624233333333333</c:v>
                </c:pt>
                <c:pt idx="1635">
                  <c:v>13.632566666666666</c:v>
                </c:pt>
                <c:pt idx="1636">
                  <c:v>13.640899999999998</c:v>
                </c:pt>
                <c:pt idx="1637">
                  <c:v>13.649233333333333</c:v>
                </c:pt>
                <c:pt idx="1638">
                  <c:v>13.657566666666666</c:v>
                </c:pt>
                <c:pt idx="1639">
                  <c:v>13.665899999999999</c:v>
                </c:pt>
                <c:pt idx="1640">
                  <c:v>13.674233333333332</c:v>
                </c:pt>
                <c:pt idx="1641">
                  <c:v>13.682566666666666</c:v>
                </c:pt>
                <c:pt idx="1642">
                  <c:v>13.690899999999999</c:v>
                </c:pt>
                <c:pt idx="1643">
                  <c:v>13.699233333333332</c:v>
                </c:pt>
                <c:pt idx="1644">
                  <c:v>13.707566666666667</c:v>
                </c:pt>
                <c:pt idx="1645">
                  <c:v>13.7159</c:v>
                </c:pt>
                <c:pt idx="1646">
                  <c:v>13.724483333333334</c:v>
                </c:pt>
                <c:pt idx="1647">
                  <c:v>13.732566666666665</c:v>
                </c:pt>
                <c:pt idx="1648">
                  <c:v>13.7409</c:v>
                </c:pt>
                <c:pt idx="1649">
                  <c:v>13.749233333333333</c:v>
                </c:pt>
                <c:pt idx="1650">
                  <c:v>13.757566666666666</c:v>
                </c:pt>
                <c:pt idx="1651">
                  <c:v>13.765899999999998</c:v>
                </c:pt>
                <c:pt idx="1652">
                  <c:v>13.774233333333333</c:v>
                </c:pt>
                <c:pt idx="1653">
                  <c:v>13.782566666666666</c:v>
                </c:pt>
                <c:pt idx="1654">
                  <c:v>13.790899999999999</c:v>
                </c:pt>
                <c:pt idx="1655">
                  <c:v>13.799233333333332</c:v>
                </c:pt>
                <c:pt idx="1656">
                  <c:v>13.807566666666666</c:v>
                </c:pt>
                <c:pt idx="1657">
                  <c:v>13.815899999999999</c:v>
                </c:pt>
                <c:pt idx="1658">
                  <c:v>13.824233333333332</c:v>
                </c:pt>
                <c:pt idx="1659">
                  <c:v>13.832566666666667</c:v>
                </c:pt>
                <c:pt idx="1660">
                  <c:v>13.8409</c:v>
                </c:pt>
                <c:pt idx="1661">
                  <c:v>13.849233333333332</c:v>
                </c:pt>
                <c:pt idx="1662">
                  <c:v>13.857566666666665</c:v>
                </c:pt>
                <c:pt idx="1663">
                  <c:v>13.8659</c:v>
                </c:pt>
                <c:pt idx="1664">
                  <c:v>13.874233333333333</c:v>
                </c:pt>
                <c:pt idx="1665">
                  <c:v>13.882566666666666</c:v>
                </c:pt>
                <c:pt idx="1666">
                  <c:v>13.890899999999998</c:v>
                </c:pt>
                <c:pt idx="1667">
                  <c:v>13.899233333333333</c:v>
                </c:pt>
                <c:pt idx="1668">
                  <c:v>13.907566666666666</c:v>
                </c:pt>
                <c:pt idx="1669">
                  <c:v>13.915899999999999</c:v>
                </c:pt>
                <c:pt idx="1670">
                  <c:v>13.924233333333332</c:v>
                </c:pt>
                <c:pt idx="1671">
                  <c:v>13.932566666666666</c:v>
                </c:pt>
                <c:pt idx="1672">
                  <c:v>13.940899999999999</c:v>
                </c:pt>
                <c:pt idx="1673">
                  <c:v>13.949233333333332</c:v>
                </c:pt>
                <c:pt idx="1674">
                  <c:v>13.957566666666667</c:v>
                </c:pt>
                <c:pt idx="1675">
                  <c:v>13.9659</c:v>
                </c:pt>
                <c:pt idx="1676">
                  <c:v>13.974233333333332</c:v>
                </c:pt>
                <c:pt idx="1677">
                  <c:v>13.982566666666665</c:v>
                </c:pt>
                <c:pt idx="1678">
                  <c:v>13.9909</c:v>
                </c:pt>
                <c:pt idx="1679">
                  <c:v>13.999233333333333</c:v>
                </c:pt>
                <c:pt idx="1680">
                  <c:v>14.007566666666666</c:v>
                </c:pt>
                <c:pt idx="1681">
                  <c:v>14.015899999999998</c:v>
                </c:pt>
                <c:pt idx="1682">
                  <c:v>14.024233333333333</c:v>
                </c:pt>
                <c:pt idx="1683">
                  <c:v>14.032566666666666</c:v>
                </c:pt>
                <c:pt idx="1684">
                  <c:v>14.040899999999999</c:v>
                </c:pt>
                <c:pt idx="1685">
                  <c:v>14.049233333333332</c:v>
                </c:pt>
                <c:pt idx="1686">
                  <c:v>14.057566666666666</c:v>
                </c:pt>
                <c:pt idx="1687">
                  <c:v>14.065899999999999</c:v>
                </c:pt>
                <c:pt idx="1688">
                  <c:v>14.074233333333332</c:v>
                </c:pt>
                <c:pt idx="1689">
                  <c:v>14.082566666666667</c:v>
                </c:pt>
                <c:pt idx="1690">
                  <c:v>14.0909</c:v>
                </c:pt>
                <c:pt idx="1691">
                  <c:v>14.099233333333332</c:v>
                </c:pt>
                <c:pt idx="1692">
                  <c:v>14.107566666666665</c:v>
                </c:pt>
                <c:pt idx="1693">
                  <c:v>14.1159</c:v>
                </c:pt>
                <c:pt idx="1694">
                  <c:v>14.124233333333333</c:v>
                </c:pt>
                <c:pt idx="1695">
                  <c:v>14.132566666666666</c:v>
                </c:pt>
                <c:pt idx="1696">
                  <c:v>14.140899999999998</c:v>
                </c:pt>
                <c:pt idx="1697">
                  <c:v>14.149233333333333</c:v>
                </c:pt>
                <c:pt idx="1698">
                  <c:v>14.157566666666666</c:v>
                </c:pt>
                <c:pt idx="1699">
                  <c:v>14.165899999999999</c:v>
                </c:pt>
                <c:pt idx="1700">
                  <c:v>14.174233333333332</c:v>
                </c:pt>
                <c:pt idx="1701">
                  <c:v>14.182566666666666</c:v>
                </c:pt>
                <c:pt idx="1702">
                  <c:v>14.190899999999999</c:v>
                </c:pt>
                <c:pt idx="1703">
                  <c:v>14.199233333333332</c:v>
                </c:pt>
                <c:pt idx="1704">
                  <c:v>14.207566666666667</c:v>
                </c:pt>
                <c:pt idx="1705">
                  <c:v>14.2159</c:v>
                </c:pt>
                <c:pt idx="1706">
                  <c:v>14.224233333333332</c:v>
                </c:pt>
                <c:pt idx="1707">
                  <c:v>14.232566666666665</c:v>
                </c:pt>
                <c:pt idx="1708">
                  <c:v>14.2409</c:v>
                </c:pt>
                <c:pt idx="1709">
                  <c:v>14.249233333333333</c:v>
                </c:pt>
                <c:pt idx="1710">
                  <c:v>14.257566666666666</c:v>
                </c:pt>
                <c:pt idx="1711">
                  <c:v>14.265899999999998</c:v>
                </c:pt>
                <c:pt idx="1712">
                  <c:v>14.274233333333333</c:v>
                </c:pt>
                <c:pt idx="1713">
                  <c:v>14.282566666666666</c:v>
                </c:pt>
                <c:pt idx="1714">
                  <c:v>14.290899999999999</c:v>
                </c:pt>
                <c:pt idx="1715">
                  <c:v>14.299233333333332</c:v>
                </c:pt>
                <c:pt idx="1716">
                  <c:v>14.307566666666666</c:v>
                </c:pt>
                <c:pt idx="1717">
                  <c:v>14.315899999999999</c:v>
                </c:pt>
                <c:pt idx="1718">
                  <c:v>14.324233333333332</c:v>
                </c:pt>
                <c:pt idx="1719">
                  <c:v>14.332566666666667</c:v>
                </c:pt>
                <c:pt idx="1720">
                  <c:v>14.3409</c:v>
                </c:pt>
                <c:pt idx="1721">
                  <c:v>14.349233333333332</c:v>
                </c:pt>
                <c:pt idx="1722">
                  <c:v>14.357566666666665</c:v>
                </c:pt>
                <c:pt idx="1723">
                  <c:v>14.3659</c:v>
                </c:pt>
                <c:pt idx="1724">
                  <c:v>14.374233333333333</c:v>
                </c:pt>
                <c:pt idx="1725">
                  <c:v>14.382566666666666</c:v>
                </c:pt>
                <c:pt idx="1726">
                  <c:v>14.390899999999998</c:v>
                </c:pt>
                <c:pt idx="1727">
                  <c:v>14.399233333333333</c:v>
                </c:pt>
                <c:pt idx="1728">
                  <c:v>14.407566666666666</c:v>
                </c:pt>
                <c:pt idx="1729">
                  <c:v>14.415899999999999</c:v>
                </c:pt>
                <c:pt idx="1730">
                  <c:v>14.424233333333332</c:v>
                </c:pt>
                <c:pt idx="1731">
                  <c:v>14.432566666666666</c:v>
                </c:pt>
                <c:pt idx="1732">
                  <c:v>14.440899999999999</c:v>
                </c:pt>
                <c:pt idx="1733">
                  <c:v>14.449233333333332</c:v>
                </c:pt>
                <c:pt idx="1734">
                  <c:v>14.457566666666667</c:v>
                </c:pt>
                <c:pt idx="1735">
                  <c:v>14.4659</c:v>
                </c:pt>
                <c:pt idx="1736">
                  <c:v>14.474233333333332</c:v>
                </c:pt>
                <c:pt idx="1737">
                  <c:v>14.482566666666665</c:v>
                </c:pt>
                <c:pt idx="1738">
                  <c:v>14.4909</c:v>
                </c:pt>
                <c:pt idx="1739">
                  <c:v>14.499233333333333</c:v>
                </c:pt>
                <c:pt idx="1740">
                  <c:v>14.507566666666666</c:v>
                </c:pt>
                <c:pt idx="1741">
                  <c:v>14.515899999999998</c:v>
                </c:pt>
                <c:pt idx="1742">
                  <c:v>14.524233333333333</c:v>
                </c:pt>
                <c:pt idx="1743">
                  <c:v>14.532566666666666</c:v>
                </c:pt>
                <c:pt idx="1744">
                  <c:v>14.540899999999999</c:v>
                </c:pt>
                <c:pt idx="1745">
                  <c:v>14.549233333333332</c:v>
                </c:pt>
                <c:pt idx="1746">
                  <c:v>14.557566666666666</c:v>
                </c:pt>
                <c:pt idx="1747">
                  <c:v>14.565899999999999</c:v>
                </c:pt>
                <c:pt idx="1748">
                  <c:v>14.574233333333332</c:v>
                </c:pt>
                <c:pt idx="1749">
                  <c:v>14.582566666666667</c:v>
                </c:pt>
                <c:pt idx="1750">
                  <c:v>14.5909</c:v>
                </c:pt>
                <c:pt idx="1751">
                  <c:v>14.599233333333332</c:v>
                </c:pt>
                <c:pt idx="1752">
                  <c:v>14.607566666666665</c:v>
                </c:pt>
                <c:pt idx="1753">
                  <c:v>14.6159</c:v>
                </c:pt>
                <c:pt idx="1754">
                  <c:v>14.624233333333333</c:v>
                </c:pt>
                <c:pt idx="1755">
                  <c:v>14.632566666666666</c:v>
                </c:pt>
                <c:pt idx="1756">
                  <c:v>14.640899999999998</c:v>
                </c:pt>
                <c:pt idx="1757">
                  <c:v>14.649233333333333</c:v>
                </c:pt>
                <c:pt idx="1758">
                  <c:v>14.657566666666666</c:v>
                </c:pt>
                <c:pt idx="1759">
                  <c:v>14.665899999999999</c:v>
                </c:pt>
                <c:pt idx="1760">
                  <c:v>14.674233333333332</c:v>
                </c:pt>
                <c:pt idx="1761">
                  <c:v>14.682566666666666</c:v>
                </c:pt>
                <c:pt idx="1762">
                  <c:v>14.690899999999999</c:v>
                </c:pt>
                <c:pt idx="1763">
                  <c:v>14.699233333333332</c:v>
                </c:pt>
                <c:pt idx="1764">
                  <c:v>14.707566666666667</c:v>
                </c:pt>
                <c:pt idx="1765">
                  <c:v>14.7159</c:v>
                </c:pt>
                <c:pt idx="1766">
                  <c:v>14.724233333333332</c:v>
                </c:pt>
                <c:pt idx="1767">
                  <c:v>14.732566666666665</c:v>
                </c:pt>
                <c:pt idx="1768">
                  <c:v>14.7409</c:v>
                </c:pt>
                <c:pt idx="1769">
                  <c:v>14.749233333333333</c:v>
                </c:pt>
                <c:pt idx="1770">
                  <c:v>14.757566666666666</c:v>
                </c:pt>
                <c:pt idx="1771">
                  <c:v>14.765899999999998</c:v>
                </c:pt>
                <c:pt idx="1772">
                  <c:v>14.774233333333333</c:v>
                </c:pt>
                <c:pt idx="1773">
                  <c:v>14.782566666666666</c:v>
                </c:pt>
                <c:pt idx="1774">
                  <c:v>14.790899999999999</c:v>
                </c:pt>
                <c:pt idx="1775">
                  <c:v>14.799233333333332</c:v>
                </c:pt>
                <c:pt idx="1776">
                  <c:v>14.807566666666666</c:v>
                </c:pt>
                <c:pt idx="1777">
                  <c:v>14.815899999999999</c:v>
                </c:pt>
                <c:pt idx="1778">
                  <c:v>14.824233333333332</c:v>
                </c:pt>
                <c:pt idx="1779">
                  <c:v>14.832566666666667</c:v>
                </c:pt>
                <c:pt idx="1780">
                  <c:v>14.8409</c:v>
                </c:pt>
                <c:pt idx="1781">
                  <c:v>14.849233333333332</c:v>
                </c:pt>
                <c:pt idx="1782">
                  <c:v>14.857566666666665</c:v>
                </c:pt>
                <c:pt idx="1783">
                  <c:v>14.8659</c:v>
                </c:pt>
                <c:pt idx="1784">
                  <c:v>14.874233333333333</c:v>
                </c:pt>
                <c:pt idx="1785">
                  <c:v>14.882566666666666</c:v>
                </c:pt>
                <c:pt idx="1786">
                  <c:v>14.890899999999998</c:v>
                </c:pt>
                <c:pt idx="1787">
                  <c:v>14.899233333333333</c:v>
                </c:pt>
                <c:pt idx="1788">
                  <c:v>14.907566666666666</c:v>
                </c:pt>
                <c:pt idx="1789">
                  <c:v>14.915899999999999</c:v>
                </c:pt>
                <c:pt idx="1790">
                  <c:v>14.924233333333332</c:v>
                </c:pt>
                <c:pt idx="1791">
                  <c:v>14.932566666666666</c:v>
                </c:pt>
                <c:pt idx="1792">
                  <c:v>14.940899999999999</c:v>
                </c:pt>
                <c:pt idx="1793">
                  <c:v>14.949233333333332</c:v>
                </c:pt>
                <c:pt idx="1794">
                  <c:v>14.959116666666667</c:v>
                </c:pt>
                <c:pt idx="1795">
                  <c:v>14.9659</c:v>
                </c:pt>
                <c:pt idx="1796">
                  <c:v>14.974233333333332</c:v>
                </c:pt>
                <c:pt idx="1797">
                  <c:v>14.986466666666667</c:v>
                </c:pt>
                <c:pt idx="1798">
                  <c:v>14.9909</c:v>
                </c:pt>
                <c:pt idx="1799">
                  <c:v>14.999233333333333</c:v>
                </c:pt>
                <c:pt idx="1800">
                  <c:v>15.007566666666666</c:v>
                </c:pt>
                <c:pt idx="1801">
                  <c:v>15.016150000000001</c:v>
                </c:pt>
                <c:pt idx="1802">
                  <c:v>15.024750000000001</c:v>
                </c:pt>
                <c:pt idx="1803">
                  <c:v>15.032566666666666</c:v>
                </c:pt>
                <c:pt idx="1804">
                  <c:v>15.040899999999999</c:v>
                </c:pt>
                <c:pt idx="1805">
                  <c:v>15.049233333333332</c:v>
                </c:pt>
                <c:pt idx="1806">
                  <c:v>15.057566666666666</c:v>
                </c:pt>
                <c:pt idx="1807">
                  <c:v>15.065899999999999</c:v>
                </c:pt>
                <c:pt idx="1808">
                  <c:v>15.074233333333332</c:v>
                </c:pt>
                <c:pt idx="1809">
                  <c:v>15.082566666666667</c:v>
                </c:pt>
                <c:pt idx="1810">
                  <c:v>15.0909</c:v>
                </c:pt>
                <c:pt idx="1811">
                  <c:v>15.099233333333332</c:v>
                </c:pt>
                <c:pt idx="1812">
                  <c:v>15.107566666666665</c:v>
                </c:pt>
                <c:pt idx="1813">
                  <c:v>15.1159</c:v>
                </c:pt>
                <c:pt idx="1814">
                  <c:v>15.124233333333333</c:v>
                </c:pt>
                <c:pt idx="1815">
                  <c:v>15.132566666666666</c:v>
                </c:pt>
                <c:pt idx="1816">
                  <c:v>15.140899999999998</c:v>
                </c:pt>
                <c:pt idx="1817">
                  <c:v>15.149233333333333</c:v>
                </c:pt>
                <c:pt idx="1818">
                  <c:v>15.157566666666666</c:v>
                </c:pt>
                <c:pt idx="1819">
                  <c:v>15.165899999999999</c:v>
                </c:pt>
                <c:pt idx="1820">
                  <c:v>15.174233333333332</c:v>
                </c:pt>
                <c:pt idx="1821">
                  <c:v>15.182566666666666</c:v>
                </c:pt>
                <c:pt idx="1822">
                  <c:v>15.190899999999999</c:v>
                </c:pt>
                <c:pt idx="1823">
                  <c:v>15.199233333333332</c:v>
                </c:pt>
                <c:pt idx="1824">
                  <c:v>15.207566666666667</c:v>
                </c:pt>
                <c:pt idx="1825">
                  <c:v>15.2159</c:v>
                </c:pt>
                <c:pt idx="1826">
                  <c:v>15.224233333333332</c:v>
                </c:pt>
                <c:pt idx="1827">
                  <c:v>15.232566666666665</c:v>
                </c:pt>
                <c:pt idx="1828">
                  <c:v>15.2409</c:v>
                </c:pt>
                <c:pt idx="1829">
                  <c:v>15.249233333333333</c:v>
                </c:pt>
                <c:pt idx="1830">
                  <c:v>15.257566666666666</c:v>
                </c:pt>
                <c:pt idx="1831">
                  <c:v>15.265899999999998</c:v>
                </c:pt>
                <c:pt idx="1832">
                  <c:v>15.274233333333333</c:v>
                </c:pt>
                <c:pt idx="1833">
                  <c:v>15.282566666666666</c:v>
                </c:pt>
                <c:pt idx="1834">
                  <c:v>15.290899999999999</c:v>
                </c:pt>
                <c:pt idx="1835">
                  <c:v>15.299233333333332</c:v>
                </c:pt>
                <c:pt idx="1836">
                  <c:v>15.307566666666666</c:v>
                </c:pt>
                <c:pt idx="1837">
                  <c:v>15.315899999999999</c:v>
                </c:pt>
                <c:pt idx="1838">
                  <c:v>15.324483333333335</c:v>
                </c:pt>
                <c:pt idx="1839">
                  <c:v>15.332566666666667</c:v>
                </c:pt>
                <c:pt idx="1840">
                  <c:v>15.3409</c:v>
                </c:pt>
                <c:pt idx="1841">
                  <c:v>15.349233333333332</c:v>
                </c:pt>
                <c:pt idx="1842">
                  <c:v>15.357566666666665</c:v>
                </c:pt>
                <c:pt idx="1843">
                  <c:v>15.3659</c:v>
                </c:pt>
                <c:pt idx="1844">
                  <c:v>15.374233333333333</c:v>
                </c:pt>
                <c:pt idx="1845">
                  <c:v>15.382566666666666</c:v>
                </c:pt>
                <c:pt idx="1846">
                  <c:v>15.391150000000001</c:v>
                </c:pt>
                <c:pt idx="1847">
                  <c:v>15.399233333333333</c:v>
                </c:pt>
                <c:pt idx="1848">
                  <c:v>15.407566666666666</c:v>
                </c:pt>
                <c:pt idx="1849">
                  <c:v>15.415899999999999</c:v>
                </c:pt>
                <c:pt idx="1850">
                  <c:v>15.424233333333332</c:v>
                </c:pt>
                <c:pt idx="1851">
                  <c:v>15.432566666666666</c:v>
                </c:pt>
                <c:pt idx="1852">
                  <c:v>15.440899999999999</c:v>
                </c:pt>
                <c:pt idx="1853">
                  <c:v>15.449233333333332</c:v>
                </c:pt>
                <c:pt idx="1854">
                  <c:v>15.457566666666667</c:v>
                </c:pt>
                <c:pt idx="1855">
                  <c:v>15.4659</c:v>
                </c:pt>
                <c:pt idx="1856">
                  <c:v>15.474233333333332</c:v>
                </c:pt>
                <c:pt idx="1857">
                  <c:v>15.482566666666665</c:v>
                </c:pt>
                <c:pt idx="1858">
                  <c:v>15.4909</c:v>
                </c:pt>
                <c:pt idx="1859">
                  <c:v>15.499233333333333</c:v>
                </c:pt>
                <c:pt idx="1860">
                  <c:v>15.507566666666666</c:v>
                </c:pt>
                <c:pt idx="1861">
                  <c:v>15.515899999999998</c:v>
                </c:pt>
                <c:pt idx="1862">
                  <c:v>15.524233333333333</c:v>
                </c:pt>
                <c:pt idx="1863">
                  <c:v>15.532566666666666</c:v>
                </c:pt>
                <c:pt idx="1864">
                  <c:v>15.540899999999999</c:v>
                </c:pt>
                <c:pt idx="1865">
                  <c:v>15.549233333333332</c:v>
                </c:pt>
                <c:pt idx="1866">
                  <c:v>15.557566666666666</c:v>
                </c:pt>
                <c:pt idx="1867">
                  <c:v>15.565899999999999</c:v>
                </c:pt>
                <c:pt idx="1868">
                  <c:v>15.574233333333332</c:v>
                </c:pt>
                <c:pt idx="1869">
                  <c:v>15.582566666666667</c:v>
                </c:pt>
                <c:pt idx="1870">
                  <c:v>15.5909</c:v>
                </c:pt>
                <c:pt idx="1871">
                  <c:v>15.599233333333332</c:v>
                </c:pt>
                <c:pt idx="1872">
                  <c:v>15.607566666666665</c:v>
                </c:pt>
                <c:pt idx="1873">
                  <c:v>15.6159</c:v>
                </c:pt>
                <c:pt idx="1874">
                  <c:v>15.624233333333333</c:v>
                </c:pt>
                <c:pt idx="1875">
                  <c:v>15.632566666666666</c:v>
                </c:pt>
                <c:pt idx="1876">
                  <c:v>15.640899999999998</c:v>
                </c:pt>
                <c:pt idx="1877">
                  <c:v>15.649233333333333</c:v>
                </c:pt>
                <c:pt idx="1878">
                  <c:v>15.657566666666666</c:v>
                </c:pt>
                <c:pt idx="1879">
                  <c:v>15.665899999999999</c:v>
                </c:pt>
                <c:pt idx="1880">
                  <c:v>15.674233333333332</c:v>
                </c:pt>
                <c:pt idx="1881">
                  <c:v>15.682566666666666</c:v>
                </c:pt>
                <c:pt idx="1882">
                  <c:v>15.690899999999999</c:v>
                </c:pt>
                <c:pt idx="1883">
                  <c:v>15.699233333333332</c:v>
                </c:pt>
                <c:pt idx="1884">
                  <c:v>15.707566666666667</c:v>
                </c:pt>
                <c:pt idx="1885">
                  <c:v>15.7159</c:v>
                </c:pt>
                <c:pt idx="1886">
                  <c:v>15.724233333333332</c:v>
                </c:pt>
                <c:pt idx="1887">
                  <c:v>15.732566666666665</c:v>
                </c:pt>
                <c:pt idx="1888">
                  <c:v>15.7409</c:v>
                </c:pt>
                <c:pt idx="1889">
                  <c:v>15.749233333333333</c:v>
                </c:pt>
                <c:pt idx="1890">
                  <c:v>15.757566666666666</c:v>
                </c:pt>
                <c:pt idx="1891">
                  <c:v>15.765899999999998</c:v>
                </c:pt>
                <c:pt idx="1892">
                  <c:v>15.774233333333333</c:v>
                </c:pt>
                <c:pt idx="1893">
                  <c:v>15.782566666666666</c:v>
                </c:pt>
                <c:pt idx="1894">
                  <c:v>15.790899999999999</c:v>
                </c:pt>
                <c:pt idx="1895">
                  <c:v>15.799233333333332</c:v>
                </c:pt>
                <c:pt idx="1896">
                  <c:v>15.807566666666666</c:v>
                </c:pt>
                <c:pt idx="1897">
                  <c:v>15.815899999999999</c:v>
                </c:pt>
                <c:pt idx="1898">
                  <c:v>15.824233333333332</c:v>
                </c:pt>
                <c:pt idx="1899">
                  <c:v>15.832566666666667</c:v>
                </c:pt>
                <c:pt idx="1900">
                  <c:v>15.8409</c:v>
                </c:pt>
                <c:pt idx="1901">
                  <c:v>15.849233333333332</c:v>
                </c:pt>
                <c:pt idx="1902">
                  <c:v>15.857566666666665</c:v>
                </c:pt>
                <c:pt idx="1903">
                  <c:v>15.8659</c:v>
                </c:pt>
                <c:pt idx="1904">
                  <c:v>15.874233333333333</c:v>
                </c:pt>
                <c:pt idx="1905">
                  <c:v>15.882566666666666</c:v>
                </c:pt>
                <c:pt idx="1906">
                  <c:v>15.890899999999998</c:v>
                </c:pt>
                <c:pt idx="1907">
                  <c:v>15.899233333333333</c:v>
                </c:pt>
                <c:pt idx="1908">
                  <c:v>15.907566666666666</c:v>
                </c:pt>
                <c:pt idx="1909">
                  <c:v>15.915899999999999</c:v>
                </c:pt>
                <c:pt idx="1910">
                  <c:v>15.924233333333332</c:v>
                </c:pt>
                <c:pt idx="1911">
                  <c:v>15.932566666666666</c:v>
                </c:pt>
                <c:pt idx="1912">
                  <c:v>15.940899999999999</c:v>
                </c:pt>
                <c:pt idx="1913">
                  <c:v>15.949233333333332</c:v>
                </c:pt>
                <c:pt idx="1914">
                  <c:v>15.957566666666667</c:v>
                </c:pt>
                <c:pt idx="1915">
                  <c:v>15.9659</c:v>
                </c:pt>
                <c:pt idx="1916">
                  <c:v>15.974233333333332</c:v>
                </c:pt>
                <c:pt idx="1917">
                  <c:v>15.982566666666665</c:v>
                </c:pt>
                <c:pt idx="1918">
                  <c:v>15.9909</c:v>
                </c:pt>
                <c:pt idx="1919">
                  <c:v>15.999233333333333</c:v>
                </c:pt>
                <c:pt idx="1920">
                  <c:v>16.007566666666666</c:v>
                </c:pt>
                <c:pt idx="1921">
                  <c:v>16.015899999999998</c:v>
                </c:pt>
                <c:pt idx="1922">
                  <c:v>16.024233333333331</c:v>
                </c:pt>
                <c:pt idx="1923">
                  <c:v>16.032566666666664</c:v>
                </c:pt>
                <c:pt idx="1924">
                  <c:v>16.040900000000001</c:v>
                </c:pt>
                <c:pt idx="1925">
                  <c:v>16.049233333333333</c:v>
                </c:pt>
                <c:pt idx="1926">
                  <c:v>16.057566666666666</c:v>
                </c:pt>
                <c:pt idx="1927">
                  <c:v>16.065899999999999</c:v>
                </c:pt>
                <c:pt idx="1928">
                  <c:v>16.074233333333332</c:v>
                </c:pt>
                <c:pt idx="1929">
                  <c:v>16.082566666666665</c:v>
                </c:pt>
                <c:pt idx="1930">
                  <c:v>16.090899999999998</c:v>
                </c:pt>
                <c:pt idx="1931">
                  <c:v>16.099233333333334</c:v>
                </c:pt>
                <c:pt idx="1932">
                  <c:v>16.107566666666667</c:v>
                </c:pt>
                <c:pt idx="1933">
                  <c:v>16.1159</c:v>
                </c:pt>
                <c:pt idx="1934">
                  <c:v>16.124233333333333</c:v>
                </c:pt>
                <c:pt idx="1935">
                  <c:v>16.132566666666666</c:v>
                </c:pt>
                <c:pt idx="1936">
                  <c:v>16.140899999999998</c:v>
                </c:pt>
                <c:pt idx="1937">
                  <c:v>16.149233333333331</c:v>
                </c:pt>
                <c:pt idx="1938">
                  <c:v>16.157566666666664</c:v>
                </c:pt>
                <c:pt idx="1939">
                  <c:v>16.165900000000001</c:v>
                </c:pt>
                <c:pt idx="1940">
                  <c:v>16.174233333333333</c:v>
                </c:pt>
                <c:pt idx="1941">
                  <c:v>16.182566666666666</c:v>
                </c:pt>
                <c:pt idx="1942">
                  <c:v>16.190899999999999</c:v>
                </c:pt>
                <c:pt idx="1943">
                  <c:v>16.199233333333332</c:v>
                </c:pt>
                <c:pt idx="1944">
                  <c:v>16.207566666666665</c:v>
                </c:pt>
                <c:pt idx="1945">
                  <c:v>16.215899999999998</c:v>
                </c:pt>
                <c:pt idx="1946">
                  <c:v>16.224233333333334</c:v>
                </c:pt>
                <c:pt idx="1947">
                  <c:v>16.232566666666667</c:v>
                </c:pt>
                <c:pt idx="1948">
                  <c:v>16.2409</c:v>
                </c:pt>
                <c:pt idx="1949">
                  <c:v>16.249233333333333</c:v>
                </c:pt>
                <c:pt idx="1950">
                  <c:v>16.257566666666666</c:v>
                </c:pt>
                <c:pt idx="1951">
                  <c:v>16.265899999999998</c:v>
                </c:pt>
                <c:pt idx="1952">
                  <c:v>16.274233333333331</c:v>
                </c:pt>
                <c:pt idx="1953">
                  <c:v>16.282566666666664</c:v>
                </c:pt>
                <c:pt idx="1954">
                  <c:v>16.290900000000001</c:v>
                </c:pt>
                <c:pt idx="1955">
                  <c:v>16.299233333333333</c:v>
                </c:pt>
                <c:pt idx="1956">
                  <c:v>16.307566666666666</c:v>
                </c:pt>
                <c:pt idx="1957">
                  <c:v>16.315899999999999</c:v>
                </c:pt>
                <c:pt idx="1958">
                  <c:v>16.324233333333332</c:v>
                </c:pt>
                <c:pt idx="1959">
                  <c:v>16.332566666666665</c:v>
                </c:pt>
                <c:pt idx="1960">
                  <c:v>16.340899999999998</c:v>
                </c:pt>
                <c:pt idx="1961">
                  <c:v>16.349233333333334</c:v>
                </c:pt>
                <c:pt idx="1962">
                  <c:v>16.357566666666667</c:v>
                </c:pt>
                <c:pt idx="1963">
                  <c:v>16.3659</c:v>
                </c:pt>
                <c:pt idx="1964">
                  <c:v>16.374233333333333</c:v>
                </c:pt>
                <c:pt idx="1965">
                  <c:v>16.382566666666666</c:v>
                </c:pt>
                <c:pt idx="1966">
                  <c:v>16.390899999999998</c:v>
                </c:pt>
                <c:pt idx="1967">
                  <c:v>16.399233333333331</c:v>
                </c:pt>
                <c:pt idx="1968">
                  <c:v>16.407566666666664</c:v>
                </c:pt>
                <c:pt idx="1969">
                  <c:v>16.415900000000001</c:v>
                </c:pt>
                <c:pt idx="1970">
                  <c:v>16.424233333333333</c:v>
                </c:pt>
                <c:pt idx="1971">
                  <c:v>16.432566666666666</c:v>
                </c:pt>
                <c:pt idx="1972">
                  <c:v>16.440899999999999</c:v>
                </c:pt>
                <c:pt idx="1973">
                  <c:v>16.449233333333332</c:v>
                </c:pt>
                <c:pt idx="1974">
                  <c:v>16.457566666666665</c:v>
                </c:pt>
                <c:pt idx="1975">
                  <c:v>16.465899999999998</c:v>
                </c:pt>
                <c:pt idx="1976">
                  <c:v>16.474233333333334</c:v>
                </c:pt>
                <c:pt idx="1977">
                  <c:v>16.482566666666667</c:v>
                </c:pt>
                <c:pt idx="1978">
                  <c:v>16.4909</c:v>
                </c:pt>
                <c:pt idx="1979">
                  <c:v>16.499233333333333</c:v>
                </c:pt>
                <c:pt idx="1980">
                  <c:v>16.507566666666666</c:v>
                </c:pt>
                <c:pt idx="1981">
                  <c:v>16.515899999999998</c:v>
                </c:pt>
                <c:pt idx="1982">
                  <c:v>16.524233333333331</c:v>
                </c:pt>
                <c:pt idx="1983">
                  <c:v>16.532566666666664</c:v>
                </c:pt>
                <c:pt idx="1984">
                  <c:v>16.540900000000001</c:v>
                </c:pt>
                <c:pt idx="1985">
                  <c:v>16.549233333333333</c:v>
                </c:pt>
                <c:pt idx="1986">
                  <c:v>16.557566666666666</c:v>
                </c:pt>
                <c:pt idx="1987">
                  <c:v>16.565899999999999</c:v>
                </c:pt>
                <c:pt idx="1988">
                  <c:v>16.574233333333332</c:v>
                </c:pt>
                <c:pt idx="1989">
                  <c:v>16.582566666666665</c:v>
                </c:pt>
                <c:pt idx="1990">
                  <c:v>16.590899999999998</c:v>
                </c:pt>
                <c:pt idx="1991">
                  <c:v>16.599233333333334</c:v>
                </c:pt>
                <c:pt idx="1992">
                  <c:v>16.607566666666667</c:v>
                </c:pt>
                <c:pt idx="1993">
                  <c:v>16.6159</c:v>
                </c:pt>
                <c:pt idx="1994">
                  <c:v>16.624233333333333</c:v>
                </c:pt>
                <c:pt idx="1995">
                  <c:v>16.632566666666666</c:v>
                </c:pt>
                <c:pt idx="1996">
                  <c:v>16.640899999999998</c:v>
                </c:pt>
                <c:pt idx="1997">
                  <c:v>16.649233333333331</c:v>
                </c:pt>
                <c:pt idx="1998">
                  <c:v>16.657566666666664</c:v>
                </c:pt>
                <c:pt idx="1999">
                  <c:v>16.665900000000001</c:v>
                </c:pt>
                <c:pt idx="2000">
                  <c:v>16.674166666666668</c:v>
                </c:pt>
                <c:pt idx="2001">
                  <c:v>16.682500000000001</c:v>
                </c:pt>
                <c:pt idx="2002">
                  <c:v>16.690833333333334</c:v>
                </c:pt>
                <c:pt idx="2003">
                  <c:v>16.699166666666667</c:v>
                </c:pt>
                <c:pt idx="2004">
                  <c:v>16.7075</c:v>
                </c:pt>
                <c:pt idx="2005">
                  <c:v>16.715833333333332</c:v>
                </c:pt>
                <c:pt idx="2006">
                  <c:v>16.724166666666669</c:v>
                </c:pt>
                <c:pt idx="2007">
                  <c:v>16.732500000000002</c:v>
                </c:pt>
                <c:pt idx="2008">
                  <c:v>16.740833333333335</c:v>
                </c:pt>
                <c:pt idx="2009">
                  <c:v>16.749166666666667</c:v>
                </c:pt>
                <c:pt idx="2010">
                  <c:v>16.7575</c:v>
                </c:pt>
                <c:pt idx="2011">
                  <c:v>16.765833333333333</c:v>
                </c:pt>
                <c:pt idx="2012">
                  <c:v>16.774166666666666</c:v>
                </c:pt>
                <c:pt idx="2013">
                  <c:v>16.782500000000002</c:v>
                </c:pt>
                <c:pt idx="2014">
                  <c:v>16.790833333333335</c:v>
                </c:pt>
                <c:pt idx="2015">
                  <c:v>16.799166666666668</c:v>
                </c:pt>
                <c:pt idx="2016">
                  <c:v>16.807500000000001</c:v>
                </c:pt>
                <c:pt idx="2017">
                  <c:v>16.815833333333334</c:v>
                </c:pt>
                <c:pt idx="2018">
                  <c:v>16.824166666666667</c:v>
                </c:pt>
                <c:pt idx="2019">
                  <c:v>16.8325</c:v>
                </c:pt>
                <c:pt idx="2020">
                  <c:v>16.840833333333332</c:v>
                </c:pt>
                <c:pt idx="2021">
                  <c:v>16.849166666666669</c:v>
                </c:pt>
                <c:pt idx="2022">
                  <c:v>16.857500000000002</c:v>
                </c:pt>
                <c:pt idx="2023">
                  <c:v>16.865833333333335</c:v>
                </c:pt>
                <c:pt idx="2024">
                  <c:v>16.874166666666667</c:v>
                </c:pt>
                <c:pt idx="2025">
                  <c:v>16.8825</c:v>
                </c:pt>
                <c:pt idx="2026">
                  <c:v>16.890833333333333</c:v>
                </c:pt>
                <c:pt idx="2027">
                  <c:v>16.899166666666666</c:v>
                </c:pt>
                <c:pt idx="2028">
                  <c:v>16.907500000000002</c:v>
                </c:pt>
                <c:pt idx="2029">
                  <c:v>16.915833333333335</c:v>
                </c:pt>
                <c:pt idx="2030">
                  <c:v>16.924166666666668</c:v>
                </c:pt>
                <c:pt idx="2031">
                  <c:v>16.932500000000001</c:v>
                </c:pt>
                <c:pt idx="2032">
                  <c:v>16.940833333333334</c:v>
                </c:pt>
                <c:pt idx="2033">
                  <c:v>16.949166666666667</c:v>
                </c:pt>
                <c:pt idx="2034">
                  <c:v>16.9575</c:v>
                </c:pt>
                <c:pt idx="2035">
                  <c:v>16.965833333333332</c:v>
                </c:pt>
                <c:pt idx="2036">
                  <c:v>16.974166666666669</c:v>
                </c:pt>
                <c:pt idx="2037">
                  <c:v>16.982500000000002</c:v>
                </c:pt>
                <c:pt idx="2038">
                  <c:v>16.990833333333335</c:v>
                </c:pt>
                <c:pt idx="2039">
                  <c:v>16.999166666666667</c:v>
                </c:pt>
                <c:pt idx="2040">
                  <c:v>17.0075</c:v>
                </c:pt>
                <c:pt idx="2041">
                  <c:v>17.015833333333333</c:v>
                </c:pt>
                <c:pt idx="2042">
                  <c:v>17.024166666666666</c:v>
                </c:pt>
                <c:pt idx="2043">
                  <c:v>17.032500000000002</c:v>
                </c:pt>
                <c:pt idx="2044">
                  <c:v>17.040833333333335</c:v>
                </c:pt>
                <c:pt idx="2045">
                  <c:v>17.049166666666668</c:v>
                </c:pt>
                <c:pt idx="2046">
                  <c:v>17.057500000000001</c:v>
                </c:pt>
                <c:pt idx="2047">
                  <c:v>17.065833333333334</c:v>
                </c:pt>
                <c:pt idx="2048">
                  <c:v>17.074166666666667</c:v>
                </c:pt>
                <c:pt idx="2049">
                  <c:v>17.0825</c:v>
                </c:pt>
                <c:pt idx="2050">
                  <c:v>17.090833333333332</c:v>
                </c:pt>
                <c:pt idx="2051">
                  <c:v>17.099166666666669</c:v>
                </c:pt>
                <c:pt idx="2052">
                  <c:v>17.107500000000002</c:v>
                </c:pt>
                <c:pt idx="2053">
                  <c:v>17.115833333333335</c:v>
                </c:pt>
                <c:pt idx="2054">
                  <c:v>17.124166666666667</c:v>
                </c:pt>
                <c:pt idx="2055">
                  <c:v>17.1325</c:v>
                </c:pt>
                <c:pt idx="2056">
                  <c:v>17.140833333333333</c:v>
                </c:pt>
                <c:pt idx="2057">
                  <c:v>17.149166666666666</c:v>
                </c:pt>
                <c:pt idx="2058">
                  <c:v>17.157500000000002</c:v>
                </c:pt>
                <c:pt idx="2059">
                  <c:v>17.165833333333335</c:v>
                </c:pt>
                <c:pt idx="2060">
                  <c:v>17.174166666666668</c:v>
                </c:pt>
                <c:pt idx="2061">
                  <c:v>17.182500000000001</c:v>
                </c:pt>
                <c:pt idx="2062">
                  <c:v>17.190833333333334</c:v>
                </c:pt>
                <c:pt idx="2063">
                  <c:v>17.199166666666667</c:v>
                </c:pt>
                <c:pt idx="2064">
                  <c:v>17.2075</c:v>
                </c:pt>
                <c:pt idx="2065">
                  <c:v>17.215833333333332</c:v>
                </c:pt>
                <c:pt idx="2066">
                  <c:v>17.224166666666669</c:v>
                </c:pt>
                <c:pt idx="2067">
                  <c:v>17.232500000000002</c:v>
                </c:pt>
                <c:pt idx="2068">
                  <c:v>17.240833333333335</c:v>
                </c:pt>
                <c:pt idx="2069">
                  <c:v>17.249166666666667</c:v>
                </c:pt>
                <c:pt idx="2070">
                  <c:v>17.2575</c:v>
                </c:pt>
                <c:pt idx="2071">
                  <c:v>17.265833333333333</c:v>
                </c:pt>
                <c:pt idx="2072">
                  <c:v>17.274166666666666</c:v>
                </c:pt>
                <c:pt idx="2073">
                  <c:v>17.282500000000002</c:v>
                </c:pt>
                <c:pt idx="2074">
                  <c:v>17.290833333333335</c:v>
                </c:pt>
                <c:pt idx="2075">
                  <c:v>17.299166666666668</c:v>
                </c:pt>
                <c:pt idx="2076">
                  <c:v>17.307500000000001</c:v>
                </c:pt>
                <c:pt idx="2077">
                  <c:v>17.315833333333334</c:v>
                </c:pt>
                <c:pt idx="2078">
                  <c:v>17.324166666666667</c:v>
                </c:pt>
                <c:pt idx="2079">
                  <c:v>17.3325</c:v>
                </c:pt>
                <c:pt idx="2080">
                  <c:v>17.340833333333332</c:v>
                </c:pt>
                <c:pt idx="2081">
                  <c:v>17.349166666666669</c:v>
                </c:pt>
                <c:pt idx="2082">
                  <c:v>17.357500000000002</c:v>
                </c:pt>
                <c:pt idx="2083">
                  <c:v>17.365833333333335</c:v>
                </c:pt>
                <c:pt idx="2084">
                  <c:v>17.374166666666667</c:v>
                </c:pt>
                <c:pt idx="2085">
                  <c:v>17.3825</c:v>
                </c:pt>
                <c:pt idx="2086">
                  <c:v>17.390833333333333</c:v>
                </c:pt>
                <c:pt idx="2087">
                  <c:v>17.399166666666666</c:v>
                </c:pt>
                <c:pt idx="2088">
                  <c:v>17.407500000000002</c:v>
                </c:pt>
                <c:pt idx="2089">
                  <c:v>17.415833333333335</c:v>
                </c:pt>
                <c:pt idx="2090">
                  <c:v>17.424166666666668</c:v>
                </c:pt>
                <c:pt idx="2091">
                  <c:v>17.432500000000001</c:v>
                </c:pt>
                <c:pt idx="2092">
                  <c:v>17.440833333333334</c:v>
                </c:pt>
                <c:pt idx="2093">
                  <c:v>17.449166666666667</c:v>
                </c:pt>
                <c:pt idx="2094">
                  <c:v>17.4575</c:v>
                </c:pt>
                <c:pt idx="2095">
                  <c:v>17.465833333333332</c:v>
                </c:pt>
                <c:pt idx="2096">
                  <c:v>17.474166666666669</c:v>
                </c:pt>
                <c:pt idx="2097">
                  <c:v>17.482500000000002</c:v>
                </c:pt>
                <c:pt idx="2098">
                  <c:v>17.490833333333335</c:v>
                </c:pt>
                <c:pt idx="2099">
                  <c:v>17.499166666666667</c:v>
                </c:pt>
                <c:pt idx="2100">
                  <c:v>17.5075</c:v>
                </c:pt>
                <c:pt idx="2101">
                  <c:v>17.515833333333333</c:v>
                </c:pt>
                <c:pt idx="2102">
                  <c:v>17.524166666666666</c:v>
                </c:pt>
                <c:pt idx="2103">
                  <c:v>17.532500000000002</c:v>
                </c:pt>
                <c:pt idx="2104">
                  <c:v>17.540833333333335</c:v>
                </c:pt>
                <c:pt idx="2105">
                  <c:v>17.549166666666668</c:v>
                </c:pt>
                <c:pt idx="2106">
                  <c:v>17.557500000000001</c:v>
                </c:pt>
                <c:pt idx="2107">
                  <c:v>17.565833333333334</c:v>
                </c:pt>
                <c:pt idx="2108">
                  <c:v>17.574166666666667</c:v>
                </c:pt>
                <c:pt idx="2109">
                  <c:v>17.5825</c:v>
                </c:pt>
                <c:pt idx="2110">
                  <c:v>17.590833333333332</c:v>
                </c:pt>
                <c:pt idx="2111">
                  <c:v>17.599166666666669</c:v>
                </c:pt>
                <c:pt idx="2112">
                  <c:v>17.607500000000002</c:v>
                </c:pt>
                <c:pt idx="2113">
                  <c:v>17.615833333333335</c:v>
                </c:pt>
                <c:pt idx="2114">
                  <c:v>17.624166666666667</c:v>
                </c:pt>
                <c:pt idx="2115">
                  <c:v>17.6325</c:v>
                </c:pt>
                <c:pt idx="2116">
                  <c:v>17.640833333333333</c:v>
                </c:pt>
                <c:pt idx="2117">
                  <c:v>17.649166666666666</c:v>
                </c:pt>
                <c:pt idx="2118">
                  <c:v>17.657500000000002</c:v>
                </c:pt>
                <c:pt idx="2119">
                  <c:v>17.665833333333335</c:v>
                </c:pt>
                <c:pt idx="2120">
                  <c:v>17.674166666666668</c:v>
                </c:pt>
                <c:pt idx="2121">
                  <c:v>17.682500000000001</c:v>
                </c:pt>
                <c:pt idx="2122">
                  <c:v>17.690833333333334</c:v>
                </c:pt>
                <c:pt idx="2123">
                  <c:v>17.699166666666667</c:v>
                </c:pt>
                <c:pt idx="2124">
                  <c:v>17.7075</c:v>
                </c:pt>
                <c:pt idx="2125">
                  <c:v>17.715833333333332</c:v>
                </c:pt>
                <c:pt idx="2126">
                  <c:v>17.724166666666669</c:v>
                </c:pt>
                <c:pt idx="2127">
                  <c:v>17.732500000000002</c:v>
                </c:pt>
                <c:pt idx="2128">
                  <c:v>17.740833333333335</c:v>
                </c:pt>
                <c:pt idx="2129">
                  <c:v>17.749166666666667</c:v>
                </c:pt>
                <c:pt idx="2130">
                  <c:v>17.7575</c:v>
                </c:pt>
                <c:pt idx="2131">
                  <c:v>17.765833333333333</c:v>
                </c:pt>
                <c:pt idx="2132">
                  <c:v>17.774166666666666</c:v>
                </c:pt>
                <c:pt idx="2133">
                  <c:v>17.782500000000002</c:v>
                </c:pt>
                <c:pt idx="2134">
                  <c:v>17.790833333333335</c:v>
                </c:pt>
                <c:pt idx="2135">
                  <c:v>17.799166666666668</c:v>
                </c:pt>
                <c:pt idx="2136">
                  <c:v>17.807500000000001</c:v>
                </c:pt>
                <c:pt idx="2137">
                  <c:v>17.815833333333334</c:v>
                </c:pt>
                <c:pt idx="2138">
                  <c:v>17.824166666666667</c:v>
                </c:pt>
                <c:pt idx="2139">
                  <c:v>17.8325</c:v>
                </c:pt>
                <c:pt idx="2140">
                  <c:v>17.840833333333332</c:v>
                </c:pt>
                <c:pt idx="2141">
                  <c:v>17.849166666666669</c:v>
                </c:pt>
                <c:pt idx="2142">
                  <c:v>17.857500000000002</c:v>
                </c:pt>
                <c:pt idx="2143">
                  <c:v>17.865833333333335</c:v>
                </c:pt>
                <c:pt idx="2144">
                  <c:v>17.874166666666667</c:v>
                </c:pt>
                <c:pt idx="2145">
                  <c:v>17.8825</c:v>
                </c:pt>
                <c:pt idx="2146">
                  <c:v>17.890833333333333</c:v>
                </c:pt>
                <c:pt idx="2147">
                  <c:v>17.899166666666666</c:v>
                </c:pt>
                <c:pt idx="2148">
                  <c:v>17.907500000000002</c:v>
                </c:pt>
                <c:pt idx="2149">
                  <c:v>17.915833333333335</c:v>
                </c:pt>
                <c:pt idx="2150">
                  <c:v>17.924166666666668</c:v>
                </c:pt>
                <c:pt idx="2151">
                  <c:v>17.932500000000001</c:v>
                </c:pt>
                <c:pt idx="2152">
                  <c:v>17.940833333333334</c:v>
                </c:pt>
                <c:pt idx="2153">
                  <c:v>17.949166666666667</c:v>
                </c:pt>
                <c:pt idx="2154">
                  <c:v>17.9575</c:v>
                </c:pt>
                <c:pt idx="2155">
                  <c:v>17.965833333333332</c:v>
                </c:pt>
                <c:pt idx="2156">
                  <c:v>17.974166666666669</c:v>
                </c:pt>
                <c:pt idx="2157">
                  <c:v>17.982500000000002</c:v>
                </c:pt>
                <c:pt idx="2158">
                  <c:v>17.990833333333335</c:v>
                </c:pt>
                <c:pt idx="2159">
                  <c:v>17.999166666666667</c:v>
                </c:pt>
                <c:pt idx="2160">
                  <c:v>18.0075</c:v>
                </c:pt>
                <c:pt idx="2161">
                  <c:v>18.015833333333333</c:v>
                </c:pt>
                <c:pt idx="2162">
                  <c:v>18.024166666666666</c:v>
                </c:pt>
                <c:pt idx="2163">
                  <c:v>18.032500000000002</c:v>
                </c:pt>
                <c:pt idx="2164">
                  <c:v>18.040833333333335</c:v>
                </c:pt>
                <c:pt idx="2165">
                  <c:v>18.049166666666668</c:v>
                </c:pt>
                <c:pt idx="2166">
                  <c:v>18.057500000000001</c:v>
                </c:pt>
                <c:pt idx="2167">
                  <c:v>18.065833333333334</c:v>
                </c:pt>
                <c:pt idx="2168">
                  <c:v>18.074166666666667</c:v>
                </c:pt>
                <c:pt idx="2169">
                  <c:v>18.0825</c:v>
                </c:pt>
                <c:pt idx="2170">
                  <c:v>18.090833333333332</c:v>
                </c:pt>
                <c:pt idx="2171">
                  <c:v>18.099166666666669</c:v>
                </c:pt>
                <c:pt idx="2172">
                  <c:v>18.107500000000002</c:v>
                </c:pt>
                <c:pt idx="2173">
                  <c:v>18.115833333333335</c:v>
                </c:pt>
                <c:pt idx="2174">
                  <c:v>18.124166666666667</c:v>
                </c:pt>
                <c:pt idx="2175">
                  <c:v>18.1325</c:v>
                </c:pt>
                <c:pt idx="2176">
                  <c:v>18.140833333333333</c:v>
                </c:pt>
                <c:pt idx="2177">
                  <c:v>18.149166666666666</c:v>
                </c:pt>
                <c:pt idx="2178">
                  <c:v>18.157500000000002</c:v>
                </c:pt>
                <c:pt idx="2179">
                  <c:v>18.165833333333335</c:v>
                </c:pt>
                <c:pt idx="2180">
                  <c:v>18.174166666666668</c:v>
                </c:pt>
                <c:pt idx="2181">
                  <c:v>18.182500000000001</c:v>
                </c:pt>
                <c:pt idx="2182">
                  <c:v>18.190833333333334</c:v>
                </c:pt>
                <c:pt idx="2183">
                  <c:v>18.199166666666667</c:v>
                </c:pt>
                <c:pt idx="2184">
                  <c:v>18.2075</c:v>
                </c:pt>
                <c:pt idx="2185">
                  <c:v>18.215833333333332</c:v>
                </c:pt>
                <c:pt idx="2186">
                  <c:v>18.224166666666669</c:v>
                </c:pt>
                <c:pt idx="2187">
                  <c:v>18.232500000000002</c:v>
                </c:pt>
                <c:pt idx="2188">
                  <c:v>18.240833333333335</c:v>
                </c:pt>
                <c:pt idx="2189">
                  <c:v>18.249166666666667</c:v>
                </c:pt>
                <c:pt idx="2190">
                  <c:v>18.2575</c:v>
                </c:pt>
                <c:pt idx="2191">
                  <c:v>18.265833333333333</c:v>
                </c:pt>
                <c:pt idx="2192">
                  <c:v>18.274166666666666</c:v>
                </c:pt>
                <c:pt idx="2193">
                  <c:v>18.282500000000002</c:v>
                </c:pt>
                <c:pt idx="2194">
                  <c:v>18.290833333333335</c:v>
                </c:pt>
                <c:pt idx="2195">
                  <c:v>18.299166666666668</c:v>
                </c:pt>
                <c:pt idx="2196">
                  <c:v>18.307500000000001</c:v>
                </c:pt>
                <c:pt idx="2197">
                  <c:v>18.315833333333334</c:v>
                </c:pt>
                <c:pt idx="2198">
                  <c:v>18.324166666666667</c:v>
                </c:pt>
                <c:pt idx="2199">
                  <c:v>18.3325</c:v>
                </c:pt>
                <c:pt idx="2200">
                  <c:v>18.340833333333332</c:v>
                </c:pt>
                <c:pt idx="2201">
                  <c:v>18.349166666666669</c:v>
                </c:pt>
                <c:pt idx="2202">
                  <c:v>18.357500000000002</c:v>
                </c:pt>
                <c:pt idx="2203">
                  <c:v>18.365833333333335</c:v>
                </c:pt>
                <c:pt idx="2204">
                  <c:v>18.374166666666667</c:v>
                </c:pt>
                <c:pt idx="2205">
                  <c:v>18.3825</c:v>
                </c:pt>
                <c:pt idx="2206">
                  <c:v>18.390833333333333</c:v>
                </c:pt>
                <c:pt idx="2207">
                  <c:v>18.399166666666666</c:v>
                </c:pt>
                <c:pt idx="2208">
                  <c:v>18.407500000000002</c:v>
                </c:pt>
                <c:pt idx="2209">
                  <c:v>18.415833333333335</c:v>
                </c:pt>
                <c:pt idx="2210">
                  <c:v>18.424166666666668</c:v>
                </c:pt>
                <c:pt idx="2211">
                  <c:v>18.432500000000001</c:v>
                </c:pt>
                <c:pt idx="2212">
                  <c:v>18.440833333333334</c:v>
                </c:pt>
                <c:pt idx="2213">
                  <c:v>18.449166666666667</c:v>
                </c:pt>
                <c:pt idx="2214">
                  <c:v>18.4575</c:v>
                </c:pt>
                <c:pt idx="2215">
                  <c:v>18.465833333333332</c:v>
                </c:pt>
                <c:pt idx="2216">
                  <c:v>18.474166666666669</c:v>
                </c:pt>
                <c:pt idx="2217">
                  <c:v>18.482500000000002</c:v>
                </c:pt>
                <c:pt idx="2218">
                  <c:v>18.490833333333335</c:v>
                </c:pt>
                <c:pt idx="2219">
                  <c:v>18.499166666666667</c:v>
                </c:pt>
                <c:pt idx="2220">
                  <c:v>18.5075</c:v>
                </c:pt>
                <c:pt idx="2221">
                  <c:v>18.515833333333333</c:v>
                </c:pt>
                <c:pt idx="2222">
                  <c:v>18.524166666666666</c:v>
                </c:pt>
                <c:pt idx="2223">
                  <c:v>18.532500000000002</c:v>
                </c:pt>
                <c:pt idx="2224">
                  <c:v>18.540833333333335</c:v>
                </c:pt>
                <c:pt idx="2225">
                  <c:v>18.549166666666668</c:v>
                </c:pt>
                <c:pt idx="2226">
                  <c:v>18.557500000000001</c:v>
                </c:pt>
                <c:pt idx="2227">
                  <c:v>18.565833333333334</c:v>
                </c:pt>
                <c:pt idx="2228">
                  <c:v>18.574166666666667</c:v>
                </c:pt>
                <c:pt idx="2229">
                  <c:v>18.5825</c:v>
                </c:pt>
                <c:pt idx="2230">
                  <c:v>18.590833333333332</c:v>
                </c:pt>
                <c:pt idx="2231">
                  <c:v>18.599166666666669</c:v>
                </c:pt>
                <c:pt idx="2232">
                  <c:v>18.607500000000002</c:v>
                </c:pt>
                <c:pt idx="2233">
                  <c:v>18.615833333333335</c:v>
                </c:pt>
                <c:pt idx="2234">
                  <c:v>18.624166666666667</c:v>
                </c:pt>
                <c:pt idx="2235">
                  <c:v>18.6325</c:v>
                </c:pt>
                <c:pt idx="2236">
                  <c:v>18.640833333333333</c:v>
                </c:pt>
                <c:pt idx="2237">
                  <c:v>18.649166666666666</c:v>
                </c:pt>
                <c:pt idx="2238">
                  <c:v>18.657500000000002</c:v>
                </c:pt>
                <c:pt idx="2239">
                  <c:v>18.665833333333335</c:v>
                </c:pt>
                <c:pt idx="2240">
                  <c:v>18.674166666666668</c:v>
                </c:pt>
                <c:pt idx="2241">
                  <c:v>18.682500000000001</c:v>
                </c:pt>
                <c:pt idx="2242">
                  <c:v>18.690833333333334</c:v>
                </c:pt>
                <c:pt idx="2243">
                  <c:v>18.699166666666667</c:v>
                </c:pt>
                <c:pt idx="2244">
                  <c:v>18.7075</c:v>
                </c:pt>
                <c:pt idx="2245">
                  <c:v>18.715833333333332</c:v>
                </c:pt>
                <c:pt idx="2246">
                  <c:v>18.724166666666669</c:v>
                </c:pt>
                <c:pt idx="2247">
                  <c:v>18.732500000000002</c:v>
                </c:pt>
                <c:pt idx="2248">
                  <c:v>18.740833333333335</c:v>
                </c:pt>
                <c:pt idx="2249">
                  <c:v>18.749166666666667</c:v>
                </c:pt>
                <c:pt idx="2250">
                  <c:v>18.7575</c:v>
                </c:pt>
                <c:pt idx="2251">
                  <c:v>18.765833333333333</c:v>
                </c:pt>
                <c:pt idx="2252">
                  <c:v>18.774166666666666</c:v>
                </c:pt>
                <c:pt idx="2253">
                  <c:v>18.782500000000002</c:v>
                </c:pt>
                <c:pt idx="2254">
                  <c:v>18.790833333333335</c:v>
                </c:pt>
                <c:pt idx="2255">
                  <c:v>18.799166666666668</c:v>
                </c:pt>
                <c:pt idx="2256">
                  <c:v>18.807500000000001</c:v>
                </c:pt>
                <c:pt idx="2257">
                  <c:v>18.815833333333334</c:v>
                </c:pt>
                <c:pt idx="2258">
                  <c:v>18.824166666666667</c:v>
                </c:pt>
                <c:pt idx="2259">
                  <c:v>18.8325</c:v>
                </c:pt>
                <c:pt idx="2260">
                  <c:v>18.840833333333332</c:v>
                </c:pt>
                <c:pt idx="2261">
                  <c:v>18.849166666666669</c:v>
                </c:pt>
                <c:pt idx="2262">
                  <c:v>18.857500000000002</c:v>
                </c:pt>
                <c:pt idx="2263">
                  <c:v>18.865833333333335</c:v>
                </c:pt>
                <c:pt idx="2264">
                  <c:v>18.874166666666667</c:v>
                </c:pt>
                <c:pt idx="2265">
                  <c:v>18.8825</c:v>
                </c:pt>
                <c:pt idx="2266">
                  <c:v>18.890833333333333</c:v>
                </c:pt>
                <c:pt idx="2267">
                  <c:v>18.899166666666666</c:v>
                </c:pt>
                <c:pt idx="2268">
                  <c:v>18.907500000000002</c:v>
                </c:pt>
                <c:pt idx="2269">
                  <c:v>18.915833333333335</c:v>
                </c:pt>
                <c:pt idx="2270">
                  <c:v>18.924166666666668</c:v>
                </c:pt>
                <c:pt idx="2271">
                  <c:v>18.932500000000001</c:v>
                </c:pt>
                <c:pt idx="2272">
                  <c:v>18.940833333333334</c:v>
                </c:pt>
                <c:pt idx="2273">
                  <c:v>18.949166666666667</c:v>
                </c:pt>
                <c:pt idx="2274">
                  <c:v>18.9575</c:v>
                </c:pt>
                <c:pt idx="2275">
                  <c:v>18.965833333333332</c:v>
                </c:pt>
                <c:pt idx="2276">
                  <c:v>18.974166666666669</c:v>
                </c:pt>
                <c:pt idx="2277">
                  <c:v>18.982500000000002</c:v>
                </c:pt>
                <c:pt idx="2278">
                  <c:v>18.990833333333335</c:v>
                </c:pt>
                <c:pt idx="2279">
                  <c:v>18.999166666666667</c:v>
                </c:pt>
                <c:pt idx="2280">
                  <c:v>19.0075</c:v>
                </c:pt>
                <c:pt idx="2281">
                  <c:v>19.015833333333333</c:v>
                </c:pt>
                <c:pt idx="2282">
                  <c:v>19.024166666666666</c:v>
                </c:pt>
                <c:pt idx="2283">
                  <c:v>19.032500000000002</c:v>
                </c:pt>
                <c:pt idx="2284">
                  <c:v>19.040833333333335</c:v>
                </c:pt>
                <c:pt idx="2285">
                  <c:v>19.049166666666668</c:v>
                </c:pt>
                <c:pt idx="2286">
                  <c:v>19.057500000000001</c:v>
                </c:pt>
                <c:pt idx="2287">
                  <c:v>19.065833333333334</c:v>
                </c:pt>
                <c:pt idx="2288">
                  <c:v>19.074166666666667</c:v>
                </c:pt>
                <c:pt idx="2289">
                  <c:v>19.0825</c:v>
                </c:pt>
                <c:pt idx="2290">
                  <c:v>19.090833333333332</c:v>
                </c:pt>
                <c:pt idx="2291">
                  <c:v>19.099166666666669</c:v>
                </c:pt>
                <c:pt idx="2292">
                  <c:v>19.107500000000002</c:v>
                </c:pt>
                <c:pt idx="2293">
                  <c:v>19.115833333333335</c:v>
                </c:pt>
                <c:pt idx="2294">
                  <c:v>19.124166666666667</c:v>
                </c:pt>
                <c:pt idx="2295">
                  <c:v>19.1325</c:v>
                </c:pt>
                <c:pt idx="2296">
                  <c:v>19.140833333333333</c:v>
                </c:pt>
                <c:pt idx="2297">
                  <c:v>19.149166666666666</c:v>
                </c:pt>
                <c:pt idx="2298">
                  <c:v>19.157500000000002</c:v>
                </c:pt>
                <c:pt idx="2299">
                  <c:v>19.165833333333335</c:v>
                </c:pt>
                <c:pt idx="2300">
                  <c:v>19.174166666666668</c:v>
                </c:pt>
                <c:pt idx="2301">
                  <c:v>19.182500000000001</c:v>
                </c:pt>
                <c:pt idx="2302">
                  <c:v>19.190833333333334</c:v>
                </c:pt>
                <c:pt idx="2303">
                  <c:v>19.199166666666667</c:v>
                </c:pt>
                <c:pt idx="2304">
                  <c:v>19.2075</c:v>
                </c:pt>
                <c:pt idx="2305">
                  <c:v>19.215833333333332</c:v>
                </c:pt>
                <c:pt idx="2306">
                  <c:v>19.224166666666669</c:v>
                </c:pt>
                <c:pt idx="2307">
                  <c:v>19.232500000000002</c:v>
                </c:pt>
                <c:pt idx="2308">
                  <c:v>19.240833333333335</c:v>
                </c:pt>
                <c:pt idx="2309">
                  <c:v>19.249166666666667</c:v>
                </c:pt>
                <c:pt idx="2310">
                  <c:v>19.2575</c:v>
                </c:pt>
                <c:pt idx="2311">
                  <c:v>19.265833333333333</c:v>
                </c:pt>
                <c:pt idx="2312">
                  <c:v>19.274166666666666</c:v>
                </c:pt>
                <c:pt idx="2313">
                  <c:v>19.282500000000002</c:v>
                </c:pt>
                <c:pt idx="2314">
                  <c:v>19.290833333333335</c:v>
                </c:pt>
                <c:pt idx="2315">
                  <c:v>19.299166666666668</c:v>
                </c:pt>
                <c:pt idx="2316">
                  <c:v>19.307500000000001</c:v>
                </c:pt>
                <c:pt idx="2317">
                  <c:v>19.315833333333334</c:v>
                </c:pt>
                <c:pt idx="2318">
                  <c:v>19.324166666666667</c:v>
                </c:pt>
                <c:pt idx="2319">
                  <c:v>19.3325</c:v>
                </c:pt>
                <c:pt idx="2320">
                  <c:v>19.340833333333332</c:v>
                </c:pt>
                <c:pt idx="2321">
                  <c:v>19.349166666666669</c:v>
                </c:pt>
                <c:pt idx="2322">
                  <c:v>19.357500000000002</c:v>
                </c:pt>
                <c:pt idx="2323">
                  <c:v>19.365833333333335</c:v>
                </c:pt>
                <c:pt idx="2324">
                  <c:v>19.374166666666667</c:v>
                </c:pt>
                <c:pt idx="2325">
                  <c:v>19.3825</c:v>
                </c:pt>
                <c:pt idx="2326">
                  <c:v>19.390833333333333</c:v>
                </c:pt>
                <c:pt idx="2327">
                  <c:v>19.399166666666666</c:v>
                </c:pt>
                <c:pt idx="2328">
                  <c:v>19.407500000000002</c:v>
                </c:pt>
                <c:pt idx="2329">
                  <c:v>19.415833333333335</c:v>
                </c:pt>
                <c:pt idx="2330">
                  <c:v>19.424166666666668</c:v>
                </c:pt>
                <c:pt idx="2331">
                  <c:v>19.432500000000001</c:v>
                </c:pt>
                <c:pt idx="2332">
                  <c:v>19.440833333333334</c:v>
                </c:pt>
                <c:pt idx="2333">
                  <c:v>19.449166666666667</c:v>
                </c:pt>
                <c:pt idx="2334">
                  <c:v>19.4575</c:v>
                </c:pt>
                <c:pt idx="2335">
                  <c:v>19.465833333333332</c:v>
                </c:pt>
                <c:pt idx="2336">
                  <c:v>19.474166666666669</c:v>
                </c:pt>
                <c:pt idx="2337">
                  <c:v>19.482500000000002</c:v>
                </c:pt>
                <c:pt idx="2338">
                  <c:v>19.490833333333335</c:v>
                </c:pt>
                <c:pt idx="2339">
                  <c:v>19.499166666666667</c:v>
                </c:pt>
                <c:pt idx="2340">
                  <c:v>19.5075</c:v>
                </c:pt>
                <c:pt idx="2341">
                  <c:v>19.515833333333333</c:v>
                </c:pt>
                <c:pt idx="2342">
                  <c:v>19.524166666666666</c:v>
                </c:pt>
                <c:pt idx="2343">
                  <c:v>19.532500000000002</c:v>
                </c:pt>
                <c:pt idx="2344">
                  <c:v>19.540833333333335</c:v>
                </c:pt>
                <c:pt idx="2345">
                  <c:v>19.549166666666668</c:v>
                </c:pt>
                <c:pt idx="2346">
                  <c:v>19.557500000000001</c:v>
                </c:pt>
                <c:pt idx="2347">
                  <c:v>19.565833333333334</c:v>
                </c:pt>
                <c:pt idx="2348">
                  <c:v>19.574166666666667</c:v>
                </c:pt>
                <c:pt idx="2349">
                  <c:v>19.5825</c:v>
                </c:pt>
                <c:pt idx="2350">
                  <c:v>19.590833333333332</c:v>
                </c:pt>
                <c:pt idx="2351">
                  <c:v>19.599166666666669</c:v>
                </c:pt>
                <c:pt idx="2352">
                  <c:v>19.607500000000002</c:v>
                </c:pt>
                <c:pt idx="2353">
                  <c:v>19.615833333333335</c:v>
                </c:pt>
                <c:pt idx="2354">
                  <c:v>19.624166666666667</c:v>
                </c:pt>
                <c:pt idx="2355">
                  <c:v>19.6325</c:v>
                </c:pt>
                <c:pt idx="2356">
                  <c:v>19.640833333333333</c:v>
                </c:pt>
                <c:pt idx="2357">
                  <c:v>19.649166666666666</c:v>
                </c:pt>
                <c:pt idx="2358">
                  <c:v>19.657500000000002</c:v>
                </c:pt>
                <c:pt idx="2359">
                  <c:v>19.665833333333335</c:v>
                </c:pt>
                <c:pt idx="2360">
                  <c:v>19.674166666666668</c:v>
                </c:pt>
                <c:pt idx="2361">
                  <c:v>19.682500000000001</c:v>
                </c:pt>
                <c:pt idx="2362">
                  <c:v>19.690833333333334</c:v>
                </c:pt>
                <c:pt idx="2363">
                  <c:v>19.699166666666667</c:v>
                </c:pt>
                <c:pt idx="2364">
                  <c:v>19.7075</c:v>
                </c:pt>
                <c:pt idx="2365">
                  <c:v>19.715833333333332</c:v>
                </c:pt>
                <c:pt idx="2366">
                  <c:v>19.724166666666669</c:v>
                </c:pt>
                <c:pt idx="2367">
                  <c:v>19.732500000000002</c:v>
                </c:pt>
                <c:pt idx="2368">
                  <c:v>19.740833333333335</c:v>
                </c:pt>
                <c:pt idx="2369">
                  <c:v>19.749166666666667</c:v>
                </c:pt>
                <c:pt idx="2370">
                  <c:v>19.7575</c:v>
                </c:pt>
                <c:pt idx="2371">
                  <c:v>19.765833333333333</c:v>
                </c:pt>
                <c:pt idx="2372">
                  <c:v>19.774166666666666</c:v>
                </c:pt>
                <c:pt idx="2373">
                  <c:v>19.782500000000002</c:v>
                </c:pt>
                <c:pt idx="2374">
                  <c:v>19.790833333333335</c:v>
                </c:pt>
                <c:pt idx="2375">
                  <c:v>19.799166666666668</c:v>
                </c:pt>
                <c:pt idx="2376">
                  <c:v>19.807500000000001</c:v>
                </c:pt>
                <c:pt idx="2377">
                  <c:v>19.815833333333334</c:v>
                </c:pt>
                <c:pt idx="2378">
                  <c:v>19.824166666666667</c:v>
                </c:pt>
                <c:pt idx="2379">
                  <c:v>19.8325</c:v>
                </c:pt>
                <c:pt idx="2380">
                  <c:v>19.840833333333332</c:v>
                </c:pt>
                <c:pt idx="2381">
                  <c:v>19.849166666666669</c:v>
                </c:pt>
                <c:pt idx="2382">
                  <c:v>19.857500000000002</c:v>
                </c:pt>
                <c:pt idx="2383">
                  <c:v>19.865833333333335</c:v>
                </c:pt>
                <c:pt idx="2384">
                  <c:v>19.874166666666667</c:v>
                </c:pt>
                <c:pt idx="2385">
                  <c:v>19.8825</c:v>
                </c:pt>
                <c:pt idx="2386">
                  <c:v>19.891166666666667</c:v>
                </c:pt>
                <c:pt idx="2387">
                  <c:v>19.899166666666666</c:v>
                </c:pt>
                <c:pt idx="2388">
                  <c:v>19.907500000000002</c:v>
                </c:pt>
                <c:pt idx="2389">
                  <c:v>19.915833333333335</c:v>
                </c:pt>
                <c:pt idx="2390">
                  <c:v>19.924166666666668</c:v>
                </c:pt>
                <c:pt idx="2391">
                  <c:v>19.932500000000001</c:v>
                </c:pt>
                <c:pt idx="2392">
                  <c:v>19.940833333333334</c:v>
                </c:pt>
                <c:pt idx="2393">
                  <c:v>19.949166666666667</c:v>
                </c:pt>
                <c:pt idx="2394">
                  <c:v>19.9575</c:v>
                </c:pt>
                <c:pt idx="2395">
                  <c:v>19.965833333333332</c:v>
                </c:pt>
                <c:pt idx="2396">
                  <c:v>19.974166666666669</c:v>
                </c:pt>
                <c:pt idx="2397">
                  <c:v>19.982500000000002</c:v>
                </c:pt>
                <c:pt idx="2398">
                  <c:v>19.990833333333335</c:v>
                </c:pt>
                <c:pt idx="2399">
                  <c:v>19.999166666666667</c:v>
                </c:pt>
                <c:pt idx="2400">
                  <c:v>20.0075</c:v>
                </c:pt>
                <c:pt idx="2401">
                  <c:v>20.015833333333333</c:v>
                </c:pt>
                <c:pt idx="2402">
                  <c:v>20.024166666666666</c:v>
                </c:pt>
                <c:pt idx="2403">
                  <c:v>20.032500000000002</c:v>
                </c:pt>
                <c:pt idx="2404">
                  <c:v>20.041166666666665</c:v>
                </c:pt>
                <c:pt idx="2405">
                  <c:v>20.049166666666668</c:v>
                </c:pt>
                <c:pt idx="2406">
                  <c:v>20.057500000000001</c:v>
                </c:pt>
                <c:pt idx="2407">
                  <c:v>20.065833333333334</c:v>
                </c:pt>
                <c:pt idx="2408">
                  <c:v>20.074166666666667</c:v>
                </c:pt>
                <c:pt idx="2409">
                  <c:v>20.0825</c:v>
                </c:pt>
                <c:pt idx="2410">
                  <c:v>20.090833333333332</c:v>
                </c:pt>
                <c:pt idx="2411">
                  <c:v>20.099166666666669</c:v>
                </c:pt>
                <c:pt idx="2412">
                  <c:v>20.107500000000002</c:v>
                </c:pt>
                <c:pt idx="2413">
                  <c:v>20.115833333333335</c:v>
                </c:pt>
                <c:pt idx="2414">
                  <c:v>20.124166666666667</c:v>
                </c:pt>
                <c:pt idx="2415">
                  <c:v>20.1325</c:v>
                </c:pt>
                <c:pt idx="2416">
                  <c:v>20.140833333333333</c:v>
                </c:pt>
                <c:pt idx="2417">
                  <c:v>20.149166666666666</c:v>
                </c:pt>
                <c:pt idx="2418">
                  <c:v>20.157500000000002</c:v>
                </c:pt>
                <c:pt idx="2419">
                  <c:v>20.166166666666665</c:v>
                </c:pt>
                <c:pt idx="2420">
                  <c:v>20.174166666666668</c:v>
                </c:pt>
                <c:pt idx="2421">
                  <c:v>20.182500000000001</c:v>
                </c:pt>
                <c:pt idx="2422">
                  <c:v>20.190833333333334</c:v>
                </c:pt>
                <c:pt idx="2423">
                  <c:v>20.199166666666667</c:v>
                </c:pt>
                <c:pt idx="2424">
                  <c:v>20.2075</c:v>
                </c:pt>
                <c:pt idx="2425">
                  <c:v>20.215833333333332</c:v>
                </c:pt>
                <c:pt idx="2426">
                  <c:v>20.224166666666669</c:v>
                </c:pt>
                <c:pt idx="2427">
                  <c:v>20.232500000000002</c:v>
                </c:pt>
                <c:pt idx="2428">
                  <c:v>20.240833333333335</c:v>
                </c:pt>
                <c:pt idx="2429">
                  <c:v>20.249166666666667</c:v>
                </c:pt>
                <c:pt idx="2430">
                  <c:v>20.2575</c:v>
                </c:pt>
                <c:pt idx="2431">
                  <c:v>20.265833333333333</c:v>
                </c:pt>
                <c:pt idx="2432">
                  <c:v>20.274166666666666</c:v>
                </c:pt>
                <c:pt idx="2433">
                  <c:v>20.282500000000002</c:v>
                </c:pt>
                <c:pt idx="2434">
                  <c:v>20.290833333333335</c:v>
                </c:pt>
                <c:pt idx="2435">
                  <c:v>20.299166666666668</c:v>
                </c:pt>
                <c:pt idx="2436">
                  <c:v>20.307500000000001</c:v>
                </c:pt>
                <c:pt idx="2437">
                  <c:v>20.315833333333334</c:v>
                </c:pt>
                <c:pt idx="2438">
                  <c:v>20.324166666666667</c:v>
                </c:pt>
                <c:pt idx="2439">
                  <c:v>20.3325</c:v>
                </c:pt>
                <c:pt idx="2440">
                  <c:v>20.340833333333332</c:v>
                </c:pt>
                <c:pt idx="2441">
                  <c:v>20.349166666666669</c:v>
                </c:pt>
                <c:pt idx="2442">
                  <c:v>20.357500000000002</c:v>
                </c:pt>
                <c:pt idx="2443">
                  <c:v>20.365833333333335</c:v>
                </c:pt>
                <c:pt idx="2444">
                  <c:v>20.374166666666667</c:v>
                </c:pt>
                <c:pt idx="2445">
                  <c:v>20.3825</c:v>
                </c:pt>
                <c:pt idx="2446">
                  <c:v>20.390833333333333</c:v>
                </c:pt>
                <c:pt idx="2447">
                  <c:v>20.399166666666666</c:v>
                </c:pt>
                <c:pt idx="2448">
                  <c:v>20.407500000000002</c:v>
                </c:pt>
                <c:pt idx="2449">
                  <c:v>20.415833333333335</c:v>
                </c:pt>
                <c:pt idx="2450">
                  <c:v>20.424166666666668</c:v>
                </c:pt>
                <c:pt idx="2451">
                  <c:v>20.432500000000001</c:v>
                </c:pt>
                <c:pt idx="2452">
                  <c:v>20.440833333333334</c:v>
                </c:pt>
                <c:pt idx="2453">
                  <c:v>20.449166666666667</c:v>
                </c:pt>
                <c:pt idx="2454">
                  <c:v>20.4575</c:v>
                </c:pt>
                <c:pt idx="2455">
                  <c:v>20.465833333333332</c:v>
                </c:pt>
                <c:pt idx="2456">
                  <c:v>20.474166666666669</c:v>
                </c:pt>
                <c:pt idx="2457">
                  <c:v>20.482500000000002</c:v>
                </c:pt>
                <c:pt idx="2458">
                  <c:v>20.490833333333335</c:v>
                </c:pt>
                <c:pt idx="2459">
                  <c:v>20.499166666666667</c:v>
                </c:pt>
                <c:pt idx="2460">
                  <c:v>20.5075</c:v>
                </c:pt>
                <c:pt idx="2461">
                  <c:v>20.515833333333333</c:v>
                </c:pt>
                <c:pt idx="2462">
                  <c:v>20.524166666666666</c:v>
                </c:pt>
                <c:pt idx="2463">
                  <c:v>20.532500000000002</c:v>
                </c:pt>
                <c:pt idx="2464">
                  <c:v>20.540833333333335</c:v>
                </c:pt>
                <c:pt idx="2465">
                  <c:v>20.549166666666668</c:v>
                </c:pt>
                <c:pt idx="2466">
                  <c:v>20.557500000000001</c:v>
                </c:pt>
                <c:pt idx="2467">
                  <c:v>20.565833333333334</c:v>
                </c:pt>
                <c:pt idx="2468">
                  <c:v>20.574166666666667</c:v>
                </c:pt>
                <c:pt idx="2469">
                  <c:v>20.5825</c:v>
                </c:pt>
                <c:pt idx="2470">
                  <c:v>20.590833333333332</c:v>
                </c:pt>
                <c:pt idx="2471">
                  <c:v>20.599166666666669</c:v>
                </c:pt>
                <c:pt idx="2472">
                  <c:v>20.607500000000002</c:v>
                </c:pt>
                <c:pt idx="2473">
                  <c:v>20.615833333333335</c:v>
                </c:pt>
                <c:pt idx="2474">
                  <c:v>20.624166666666667</c:v>
                </c:pt>
                <c:pt idx="2475">
                  <c:v>20.6325</c:v>
                </c:pt>
                <c:pt idx="2476">
                  <c:v>20.640833333333333</c:v>
                </c:pt>
                <c:pt idx="2477">
                  <c:v>20.649166666666666</c:v>
                </c:pt>
                <c:pt idx="2478">
                  <c:v>20.657500000000002</c:v>
                </c:pt>
                <c:pt idx="2479">
                  <c:v>20.665833333333335</c:v>
                </c:pt>
                <c:pt idx="2480">
                  <c:v>20.674166666666668</c:v>
                </c:pt>
                <c:pt idx="2481">
                  <c:v>20.682500000000001</c:v>
                </c:pt>
                <c:pt idx="2482">
                  <c:v>20.690833333333334</c:v>
                </c:pt>
                <c:pt idx="2483">
                  <c:v>20.699166666666667</c:v>
                </c:pt>
                <c:pt idx="2484">
                  <c:v>20.7075</c:v>
                </c:pt>
                <c:pt idx="2485">
                  <c:v>20.715833333333332</c:v>
                </c:pt>
                <c:pt idx="2486">
                  <c:v>20.724166666666669</c:v>
                </c:pt>
                <c:pt idx="2487">
                  <c:v>20.732500000000002</c:v>
                </c:pt>
                <c:pt idx="2488">
                  <c:v>20.740833333333335</c:v>
                </c:pt>
                <c:pt idx="2489">
                  <c:v>20.749166666666667</c:v>
                </c:pt>
                <c:pt idx="2490">
                  <c:v>20.7575</c:v>
                </c:pt>
                <c:pt idx="2491">
                  <c:v>20.765833333333333</c:v>
                </c:pt>
                <c:pt idx="2492">
                  <c:v>20.774166666666666</c:v>
                </c:pt>
                <c:pt idx="2493">
                  <c:v>20.782500000000002</c:v>
                </c:pt>
                <c:pt idx="2494">
                  <c:v>20.790833333333335</c:v>
                </c:pt>
                <c:pt idx="2495">
                  <c:v>20.799166666666668</c:v>
                </c:pt>
                <c:pt idx="2496">
                  <c:v>20.807500000000001</c:v>
                </c:pt>
                <c:pt idx="2497">
                  <c:v>20.815833333333334</c:v>
                </c:pt>
                <c:pt idx="2498">
                  <c:v>20.824166666666667</c:v>
                </c:pt>
                <c:pt idx="2499">
                  <c:v>20.8325</c:v>
                </c:pt>
                <c:pt idx="2500">
                  <c:v>20.840833333333332</c:v>
                </c:pt>
                <c:pt idx="2501">
                  <c:v>20.849166666666669</c:v>
                </c:pt>
                <c:pt idx="2502">
                  <c:v>20.857500000000002</c:v>
                </c:pt>
                <c:pt idx="2503">
                  <c:v>20.865833333333335</c:v>
                </c:pt>
                <c:pt idx="2504">
                  <c:v>20.874166666666667</c:v>
                </c:pt>
                <c:pt idx="2505">
                  <c:v>20.8825</c:v>
                </c:pt>
                <c:pt idx="2506">
                  <c:v>20.890833333333333</c:v>
                </c:pt>
                <c:pt idx="2507">
                  <c:v>20.899166666666666</c:v>
                </c:pt>
                <c:pt idx="2508">
                  <c:v>20.907500000000002</c:v>
                </c:pt>
                <c:pt idx="2509">
                  <c:v>20.915833333333335</c:v>
                </c:pt>
                <c:pt idx="2510">
                  <c:v>20.924166666666668</c:v>
                </c:pt>
                <c:pt idx="2511">
                  <c:v>20.932500000000001</c:v>
                </c:pt>
                <c:pt idx="2512">
                  <c:v>20.940833333333334</c:v>
                </c:pt>
                <c:pt idx="2513">
                  <c:v>20.949166666666667</c:v>
                </c:pt>
                <c:pt idx="2514">
                  <c:v>20.9575</c:v>
                </c:pt>
                <c:pt idx="2515">
                  <c:v>20.965833333333332</c:v>
                </c:pt>
                <c:pt idx="2516">
                  <c:v>20.974166666666669</c:v>
                </c:pt>
                <c:pt idx="2517">
                  <c:v>20.982500000000002</c:v>
                </c:pt>
                <c:pt idx="2518">
                  <c:v>20.990833333333335</c:v>
                </c:pt>
                <c:pt idx="2519">
                  <c:v>20.999166666666667</c:v>
                </c:pt>
                <c:pt idx="2520">
                  <c:v>21.0075</c:v>
                </c:pt>
                <c:pt idx="2521">
                  <c:v>21.015833333333333</c:v>
                </c:pt>
                <c:pt idx="2522">
                  <c:v>21.024166666666666</c:v>
                </c:pt>
                <c:pt idx="2523">
                  <c:v>21.032500000000002</c:v>
                </c:pt>
                <c:pt idx="2524">
                  <c:v>21.040833333333335</c:v>
                </c:pt>
                <c:pt idx="2525">
                  <c:v>21.049166666666668</c:v>
                </c:pt>
                <c:pt idx="2526">
                  <c:v>21.057500000000001</c:v>
                </c:pt>
                <c:pt idx="2527">
                  <c:v>21.065833333333334</c:v>
                </c:pt>
                <c:pt idx="2528">
                  <c:v>21.074166666666667</c:v>
                </c:pt>
                <c:pt idx="2529">
                  <c:v>21.0825</c:v>
                </c:pt>
                <c:pt idx="2530">
                  <c:v>21.090833333333332</c:v>
                </c:pt>
                <c:pt idx="2531">
                  <c:v>21.099166666666669</c:v>
                </c:pt>
                <c:pt idx="2532">
                  <c:v>21.107500000000002</c:v>
                </c:pt>
                <c:pt idx="2533">
                  <c:v>21.115833333333335</c:v>
                </c:pt>
                <c:pt idx="2534">
                  <c:v>21.124166666666667</c:v>
                </c:pt>
                <c:pt idx="2535">
                  <c:v>21.1325</c:v>
                </c:pt>
                <c:pt idx="2536">
                  <c:v>21.140833333333333</c:v>
                </c:pt>
                <c:pt idx="2537">
                  <c:v>21.149166666666666</c:v>
                </c:pt>
                <c:pt idx="2538">
                  <c:v>21.157500000000002</c:v>
                </c:pt>
                <c:pt idx="2539">
                  <c:v>21.165833333333335</c:v>
                </c:pt>
                <c:pt idx="2540">
                  <c:v>21.174166666666668</c:v>
                </c:pt>
                <c:pt idx="2541">
                  <c:v>21.182500000000001</c:v>
                </c:pt>
                <c:pt idx="2542">
                  <c:v>21.190833333333334</c:v>
                </c:pt>
                <c:pt idx="2543">
                  <c:v>21.199166666666667</c:v>
                </c:pt>
                <c:pt idx="2544">
                  <c:v>21.2075</c:v>
                </c:pt>
                <c:pt idx="2545">
                  <c:v>21.215833333333332</c:v>
                </c:pt>
                <c:pt idx="2546">
                  <c:v>21.224166666666669</c:v>
                </c:pt>
                <c:pt idx="2547">
                  <c:v>21.232500000000002</c:v>
                </c:pt>
                <c:pt idx="2548">
                  <c:v>21.240833333333335</c:v>
                </c:pt>
                <c:pt idx="2549">
                  <c:v>21.249166666666667</c:v>
                </c:pt>
                <c:pt idx="2550">
                  <c:v>21.2575</c:v>
                </c:pt>
                <c:pt idx="2551">
                  <c:v>21.265833333333333</c:v>
                </c:pt>
                <c:pt idx="2552">
                  <c:v>21.274166666666666</c:v>
                </c:pt>
                <c:pt idx="2553">
                  <c:v>21.282500000000002</c:v>
                </c:pt>
                <c:pt idx="2554">
                  <c:v>21.290833333333335</c:v>
                </c:pt>
                <c:pt idx="2555">
                  <c:v>21.299166666666668</c:v>
                </c:pt>
                <c:pt idx="2556">
                  <c:v>21.307500000000001</c:v>
                </c:pt>
                <c:pt idx="2557">
                  <c:v>21.315833333333334</c:v>
                </c:pt>
                <c:pt idx="2558">
                  <c:v>21.324166666666667</c:v>
                </c:pt>
                <c:pt idx="2559">
                  <c:v>21.3325</c:v>
                </c:pt>
                <c:pt idx="2560">
                  <c:v>21.340833333333332</c:v>
                </c:pt>
                <c:pt idx="2561">
                  <c:v>21.349166666666669</c:v>
                </c:pt>
                <c:pt idx="2562">
                  <c:v>21.357500000000002</c:v>
                </c:pt>
                <c:pt idx="2563">
                  <c:v>21.365833333333335</c:v>
                </c:pt>
                <c:pt idx="2564">
                  <c:v>21.374166666666667</c:v>
                </c:pt>
                <c:pt idx="2565">
                  <c:v>21.3825</c:v>
                </c:pt>
                <c:pt idx="2566">
                  <c:v>21.390833333333333</c:v>
                </c:pt>
                <c:pt idx="2567">
                  <c:v>21.399166666666666</c:v>
                </c:pt>
                <c:pt idx="2568">
                  <c:v>21.407500000000002</c:v>
                </c:pt>
                <c:pt idx="2569">
                  <c:v>21.415833333333335</c:v>
                </c:pt>
                <c:pt idx="2570">
                  <c:v>21.424166666666668</c:v>
                </c:pt>
                <c:pt idx="2571">
                  <c:v>21.432500000000001</c:v>
                </c:pt>
                <c:pt idx="2572">
                  <c:v>21.440833333333334</c:v>
                </c:pt>
                <c:pt idx="2573">
                  <c:v>21.449166666666667</c:v>
                </c:pt>
                <c:pt idx="2574">
                  <c:v>21.4575</c:v>
                </c:pt>
                <c:pt idx="2575">
                  <c:v>21.465833333333332</c:v>
                </c:pt>
                <c:pt idx="2576">
                  <c:v>21.474166666666669</c:v>
                </c:pt>
                <c:pt idx="2577">
                  <c:v>21.482500000000002</c:v>
                </c:pt>
                <c:pt idx="2578">
                  <c:v>21.490833333333335</c:v>
                </c:pt>
                <c:pt idx="2579">
                  <c:v>21.499166666666667</c:v>
                </c:pt>
                <c:pt idx="2580">
                  <c:v>21.5075</c:v>
                </c:pt>
                <c:pt idx="2581">
                  <c:v>21.515833333333333</c:v>
                </c:pt>
                <c:pt idx="2582">
                  <c:v>21.524166666666666</c:v>
                </c:pt>
                <c:pt idx="2583">
                  <c:v>21.532500000000002</c:v>
                </c:pt>
                <c:pt idx="2584">
                  <c:v>21.540833333333335</c:v>
                </c:pt>
                <c:pt idx="2585">
                  <c:v>21.549166666666668</c:v>
                </c:pt>
                <c:pt idx="2586">
                  <c:v>21.557500000000001</c:v>
                </c:pt>
                <c:pt idx="2587">
                  <c:v>21.565833333333334</c:v>
                </c:pt>
                <c:pt idx="2588">
                  <c:v>21.574166666666667</c:v>
                </c:pt>
                <c:pt idx="2589">
                  <c:v>21.5825</c:v>
                </c:pt>
                <c:pt idx="2590">
                  <c:v>21.590833333333332</c:v>
                </c:pt>
                <c:pt idx="2591">
                  <c:v>21.599166666666669</c:v>
                </c:pt>
                <c:pt idx="2592">
                  <c:v>21.607500000000002</c:v>
                </c:pt>
                <c:pt idx="2593">
                  <c:v>21.615833333333335</c:v>
                </c:pt>
                <c:pt idx="2594">
                  <c:v>21.624166666666667</c:v>
                </c:pt>
                <c:pt idx="2595">
                  <c:v>21.6325</c:v>
                </c:pt>
                <c:pt idx="2596">
                  <c:v>21.640833333333333</c:v>
                </c:pt>
                <c:pt idx="2597">
                  <c:v>21.649166666666666</c:v>
                </c:pt>
                <c:pt idx="2598">
                  <c:v>21.657500000000002</c:v>
                </c:pt>
                <c:pt idx="2599">
                  <c:v>21.665833333333335</c:v>
                </c:pt>
                <c:pt idx="2600">
                  <c:v>21.674166666666668</c:v>
                </c:pt>
                <c:pt idx="2601">
                  <c:v>21.682500000000001</c:v>
                </c:pt>
                <c:pt idx="2602">
                  <c:v>21.690833333333334</c:v>
                </c:pt>
                <c:pt idx="2603">
                  <c:v>21.699166666666667</c:v>
                </c:pt>
                <c:pt idx="2604">
                  <c:v>21.7075</c:v>
                </c:pt>
                <c:pt idx="2605">
                  <c:v>21.715833333333332</c:v>
                </c:pt>
                <c:pt idx="2606">
                  <c:v>21.724166666666669</c:v>
                </c:pt>
                <c:pt idx="2607">
                  <c:v>21.732500000000002</c:v>
                </c:pt>
                <c:pt idx="2608">
                  <c:v>21.740833333333335</c:v>
                </c:pt>
                <c:pt idx="2609">
                  <c:v>21.749166666666667</c:v>
                </c:pt>
                <c:pt idx="2610">
                  <c:v>21.7575</c:v>
                </c:pt>
                <c:pt idx="2611">
                  <c:v>21.765833333333333</c:v>
                </c:pt>
              </c:numCache>
            </c:numRef>
          </c:xVal>
          <c:yVal>
            <c:numRef>
              <c:f>'G#1(2)'!$I$1:$I$2612</c:f>
              <c:numCache>
                <c:formatCode>General</c:formatCode>
                <c:ptCount val="2612"/>
                <c:pt idx="0">
                  <c:v>0.46506930000000002</c:v>
                </c:pt>
                <c:pt idx="1">
                  <c:v>0.46506930000000002</c:v>
                </c:pt>
                <c:pt idx="2">
                  <c:v>0.46506930000000002</c:v>
                </c:pt>
                <c:pt idx="3">
                  <c:v>0.46506930000000002</c:v>
                </c:pt>
                <c:pt idx="4">
                  <c:v>0.46428760000000002</c:v>
                </c:pt>
                <c:pt idx="5">
                  <c:v>0.46370729999999999</c:v>
                </c:pt>
                <c:pt idx="6">
                  <c:v>0.46370729999999999</c:v>
                </c:pt>
                <c:pt idx="7">
                  <c:v>0.46329029999999999</c:v>
                </c:pt>
                <c:pt idx="8">
                  <c:v>0.46312180000000003</c:v>
                </c:pt>
                <c:pt idx="9">
                  <c:v>0.46312180000000003</c:v>
                </c:pt>
                <c:pt idx="10">
                  <c:v>0.4630667</c:v>
                </c:pt>
                <c:pt idx="11">
                  <c:v>0.4630667</c:v>
                </c:pt>
                <c:pt idx="12">
                  <c:v>0.46321459999999998</c:v>
                </c:pt>
                <c:pt idx="13">
                  <c:v>0.46356649999999999</c:v>
                </c:pt>
                <c:pt idx="14">
                  <c:v>0.46356649999999999</c:v>
                </c:pt>
                <c:pt idx="15">
                  <c:v>0.4640068</c:v>
                </c:pt>
                <c:pt idx="16">
                  <c:v>0.46466989999999997</c:v>
                </c:pt>
                <c:pt idx="17">
                  <c:v>0.46466989999999997</c:v>
                </c:pt>
                <c:pt idx="18">
                  <c:v>0.46540860000000001</c:v>
                </c:pt>
                <c:pt idx="19">
                  <c:v>0.46540860000000001</c:v>
                </c:pt>
                <c:pt idx="20">
                  <c:v>0.46635139999999997</c:v>
                </c:pt>
                <c:pt idx="21">
                  <c:v>0.46745999999999999</c:v>
                </c:pt>
                <c:pt idx="22">
                  <c:v>0.46745999999999999</c:v>
                </c:pt>
                <c:pt idx="23">
                  <c:v>0.46855409999999997</c:v>
                </c:pt>
                <c:pt idx="24">
                  <c:v>0.46978249999999999</c:v>
                </c:pt>
                <c:pt idx="25">
                  <c:v>0.46978249999999999</c:v>
                </c:pt>
                <c:pt idx="26">
                  <c:v>0.47092899999999999</c:v>
                </c:pt>
                <c:pt idx="27">
                  <c:v>0.47092899999999999</c:v>
                </c:pt>
                <c:pt idx="28">
                  <c:v>0.47217249999999999</c:v>
                </c:pt>
                <c:pt idx="29">
                  <c:v>0.47347450000000002</c:v>
                </c:pt>
                <c:pt idx="30">
                  <c:v>0.47347450000000002</c:v>
                </c:pt>
                <c:pt idx="31">
                  <c:v>0.47473500000000002</c:v>
                </c:pt>
                <c:pt idx="32">
                  <c:v>0.4760778</c:v>
                </c:pt>
                <c:pt idx="33">
                  <c:v>0.4760778</c:v>
                </c:pt>
                <c:pt idx="34">
                  <c:v>0.47720380000000001</c:v>
                </c:pt>
                <c:pt idx="35">
                  <c:v>0.47720380000000001</c:v>
                </c:pt>
                <c:pt idx="36">
                  <c:v>0.47835519999999998</c:v>
                </c:pt>
                <c:pt idx="37">
                  <c:v>0.47943979999999997</c:v>
                </c:pt>
                <c:pt idx="38">
                  <c:v>0.47943979999999997</c:v>
                </c:pt>
                <c:pt idx="39">
                  <c:v>0.48040549999999999</c:v>
                </c:pt>
                <c:pt idx="40">
                  <c:v>0.48140899999999998</c:v>
                </c:pt>
                <c:pt idx="41">
                  <c:v>0.48140899999999998</c:v>
                </c:pt>
                <c:pt idx="42">
                  <c:v>0.48220020000000002</c:v>
                </c:pt>
                <c:pt idx="43">
                  <c:v>0.48220020000000002</c:v>
                </c:pt>
                <c:pt idx="44">
                  <c:v>0.48306110000000002</c:v>
                </c:pt>
                <c:pt idx="45">
                  <c:v>0.48380610000000002</c:v>
                </c:pt>
                <c:pt idx="46">
                  <c:v>0.48380610000000002</c:v>
                </c:pt>
                <c:pt idx="47">
                  <c:v>0.4843924</c:v>
                </c:pt>
                <c:pt idx="48">
                  <c:v>0.48496400000000001</c:v>
                </c:pt>
                <c:pt idx="49">
                  <c:v>0.48496400000000001</c:v>
                </c:pt>
                <c:pt idx="50">
                  <c:v>0.48538619999999999</c:v>
                </c:pt>
                <c:pt idx="51">
                  <c:v>0.48538619999999999</c:v>
                </c:pt>
                <c:pt idx="52">
                  <c:v>0.4858247</c:v>
                </c:pt>
                <c:pt idx="53">
                  <c:v>0.4862533</c:v>
                </c:pt>
                <c:pt idx="54">
                  <c:v>0.4862533</c:v>
                </c:pt>
                <c:pt idx="55">
                  <c:v>0.48660690000000001</c:v>
                </c:pt>
                <c:pt idx="56">
                  <c:v>0.486931</c:v>
                </c:pt>
                <c:pt idx="57">
                  <c:v>0.486931</c:v>
                </c:pt>
                <c:pt idx="58">
                  <c:v>0.48709039999999998</c:v>
                </c:pt>
                <c:pt idx="59">
                  <c:v>0.48709039999999998</c:v>
                </c:pt>
                <c:pt idx="60">
                  <c:v>0.48724810000000002</c:v>
                </c:pt>
                <c:pt idx="61">
                  <c:v>0.48744409999999999</c:v>
                </c:pt>
                <c:pt idx="62">
                  <c:v>0.48744409999999999</c:v>
                </c:pt>
                <c:pt idx="63">
                  <c:v>0.4875641</c:v>
                </c:pt>
                <c:pt idx="64">
                  <c:v>0.48775079999999998</c:v>
                </c:pt>
                <c:pt idx="65">
                  <c:v>0.48775079999999998</c:v>
                </c:pt>
                <c:pt idx="66">
                  <c:v>0.48783880000000002</c:v>
                </c:pt>
                <c:pt idx="67">
                  <c:v>0.48783880000000002</c:v>
                </c:pt>
                <c:pt idx="68">
                  <c:v>0.4879136</c:v>
                </c:pt>
                <c:pt idx="69">
                  <c:v>0.48800739999999998</c:v>
                </c:pt>
                <c:pt idx="70">
                  <c:v>0.48800739999999998</c:v>
                </c:pt>
                <c:pt idx="71">
                  <c:v>0.48798659999999999</c:v>
                </c:pt>
                <c:pt idx="72">
                  <c:v>0.48805520000000002</c:v>
                </c:pt>
                <c:pt idx="73">
                  <c:v>0.48805520000000002</c:v>
                </c:pt>
                <c:pt idx="74">
                  <c:v>0.4880121</c:v>
                </c:pt>
                <c:pt idx="75">
                  <c:v>0.4880121</c:v>
                </c:pt>
                <c:pt idx="76">
                  <c:v>0.48807980000000001</c:v>
                </c:pt>
                <c:pt idx="77">
                  <c:v>0.48816809999999999</c:v>
                </c:pt>
                <c:pt idx="78">
                  <c:v>0.48816809999999999</c:v>
                </c:pt>
                <c:pt idx="79">
                  <c:v>0.48816290000000001</c:v>
                </c:pt>
                <c:pt idx="80">
                  <c:v>0.48821829999999999</c:v>
                </c:pt>
                <c:pt idx="81">
                  <c:v>0.48821829999999999</c:v>
                </c:pt>
                <c:pt idx="82">
                  <c:v>0.48812620000000001</c:v>
                </c:pt>
                <c:pt idx="83">
                  <c:v>0.48812620000000001</c:v>
                </c:pt>
                <c:pt idx="84">
                  <c:v>0.48811159999999998</c:v>
                </c:pt>
                <c:pt idx="85">
                  <c:v>0.48816690000000001</c:v>
                </c:pt>
                <c:pt idx="86">
                  <c:v>0.48816690000000001</c:v>
                </c:pt>
                <c:pt idx="87">
                  <c:v>0.48814390000000002</c:v>
                </c:pt>
                <c:pt idx="88">
                  <c:v>0.4882611</c:v>
                </c:pt>
                <c:pt idx="89">
                  <c:v>0.4882611</c:v>
                </c:pt>
                <c:pt idx="90">
                  <c:v>0.4881799</c:v>
                </c:pt>
                <c:pt idx="91">
                  <c:v>0.4881799</c:v>
                </c:pt>
                <c:pt idx="92">
                  <c:v>0.48818790000000001</c:v>
                </c:pt>
                <c:pt idx="93">
                  <c:v>0.4881836</c:v>
                </c:pt>
                <c:pt idx="94">
                  <c:v>0.4881836</c:v>
                </c:pt>
                <c:pt idx="95">
                  <c:v>0.48810530000000002</c:v>
                </c:pt>
                <c:pt idx="96">
                  <c:v>0.48818309999999998</c:v>
                </c:pt>
                <c:pt idx="97">
                  <c:v>0.48818309999999998</c:v>
                </c:pt>
                <c:pt idx="98">
                  <c:v>0.48811460000000001</c:v>
                </c:pt>
                <c:pt idx="99">
                  <c:v>0.48811460000000001</c:v>
                </c:pt>
                <c:pt idx="100">
                  <c:v>0.48814780000000002</c:v>
                </c:pt>
                <c:pt idx="101">
                  <c:v>0.48814010000000002</c:v>
                </c:pt>
                <c:pt idx="102">
                  <c:v>0.48814010000000002</c:v>
                </c:pt>
                <c:pt idx="103">
                  <c:v>0.48806759999999999</c:v>
                </c:pt>
                <c:pt idx="104">
                  <c:v>0.48803479999999999</c:v>
                </c:pt>
                <c:pt idx="105">
                  <c:v>0.48803479999999999</c:v>
                </c:pt>
                <c:pt idx="106">
                  <c:v>0.48794340000000003</c:v>
                </c:pt>
                <c:pt idx="107">
                  <c:v>0.48794340000000003</c:v>
                </c:pt>
                <c:pt idx="108">
                  <c:v>0.48789510000000003</c:v>
                </c:pt>
                <c:pt idx="109">
                  <c:v>0.48788930000000003</c:v>
                </c:pt>
                <c:pt idx="110">
                  <c:v>0.48788930000000003</c:v>
                </c:pt>
                <c:pt idx="111">
                  <c:v>0.48781950000000002</c:v>
                </c:pt>
                <c:pt idx="112">
                  <c:v>0.48777599999999999</c:v>
                </c:pt>
                <c:pt idx="113">
                  <c:v>0.48777599999999999</c:v>
                </c:pt>
                <c:pt idx="114">
                  <c:v>0.48759920000000001</c:v>
                </c:pt>
                <c:pt idx="115">
                  <c:v>0.48759920000000001</c:v>
                </c:pt>
                <c:pt idx="116">
                  <c:v>0.48742609999999997</c:v>
                </c:pt>
                <c:pt idx="117">
                  <c:v>0.48734339999999998</c:v>
                </c:pt>
                <c:pt idx="118">
                  <c:v>0.48734339999999998</c:v>
                </c:pt>
                <c:pt idx="119">
                  <c:v>0.4871105</c:v>
                </c:pt>
                <c:pt idx="120">
                  <c:v>0.48695470000000002</c:v>
                </c:pt>
                <c:pt idx="121">
                  <c:v>0.48695470000000002</c:v>
                </c:pt>
                <c:pt idx="122">
                  <c:v>0.48673670000000002</c:v>
                </c:pt>
                <c:pt idx="123">
                  <c:v>0.48673670000000002</c:v>
                </c:pt>
                <c:pt idx="124">
                  <c:v>0.48648730000000001</c:v>
                </c:pt>
                <c:pt idx="125">
                  <c:v>0.48624879999999998</c:v>
                </c:pt>
                <c:pt idx="126">
                  <c:v>0.48624879999999998</c:v>
                </c:pt>
                <c:pt idx="127">
                  <c:v>0.48586669999999998</c:v>
                </c:pt>
                <c:pt idx="128">
                  <c:v>0.4855855</c:v>
                </c:pt>
                <c:pt idx="129">
                  <c:v>0.4855855</c:v>
                </c:pt>
                <c:pt idx="130">
                  <c:v>0.485176</c:v>
                </c:pt>
                <c:pt idx="131">
                  <c:v>0.485176</c:v>
                </c:pt>
                <c:pt idx="132">
                  <c:v>0.48480960000000001</c:v>
                </c:pt>
                <c:pt idx="133">
                  <c:v>0.48449589999999998</c:v>
                </c:pt>
                <c:pt idx="134">
                  <c:v>0.48449589999999998</c:v>
                </c:pt>
                <c:pt idx="135">
                  <c:v>0.48400110000000002</c:v>
                </c:pt>
                <c:pt idx="136">
                  <c:v>0.48364059999999998</c:v>
                </c:pt>
                <c:pt idx="137">
                  <c:v>0.48364059999999998</c:v>
                </c:pt>
                <c:pt idx="138">
                  <c:v>0.48307630000000001</c:v>
                </c:pt>
                <c:pt idx="139">
                  <c:v>0.48307630000000001</c:v>
                </c:pt>
                <c:pt idx="140">
                  <c:v>0.48263279999999997</c:v>
                </c:pt>
                <c:pt idx="141">
                  <c:v>0.48221120000000001</c:v>
                </c:pt>
                <c:pt idx="142">
                  <c:v>0.48221120000000001</c:v>
                </c:pt>
                <c:pt idx="143">
                  <c:v>0.4817246</c:v>
                </c:pt>
                <c:pt idx="144">
                  <c:v>0.4813944</c:v>
                </c:pt>
                <c:pt idx="145">
                  <c:v>0.4813944</c:v>
                </c:pt>
                <c:pt idx="146">
                  <c:v>0.48089599999999999</c:v>
                </c:pt>
                <c:pt idx="147">
                  <c:v>0.48089599999999999</c:v>
                </c:pt>
                <c:pt idx="148">
                  <c:v>0.48052719999999999</c:v>
                </c:pt>
                <c:pt idx="149">
                  <c:v>0.4801494</c:v>
                </c:pt>
                <c:pt idx="150">
                  <c:v>0.4801494</c:v>
                </c:pt>
                <c:pt idx="151">
                  <c:v>0.47978530000000003</c:v>
                </c:pt>
                <c:pt idx="152">
                  <c:v>0.47956130000000002</c:v>
                </c:pt>
                <c:pt idx="153">
                  <c:v>0.47956130000000002</c:v>
                </c:pt>
                <c:pt idx="154">
                  <c:v>0.47926039999999998</c:v>
                </c:pt>
                <c:pt idx="155">
                  <c:v>0.4791377</c:v>
                </c:pt>
                <c:pt idx="156">
                  <c:v>0.4791377</c:v>
                </c:pt>
                <c:pt idx="157">
                  <c:v>0.47908660000000003</c:v>
                </c:pt>
                <c:pt idx="158">
                  <c:v>0.47908660000000003</c:v>
                </c:pt>
                <c:pt idx="159">
                  <c:v>0.47897339999999999</c:v>
                </c:pt>
                <c:pt idx="160">
                  <c:v>0.47895779999999999</c:v>
                </c:pt>
                <c:pt idx="161">
                  <c:v>0.47895779999999999</c:v>
                </c:pt>
                <c:pt idx="162">
                  <c:v>0.47895260000000001</c:v>
                </c:pt>
                <c:pt idx="163">
                  <c:v>0.47902679999999997</c:v>
                </c:pt>
                <c:pt idx="164">
                  <c:v>0.47902679999999997</c:v>
                </c:pt>
                <c:pt idx="165">
                  <c:v>0.47925970000000001</c:v>
                </c:pt>
                <c:pt idx="166">
                  <c:v>0.47925970000000001</c:v>
                </c:pt>
                <c:pt idx="167">
                  <c:v>0.47947580000000001</c:v>
                </c:pt>
                <c:pt idx="168">
                  <c:v>0.47974929999999999</c:v>
                </c:pt>
                <c:pt idx="169">
                  <c:v>0.47974929999999999</c:v>
                </c:pt>
                <c:pt idx="170">
                  <c:v>0.4799948</c:v>
                </c:pt>
                <c:pt idx="171">
                  <c:v>0.4802863</c:v>
                </c:pt>
                <c:pt idx="172">
                  <c:v>0.4802863</c:v>
                </c:pt>
                <c:pt idx="173">
                  <c:v>0.4806955</c:v>
                </c:pt>
                <c:pt idx="174">
                  <c:v>0.4806955</c:v>
                </c:pt>
                <c:pt idx="175">
                  <c:v>0.4810545</c:v>
                </c:pt>
                <c:pt idx="176">
                  <c:v>0.48145850000000001</c:v>
                </c:pt>
                <c:pt idx="177">
                  <c:v>0.48145850000000001</c:v>
                </c:pt>
                <c:pt idx="178">
                  <c:v>0.48189690000000002</c:v>
                </c:pt>
                <c:pt idx="179">
                  <c:v>0.4823171</c:v>
                </c:pt>
                <c:pt idx="180">
                  <c:v>0.4823171</c:v>
                </c:pt>
                <c:pt idx="181">
                  <c:v>0.48279260000000002</c:v>
                </c:pt>
                <c:pt idx="182">
                  <c:v>0.48279260000000002</c:v>
                </c:pt>
                <c:pt idx="183">
                  <c:v>0.48311999999999999</c:v>
                </c:pt>
                <c:pt idx="184">
                  <c:v>0.48357220000000001</c:v>
                </c:pt>
                <c:pt idx="185">
                  <c:v>0.48357220000000001</c:v>
                </c:pt>
                <c:pt idx="186">
                  <c:v>0.48389480000000001</c:v>
                </c:pt>
                <c:pt idx="187">
                  <c:v>0.48430040000000002</c:v>
                </c:pt>
                <c:pt idx="188">
                  <c:v>0.48430040000000002</c:v>
                </c:pt>
                <c:pt idx="189">
                  <c:v>0.48475249999999998</c:v>
                </c:pt>
                <c:pt idx="190">
                  <c:v>0.48475249999999998</c:v>
                </c:pt>
                <c:pt idx="191">
                  <c:v>0.48505090000000001</c:v>
                </c:pt>
                <c:pt idx="192">
                  <c:v>0.4854309</c:v>
                </c:pt>
                <c:pt idx="193">
                  <c:v>0.4854309</c:v>
                </c:pt>
                <c:pt idx="194">
                  <c:v>0.48562260000000002</c:v>
                </c:pt>
                <c:pt idx="195">
                  <c:v>0.48591099999999998</c:v>
                </c:pt>
                <c:pt idx="196">
                  <c:v>0.48591099999999998</c:v>
                </c:pt>
                <c:pt idx="197">
                  <c:v>0.48620809999999998</c:v>
                </c:pt>
                <c:pt idx="198">
                  <c:v>0.48620809999999998</c:v>
                </c:pt>
                <c:pt idx="199">
                  <c:v>0.48641529999999999</c:v>
                </c:pt>
                <c:pt idx="200">
                  <c:v>0.48670229999999998</c:v>
                </c:pt>
                <c:pt idx="201">
                  <c:v>0.48670229999999998</c:v>
                </c:pt>
                <c:pt idx="202">
                  <c:v>0.48681049999999998</c:v>
                </c:pt>
                <c:pt idx="203">
                  <c:v>0.4870237</c:v>
                </c:pt>
                <c:pt idx="204">
                  <c:v>0.4870237</c:v>
                </c:pt>
                <c:pt idx="205">
                  <c:v>0.48718909999999999</c:v>
                </c:pt>
                <c:pt idx="206">
                  <c:v>0.48718909999999999</c:v>
                </c:pt>
                <c:pt idx="207">
                  <c:v>0.48726330000000001</c:v>
                </c:pt>
                <c:pt idx="208">
                  <c:v>0.487427</c:v>
                </c:pt>
                <c:pt idx="209">
                  <c:v>0.487427</c:v>
                </c:pt>
                <c:pt idx="210">
                  <c:v>0.48748419999999998</c:v>
                </c:pt>
                <c:pt idx="211">
                  <c:v>0.48763230000000002</c:v>
                </c:pt>
                <c:pt idx="212">
                  <c:v>0.48763230000000002</c:v>
                </c:pt>
                <c:pt idx="213">
                  <c:v>0.48777470000000001</c:v>
                </c:pt>
                <c:pt idx="214">
                  <c:v>0.48777470000000001</c:v>
                </c:pt>
                <c:pt idx="215">
                  <c:v>0.48779099999999997</c:v>
                </c:pt>
                <c:pt idx="216">
                  <c:v>0.48782370000000003</c:v>
                </c:pt>
                <c:pt idx="217">
                  <c:v>0.48782370000000003</c:v>
                </c:pt>
                <c:pt idx="218">
                  <c:v>0.48783949999999998</c:v>
                </c:pt>
                <c:pt idx="219">
                  <c:v>0.48788599999999999</c:v>
                </c:pt>
                <c:pt idx="220">
                  <c:v>0.48788599999999999</c:v>
                </c:pt>
                <c:pt idx="221">
                  <c:v>0.48798429999999998</c:v>
                </c:pt>
                <c:pt idx="222">
                  <c:v>0.48798429999999998</c:v>
                </c:pt>
                <c:pt idx="223">
                  <c:v>0.48800260000000001</c:v>
                </c:pt>
                <c:pt idx="224">
                  <c:v>0.48806309999999997</c:v>
                </c:pt>
                <c:pt idx="225">
                  <c:v>0.48806309999999997</c:v>
                </c:pt>
                <c:pt idx="226">
                  <c:v>0.4880485</c:v>
                </c:pt>
                <c:pt idx="227">
                  <c:v>0.48803790000000002</c:v>
                </c:pt>
                <c:pt idx="228">
                  <c:v>0.48803790000000002</c:v>
                </c:pt>
                <c:pt idx="229">
                  <c:v>0.48809140000000001</c:v>
                </c:pt>
                <c:pt idx="230">
                  <c:v>0.48809140000000001</c:v>
                </c:pt>
                <c:pt idx="231">
                  <c:v>0.48805330000000002</c:v>
                </c:pt>
                <c:pt idx="232">
                  <c:v>0.48816690000000001</c:v>
                </c:pt>
                <c:pt idx="233">
                  <c:v>0.48816690000000001</c:v>
                </c:pt>
                <c:pt idx="234">
                  <c:v>0.4881104</c:v>
                </c:pt>
                <c:pt idx="235">
                  <c:v>0.48812420000000001</c:v>
                </c:pt>
                <c:pt idx="236">
                  <c:v>0.48812420000000001</c:v>
                </c:pt>
                <c:pt idx="237">
                  <c:v>0.48820790000000003</c:v>
                </c:pt>
                <c:pt idx="238">
                  <c:v>0.48820790000000003</c:v>
                </c:pt>
                <c:pt idx="239">
                  <c:v>0.48810019999999998</c:v>
                </c:pt>
                <c:pt idx="240">
                  <c:v>0.48812260000000002</c:v>
                </c:pt>
                <c:pt idx="241">
                  <c:v>0.48812260000000002</c:v>
                </c:pt>
                <c:pt idx="242">
                  <c:v>0.48808010000000002</c:v>
                </c:pt>
                <c:pt idx="243">
                  <c:v>0.4881395</c:v>
                </c:pt>
                <c:pt idx="244">
                  <c:v>0.4881395</c:v>
                </c:pt>
                <c:pt idx="245">
                  <c:v>0.48820940000000002</c:v>
                </c:pt>
                <c:pt idx="246">
                  <c:v>0.48820940000000002</c:v>
                </c:pt>
                <c:pt idx="247">
                  <c:v>0.48815530000000001</c:v>
                </c:pt>
                <c:pt idx="248">
                  <c:v>0.48818660000000003</c:v>
                </c:pt>
                <c:pt idx="249">
                  <c:v>0.48818660000000003</c:v>
                </c:pt>
                <c:pt idx="250">
                  <c:v>0.48810700000000001</c:v>
                </c:pt>
                <c:pt idx="251">
                  <c:v>0.4881199</c:v>
                </c:pt>
                <c:pt idx="252">
                  <c:v>0.4881199</c:v>
                </c:pt>
                <c:pt idx="253">
                  <c:v>0.4881875</c:v>
                </c:pt>
                <c:pt idx="254">
                  <c:v>0.4881875</c:v>
                </c:pt>
                <c:pt idx="255">
                  <c:v>0.48822100000000002</c:v>
                </c:pt>
                <c:pt idx="256">
                  <c:v>0.48818400000000001</c:v>
                </c:pt>
                <c:pt idx="257">
                  <c:v>0.48818400000000001</c:v>
                </c:pt>
                <c:pt idx="258">
                  <c:v>0.48815930000000002</c:v>
                </c:pt>
                <c:pt idx="259">
                  <c:v>0.48815229999999998</c:v>
                </c:pt>
                <c:pt idx="260">
                  <c:v>0.48815229999999998</c:v>
                </c:pt>
                <c:pt idx="261">
                  <c:v>0.4881721</c:v>
                </c:pt>
                <c:pt idx="262">
                  <c:v>0.4881721</c:v>
                </c:pt>
                <c:pt idx="263">
                  <c:v>0.488122</c:v>
                </c:pt>
                <c:pt idx="264">
                  <c:v>0.48812929999999999</c:v>
                </c:pt>
                <c:pt idx="265">
                  <c:v>0.48812929999999999</c:v>
                </c:pt>
                <c:pt idx="266">
                  <c:v>0.48821379999999998</c:v>
                </c:pt>
                <c:pt idx="267">
                  <c:v>0.48814780000000002</c:v>
                </c:pt>
                <c:pt idx="268">
                  <c:v>0.48814780000000002</c:v>
                </c:pt>
                <c:pt idx="269">
                  <c:v>0.48818640000000002</c:v>
                </c:pt>
                <c:pt idx="270">
                  <c:v>0.48818640000000002</c:v>
                </c:pt>
                <c:pt idx="271">
                  <c:v>0.48818869999999998</c:v>
                </c:pt>
                <c:pt idx="272">
                  <c:v>0.48816110000000001</c:v>
                </c:pt>
                <c:pt idx="273">
                  <c:v>0.48816110000000001</c:v>
                </c:pt>
                <c:pt idx="274">
                  <c:v>0.48814089999999999</c:v>
                </c:pt>
                <c:pt idx="275">
                  <c:v>0.48811579999999999</c:v>
                </c:pt>
                <c:pt idx="276">
                  <c:v>0.48811579999999999</c:v>
                </c:pt>
                <c:pt idx="277">
                  <c:v>0.48827660000000001</c:v>
                </c:pt>
                <c:pt idx="278">
                  <c:v>0.48827660000000001</c:v>
                </c:pt>
                <c:pt idx="279">
                  <c:v>0.4881875</c:v>
                </c:pt>
                <c:pt idx="280">
                  <c:v>0.48821769999999998</c:v>
                </c:pt>
                <c:pt idx="281">
                  <c:v>0.48821769999999998</c:v>
                </c:pt>
                <c:pt idx="282">
                  <c:v>0.48815449999999999</c:v>
                </c:pt>
                <c:pt idx="283">
                  <c:v>0.48812070000000002</c:v>
                </c:pt>
                <c:pt idx="284">
                  <c:v>0.48812070000000002</c:v>
                </c:pt>
                <c:pt idx="285">
                  <c:v>0.48818539999999999</c:v>
                </c:pt>
                <c:pt idx="286">
                  <c:v>0.48818539999999999</c:v>
                </c:pt>
                <c:pt idx="287">
                  <c:v>0.48812339999999999</c:v>
                </c:pt>
                <c:pt idx="288">
                  <c:v>0.48826209999999998</c:v>
                </c:pt>
                <c:pt idx="289">
                  <c:v>0.48826209999999998</c:v>
                </c:pt>
                <c:pt idx="290">
                  <c:v>0.48817759999999999</c:v>
                </c:pt>
                <c:pt idx="291">
                  <c:v>0.48817050000000001</c:v>
                </c:pt>
                <c:pt idx="292">
                  <c:v>0.48817050000000001</c:v>
                </c:pt>
                <c:pt idx="293">
                  <c:v>0.4882359</c:v>
                </c:pt>
                <c:pt idx="294">
                  <c:v>0.4882359</c:v>
                </c:pt>
                <c:pt idx="295">
                  <c:v>0.48813299999999998</c:v>
                </c:pt>
                <c:pt idx="296">
                  <c:v>0.488149</c:v>
                </c:pt>
                <c:pt idx="297">
                  <c:v>0.488149</c:v>
                </c:pt>
                <c:pt idx="298">
                  <c:v>0.48813190000000001</c:v>
                </c:pt>
                <c:pt idx="299">
                  <c:v>0.48821979999999998</c:v>
                </c:pt>
                <c:pt idx="300">
                  <c:v>0.48821979999999998</c:v>
                </c:pt>
                <c:pt idx="301">
                  <c:v>0.48824230000000002</c:v>
                </c:pt>
                <c:pt idx="302">
                  <c:v>0.48824230000000002</c:v>
                </c:pt>
                <c:pt idx="303">
                  <c:v>0.48816110000000001</c:v>
                </c:pt>
                <c:pt idx="304">
                  <c:v>0.48817490000000002</c:v>
                </c:pt>
                <c:pt idx="305">
                  <c:v>0.48817490000000002</c:v>
                </c:pt>
                <c:pt idx="306">
                  <c:v>0.48810989999999999</c:v>
                </c:pt>
                <c:pt idx="307">
                  <c:v>0.48811599999999999</c:v>
                </c:pt>
                <c:pt idx="308">
                  <c:v>0.48811599999999999</c:v>
                </c:pt>
                <c:pt idx="309">
                  <c:v>0.48817870000000002</c:v>
                </c:pt>
                <c:pt idx="310">
                  <c:v>0.48817870000000002</c:v>
                </c:pt>
                <c:pt idx="311">
                  <c:v>0.48822159999999998</c:v>
                </c:pt>
                <c:pt idx="312">
                  <c:v>0.4881839</c:v>
                </c:pt>
                <c:pt idx="313">
                  <c:v>0.4881839</c:v>
                </c:pt>
                <c:pt idx="314">
                  <c:v>0.48814420000000003</c:v>
                </c:pt>
                <c:pt idx="315">
                  <c:v>0.4881277</c:v>
                </c:pt>
                <c:pt idx="316">
                  <c:v>0.4881277</c:v>
                </c:pt>
                <c:pt idx="317">
                  <c:v>0.48816720000000002</c:v>
                </c:pt>
                <c:pt idx="318">
                  <c:v>0.48816720000000002</c:v>
                </c:pt>
                <c:pt idx="319">
                  <c:v>0.48811189999999999</c:v>
                </c:pt>
                <c:pt idx="320">
                  <c:v>0.48812480000000003</c:v>
                </c:pt>
                <c:pt idx="321">
                  <c:v>0.48812480000000003</c:v>
                </c:pt>
                <c:pt idx="322">
                  <c:v>0.48814990000000003</c:v>
                </c:pt>
                <c:pt idx="323">
                  <c:v>0.48815259999999999</c:v>
                </c:pt>
                <c:pt idx="324">
                  <c:v>0.48815259999999999</c:v>
                </c:pt>
                <c:pt idx="325">
                  <c:v>0.48821209999999998</c:v>
                </c:pt>
                <c:pt idx="326">
                  <c:v>0.48821209999999998</c:v>
                </c:pt>
                <c:pt idx="327">
                  <c:v>0.48812620000000001</c:v>
                </c:pt>
                <c:pt idx="328">
                  <c:v>0.4881104</c:v>
                </c:pt>
                <c:pt idx="329">
                  <c:v>0.4881104</c:v>
                </c:pt>
                <c:pt idx="330">
                  <c:v>0.48808699999999999</c:v>
                </c:pt>
                <c:pt idx="331">
                  <c:v>0.48809760000000002</c:v>
                </c:pt>
                <c:pt idx="332">
                  <c:v>0.48809760000000002</c:v>
                </c:pt>
                <c:pt idx="333">
                  <c:v>0.48825619999999997</c:v>
                </c:pt>
                <c:pt idx="334">
                  <c:v>0.48825619999999997</c:v>
                </c:pt>
                <c:pt idx="335">
                  <c:v>0.48816910000000002</c:v>
                </c:pt>
                <c:pt idx="336">
                  <c:v>0.48817490000000002</c:v>
                </c:pt>
                <c:pt idx="337">
                  <c:v>0.48817490000000002</c:v>
                </c:pt>
                <c:pt idx="338">
                  <c:v>0.48813420000000002</c:v>
                </c:pt>
                <c:pt idx="339">
                  <c:v>0.48810249999999999</c:v>
                </c:pt>
                <c:pt idx="340">
                  <c:v>0.48810249999999999</c:v>
                </c:pt>
                <c:pt idx="341">
                  <c:v>0.48816300000000001</c:v>
                </c:pt>
                <c:pt idx="342">
                  <c:v>0.48816300000000001</c:v>
                </c:pt>
                <c:pt idx="343">
                  <c:v>0.48811070000000001</c:v>
                </c:pt>
                <c:pt idx="344">
                  <c:v>0.48817539999999998</c:v>
                </c:pt>
                <c:pt idx="345">
                  <c:v>0.48817539999999998</c:v>
                </c:pt>
                <c:pt idx="346">
                  <c:v>0.48812260000000002</c:v>
                </c:pt>
                <c:pt idx="347">
                  <c:v>0.48812369999999999</c:v>
                </c:pt>
                <c:pt idx="348">
                  <c:v>0.48812369999999999</c:v>
                </c:pt>
                <c:pt idx="349">
                  <c:v>0.48819000000000001</c:v>
                </c:pt>
                <c:pt idx="350">
                  <c:v>0.48819000000000001</c:v>
                </c:pt>
                <c:pt idx="351">
                  <c:v>0.48809979999999997</c:v>
                </c:pt>
                <c:pt idx="352">
                  <c:v>0.48811399999999999</c:v>
                </c:pt>
                <c:pt idx="353">
                  <c:v>0.48811399999999999</c:v>
                </c:pt>
                <c:pt idx="354">
                  <c:v>0.48807970000000001</c:v>
                </c:pt>
                <c:pt idx="355">
                  <c:v>0.48813190000000001</c:v>
                </c:pt>
                <c:pt idx="356">
                  <c:v>0.48813190000000001</c:v>
                </c:pt>
                <c:pt idx="357">
                  <c:v>0.48819879999999999</c:v>
                </c:pt>
                <c:pt idx="358">
                  <c:v>0.48819879999999999</c:v>
                </c:pt>
                <c:pt idx="359">
                  <c:v>0.48815809999999998</c:v>
                </c:pt>
                <c:pt idx="360">
                  <c:v>0.48814990000000003</c:v>
                </c:pt>
                <c:pt idx="361">
                  <c:v>0.48814990000000003</c:v>
                </c:pt>
                <c:pt idx="362">
                  <c:v>0.48808770000000001</c:v>
                </c:pt>
                <c:pt idx="363">
                  <c:v>0.48808240000000003</c:v>
                </c:pt>
                <c:pt idx="364">
                  <c:v>0.48808240000000003</c:v>
                </c:pt>
                <c:pt idx="365">
                  <c:v>0.48814059999999998</c:v>
                </c:pt>
                <c:pt idx="366">
                  <c:v>0.48814059999999998</c:v>
                </c:pt>
                <c:pt idx="367">
                  <c:v>0.48815389999999997</c:v>
                </c:pt>
                <c:pt idx="368">
                  <c:v>0.48815589999999998</c:v>
                </c:pt>
                <c:pt idx="369">
                  <c:v>0.48815589999999998</c:v>
                </c:pt>
                <c:pt idx="370">
                  <c:v>0.48810979999999998</c:v>
                </c:pt>
                <c:pt idx="371">
                  <c:v>0.48812919999999999</c:v>
                </c:pt>
                <c:pt idx="372">
                  <c:v>0.48812919999999999</c:v>
                </c:pt>
                <c:pt idx="373">
                  <c:v>0.48813770000000001</c:v>
                </c:pt>
                <c:pt idx="374">
                  <c:v>0.48813770000000001</c:v>
                </c:pt>
                <c:pt idx="375">
                  <c:v>0.48810930000000002</c:v>
                </c:pt>
                <c:pt idx="376">
                  <c:v>0.48810439999999999</c:v>
                </c:pt>
                <c:pt idx="377">
                  <c:v>0.48810439999999999</c:v>
                </c:pt>
                <c:pt idx="378">
                  <c:v>0.48812139999999998</c:v>
                </c:pt>
                <c:pt idx="379">
                  <c:v>0.48812230000000001</c:v>
                </c:pt>
                <c:pt idx="380">
                  <c:v>0.48812230000000001</c:v>
                </c:pt>
                <c:pt idx="381">
                  <c:v>0.48816939999999998</c:v>
                </c:pt>
                <c:pt idx="382">
                  <c:v>0.48816939999999998</c:v>
                </c:pt>
                <c:pt idx="383">
                  <c:v>0.48813050000000002</c:v>
                </c:pt>
                <c:pt idx="384">
                  <c:v>0.48808430000000003</c:v>
                </c:pt>
                <c:pt idx="385">
                  <c:v>0.48808430000000003</c:v>
                </c:pt>
                <c:pt idx="386">
                  <c:v>0.48803790000000002</c:v>
                </c:pt>
                <c:pt idx="387">
                  <c:v>0.48805100000000001</c:v>
                </c:pt>
                <c:pt idx="388">
                  <c:v>0.48805100000000001</c:v>
                </c:pt>
                <c:pt idx="389">
                  <c:v>0.4881508</c:v>
                </c:pt>
                <c:pt idx="390">
                  <c:v>0.4881508</c:v>
                </c:pt>
                <c:pt idx="391">
                  <c:v>0.48811399999999999</c:v>
                </c:pt>
                <c:pt idx="392">
                  <c:v>0.48813020000000001</c:v>
                </c:pt>
                <c:pt idx="393">
                  <c:v>0.48813020000000001</c:v>
                </c:pt>
                <c:pt idx="394">
                  <c:v>0.48809669999999999</c:v>
                </c:pt>
                <c:pt idx="395">
                  <c:v>0.48804819999999999</c:v>
                </c:pt>
                <c:pt idx="396">
                  <c:v>0.48804819999999999</c:v>
                </c:pt>
                <c:pt idx="397">
                  <c:v>0.4881238</c:v>
                </c:pt>
                <c:pt idx="398">
                  <c:v>0.4881238</c:v>
                </c:pt>
                <c:pt idx="399">
                  <c:v>0.48804989999999998</c:v>
                </c:pt>
                <c:pt idx="400">
                  <c:v>0.48810799999999999</c:v>
                </c:pt>
                <c:pt idx="401">
                  <c:v>0.48810799999999999</c:v>
                </c:pt>
                <c:pt idx="402">
                  <c:v>0.48808980000000002</c:v>
                </c:pt>
                <c:pt idx="403">
                  <c:v>0.48808469999999998</c:v>
                </c:pt>
                <c:pt idx="404">
                  <c:v>0.48808469999999998</c:v>
                </c:pt>
                <c:pt idx="405">
                  <c:v>0.48817080000000002</c:v>
                </c:pt>
                <c:pt idx="406">
                  <c:v>0.48817080000000002</c:v>
                </c:pt>
                <c:pt idx="407">
                  <c:v>0.4880314</c:v>
                </c:pt>
                <c:pt idx="408">
                  <c:v>0.48804989999999998</c:v>
                </c:pt>
                <c:pt idx="409">
                  <c:v>0.48804989999999998</c:v>
                </c:pt>
                <c:pt idx="410">
                  <c:v>0.48804550000000002</c:v>
                </c:pt>
                <c:pt idx="411">
                  <c:v>0.48810039999999999</c:v>
                </c:pt>
                <c:pt idx="412">
                  <c:v>0.48810039999999999</c:v>
                </c:pt>
                <c:pt idx="413">
                  <c:v>0.488153</c:v>
                </c:pt>
                <c:pt idx="414">
                  <c:v>0.488153</c:v>
                </c:pt>
                <c:pt idx="415">
                  <c:v>0.48810439999999999</c:v>
                </c:pt>
                <c:pt idx="416">
                  <c:v>0.4881026</c:v>
                </c:pt>
                <c:pt idx="417">
                  <c:v>0.4881026</c:v>
                </c:pt>
                <c:pt idx="418">
                  <c:v>0.48803210000000002</c:v>
                </c:pt>
                <c:pt idx="419">
                  <c:v>0.48806939999999999</c:v>
                </c:pt>
                <c:pt idx="420">
                  <c:v>0.48806939999999999</c:v>
                </c:pt>
                <c:pt idx="421">
                  <c:v>0.48812870000000003</c:v>
                </c:pt>
                <c:pt idx="422">
                  <c:v>0.48812870000000003</c:v>
                </c:pt>
                <c:pt idx="423">
                  <c:v>0.48811320000000002</c:v>
                </c:pt>
                <c:pt idx="424">
                  <c:v>0.48810439999999999</c:v>
                </c:pt>
                <c:pt idx="425">
                  <c:v>0.48810439999999999</c:v>
                </c:pt>
                <c:pt idx="426">
                  <c:v>0.48809000000000002</c:v>
                </c:pt>
                <c:pt idx="427">
                  <c:v>0.48810340000000002</c:v>
                </c:pt>
                <c:pt idx="428">
                  <c:v>0.48810340000000002</c:v>
                </c:pt>
                <c:pt idx="429">
                  <c:v>0.48810890000000001</c:v>
                </c:pt>
                <c:pt idx="430">
                  <c:v>0.48810890000000001</c:v>
                </c:pt>
                <c:pt idx="431">
                  <c:v>0.48805730000000003</c:v>
                </c:pt>
                <c:pt idx="432">
                  <c:v>0.48806630000000001</c:v>
                </c:pt>
                <c:pt idx="433">
                  <c:v>0.48806630000000001</c:v>
                </c:pt>
                <c:pt idx="434">
                  <c:v>0.4880931</c:v>
                </c:pt>
                <c:pt idx="435">
                  <c:v>0.48809799999999998</c:v>
                </c:pt>
                <c:pt idx="436">
                  <c:v>0.48809799999999998</c:v>
                </c:pt>
                <c:pt idx="437">
                  <c:v>0.4881778</c:v>
                </c:pt>
                <c:pt idx="438">
                  <c:v>0.4881778</c:v>
                </c:pt>
                <c:pt idx="439">
                  <c:v>0.48812410000000001</c:v>
                </c:pt>
                <c:pt idx="440">
                  <c:v>0.48806450000000001</c:v>
                </c:pt>
                <c:pt idx="441">
                  <c:v>0.48806450000000001</c:v>
                </c:pt>
                <c:pt idx="442">
                  <c:v>0.48801630000000001</c:v>
                </c:pt>
                <c:pt idx="443">
                  <c:v>0.48804330000000001</c:v>
                </c:pt>
                <c:pt idx="444">
                  <c:v>0.48804330000000001</c:v>
                </c:pt>
                <c:pt idx="445">
                  <c:v>0.48815789999999998</c:v>
                </c:pt>
                <c:pt idx="446">
                  <c:v>0.48815789999999998</c:v>
                </c:pt>
                <c:pt idx="447">
                  <c:v>0.4881141</c:v>
                </c:pt>
                <c:pt idx="448">
                  <c:v>0.48809920000000001</c:v>
                </c:pt>
                <c:pt idx="449">
                  <c:v>0.48809920000000001</c:v>
                </c:pt>
                <c:pt idx="450">
                  <c:v>0.48809000000000002</c:v>
                </c:pt>
                <c:pt idx="451">
                  <c:v>0.48802299999999998</c:v>
                </c:pt>
                <c:pt idx="452">
                  <c:v>0.48802299999999998</c:v>
                </c:pt>
                <c:pt idx="453">
                  <c:v>0.4880871</c:v>
                </c:pt>
                <c:pt idx="454">
                  <c:v>0.4880871</c:v>
                </c:pt>
                <c:pt idx="455">
                  <c:v>0.48807119999999998</c:v>
                </c:pt>
                <c:pt idx="456">
                  <c:v>0.48810219999999999</c:v>
                </c:pt>
                <c:pt idx="457">
                  <c:v>0.48810219999999999</c:v>
                </c:pt>
                <c:pt idx="458">
                  <c:v>0.48807679999999998</c:v>
                </c:pt>
                <c:pt idx="459">
                  <c:v>0.48809380000000002</c:v>
                </c:pt>
                <c:pt idx="460">
                  <c:v>0.48809380000000002</c:v>
                </c:pt>
                <c:pt idx="461">
                  <c:v>0.48813600000000001</c:v>
                </c:pt>
                <c:pt idx="462">
                  <c:v>0.48813600000000001</c:v>
                </c:pt>
                <c:pt idx="463">
                  <c:v>0.48806329999999998</c:v>
                </c:pt>
                <c:pt idx="464">
                  <c:v>0.48805579999999998</c:v>
                </c:pt>
                <c:pt idx="465">
                  <c:v>0.48805579999999998</c:v>
                </c:pt>
                <c:pt idx="466">
                  <c:v>0.48800929999999998</c:v>
                </c:pt>
                <c:pt idx="467">
                  <c:v>0.48808099999999999</c:v>
                </c:pt>
                <c:pt idx="468">
                  <c:v>0.48808099999999999</c:v>
                </c:pt>
                <c:pt idx="469">
                  <c:v>0.48814750000000001</c:v>
                </c:pt>
                <c:pt idx="470">
                  <c:v>0.48814750000000001</c:v>
                </c:pt>
                <c:pt idx="471">
                  <c:v>0.48810550000000003</c:v>
                </c:pt>
                <c:pt idx="472">
                  <c:v>0.48808950000000001</c:v>
                </c:pt>
                <c:pt idx="473">
                  <c:v>0.48808950000000001</c:v>
                </c:pt>
                <c:pt idx="474">
                  <c:v>0.48800890000000002</c:v>
                </c:pt>
                <c:pt idx="475">
                  <c:v>0.48799500000000001</c:v>
                </c:pt>
                <c:pt idx="476">
                  <c:v>0.48799500000000001</c:v>
                </c:pt>
                <c:pt idx="477">
                  <c:v>0.48808560000000001</c:v>
                </c:pt>
                <c:pt idx="478">
                  <c:v>0.48808560000000001</c:v>
                </c:pt>
                <c:pt idx="479">
                  <c:v>0.4881201</c:v>
                </c:pt>
                <c:pt idx="480">
                  <c:v>0.48811660000000001</c:v>
                </c:pt>
                <c:pt idx="481">
                  <c:v>0.48811660000000001</c:v>
                </c:pt>
                <c:pt idx="482">
                  <c:v>0.48808000000000001</c:v>
                </c:pt>
                <c:pt idx="483">
                  <c:v>0.48805389999999998</c:v>
                </c:pt>
                <c:pt idx="484">
                  <c:v>0.48805389999999998</c:v>
                </c:pt>
                <c:pt idx="485">
                  <c:v>0.48808240000000003</c:v>
                </c:pt>
                <c:pt idx="486">
                  <c:v>0.48808240000000003</c:v>
                </c:pt>
                <c:pt idx="487">
                  <c:v>0.48804330000000001</c:v>
                </c:pt>
                <c:pt idx="488">
                  <c:v>0.48799890000000001</c:v>
                </c:pt>
                <c:pt idx="489">
                  <c:v>0.48799890000000001</c:v>
                </c:pt>
                <c:pt idx="490">
                  <c:v>0.48804370000000002</c:v>
                </c:pt>
                <c:pt idx="491">
                  <c:v>0.48807739999999999</c:v>
                </c:pt>
                <c:pt idx="492">
                  <c:v>0.48807739999999999</c:v>
                </c:pt>
                <c:pt idx="493">
                  <c:v>0.48814689999999999</c:v>
                </c:pt>
                <c:pt idx="494">
                  <c:v>0.48814689999999999</c:v>
                </c:pt>
                <c:pt idx="495">
                  <c:v>0.48807010000000001</c:v>
                </c:pt>
                <c:pt idx="496">
                  <c:v>0.48801289999999997</c:v>
                </c:pt>
                <c:pt idx="497">
                  <c:v>0.48801289999999997</c:v>
                </c:pt>
                <c:pt idx="498">
                  <c:v>0.48799439999999999</c:v>
                </c:pt>
                <c:pt idx="499">
                  <c:v>0.4880101</c:v>
                </c:pt>
                <c:pt idx="500">
                  <c:v>0.4880101</c:v>
                </c:pt>
                <c:pt idx="501">
                  <c:v>0.4881317</c:v>
                </c:pt>
                <c:pt idx="502">
                  <c:v>0.4881317</c:v>
                </c:pt>
                <c:pt idx="503">
                  <c:v>0.488095</c:v>
                </c:pt>
                <c:pt idx="504">
                  <c:v>0.4880622</c:v>
                </c:pt>
                <c:pt idx="505">
                  <c:v>0.4880622</c:v>
                </c:pt>
                <c:pt idx="506">
                  <c:v>0.48803259999999998</c:v>
                </c:pt>
                <c:pt idx="507">
                  <c:v>0.48801260000000002</c:v>
                </c:pt>
                <c:pt idx="508">
                  <c:v>0.48801260000000002</c:v>
                </c:pt>
                <c:pt idx="509">
                  <c:v>0.48807210000000001</c:v>
                </c:pt>
                <c:pt idx="510">
                  <c:v>0.48807210000000001</c:v>
                </c:pt>
                <c:pt idx="511">
                  <c:v>0.48803629999999998</c:v>
                </c:pt>
                <c:pt idx="512">
                  <c:v>0.48806830000000001</c:v>
                </c:pt>
                <c:pt idx="513">
                  <c:v>0.48806830000000001</c:v>
                </c:pt>
                <c:pt idx="514">
                  <c:v>0.48805700000000002</c:v>
                </c:pt>
                <c:pt idx="515">
                  <c:v>0.48807879999999998</c:v>
                </c:pt>
                <c:pt idx="516">
                  <c:v>0.48807879999999998</c:v>
                </c:pt>
                <c:pt idx="517">
                  <c:v>0.48810560000000003</c:v>
                </c:pt>
                <c:pt idx="518">
                  <c:v>0.48810560000000003</c:v>
                </c:pt>
                <c:pt idx="519">
                  <c:v>0.48804239999999999</c:v>
                </c:pt>
                <c:pt idx="520">
                  <c:v>0.48803259999999998</c:v>
                </c:pt>
                <c:pt idx="521">
                  <c:v>0.48803259999999998</c:v>
                </c:pt>
                <c:pt idx="522">
                  <c:v>0.4880293</c:v>
                </c:pt>
                <c:pt idx="523">
                  <c:v>0.48807010000000001</c:v>
                </c:pt>
                <c:pt idx="524">
                  <c:v>0.48807010000000001</c:v>
                </c:pt>
                <c:pt idx="525">
                  <c:v>0.48808430000000003</c:v>
                </c:pt>
                <c:pt idx="526">
                  <c:v>0.48808430000000003</c:v>
                </c:pt>
                <c:pt idx="527">
                  <c:v>0.48808400000000002</c:v>
                </c:pt>
                <c:pt idx="528">
                  <c:v>0.48802760000000001</c:v>
                </c:pt>
                <c:pt idx="529">
                  <c:v>0.48802760000000001</c:v>
                </c:pt>
                <c:pt idx="530">
                  <c:v>0.48801020000000001</c:v>
                </c:pt>
                <c:pt idx="531">
                  <c:v>0.4880159</c:v>
                </c:pt>
                <c:pt idx="532">
                  <c:v>0.4880159</c:v>
                </c:pt>
                <c:pt idx="533">
                  <c:v>0.48807970000000001</c:v>
                </c:pt>
                <c:pt idx="534">
                  <c:v>0.48807970000000001</c:v>
                </c:pt>
                <c:pt idx="535">
                  <c:v>0.4880816</c:v>
                </c:pt>
                <c:pt idx="536">
                  <c:v>0.48805979999999999</c:v>
                </c:pt>
                <c:pt idx="537">
                  <c:v>0.48805979999999999</c:v>
                </c:pt>
                <c:pt idx="538">
                  <c:v>0.48805399999999999</c:v>
                </c:pt>
                <c:pt idx="539">
                  <c:v>0.48801899999999998</c:v>
                </c:pt>
                <c:pt idx="540">
                  <c:v>0.48801899999999998</c:v>
                </c:pt>
                <c:pt idx="541">
                  <c:v>0.48807099999999998</c:v>
                </c:pt>
                <c:pt idx="542">
                  <c:v>0.48807099999999998</c:v>
                </c:pt>
                <c:pt idx="543">
                  <c:v>0.48803809999999997</c:v>
                </c:pt>
                <c:pt idx="544">
                  <c:v>0.48800830000000001</c:v>
                </c:pt>
                <c:pt idx="545">
                  <c:v>0.48800830000000001</c:v>
                </c:pt>
                <c:pt idx="546">
                  <c:v>0.4880427</c:v>
                </c:pt>
                <c:pt idx="547">
                  <c:v>0.48805480000000001</c:v>
                </c:pt>
                <c:pt idx="548">
                  <c:v>0.48805480000000001</c:v>
                </c:pt>
                <c:pt idx="549">
                  <c:v>0.48812369999999999</c:v>
                </c:pt>
                <c:pt idx="550">
                  <c:v>0.48812369999999999</c:v>
                </c:pt>
                <c:pt idx="551">
                  <c:v>0.4880525</c:v>
                </c:pt>
                <c:pt idx="552">
                  <c:v>0.48801139999999998</c:v>
                </c:pt>
                <c:pt idx="553">
                  <c:v>0.48801139999999998</c:v>
                </c:pt>
                <c:pt idx="554">
                  <c:v>0.48799140000000002</c:v>
                </c:pt>
                <c:pt idx="555">
                  <c:v>0.4879947</c:v>
                </c:pt>
                <c:pt idx="556">
                  <c:v>0.4879947</c:v>
                </c:pt>
                <c:pt idx="557">
                  <c:v>0.48809000000000002</c:v>
                </c:pt>
                <c:pt idx="558">
                  <c:v>0.48809000000000002</c:v>
                </c:pt>
                <c:pt idx="559">
                  <c:v>0.4880813</c:v>
                </c:pt>
                <c:pt idx="560">
                  <c:v>0.48800929999999998</c:v>
                </c:pt>
                <c:pt idx="561">
                  <c:v>0.48800929999999998</c:v>
                </c:pt>
                <c:pt idx="562">
                  <c:v>0.4879752</c:v>
                </c:pt>
                <c:pt idx="563">
                  <c:v>0.48797279999999998</c:v>
                </c:pt>
                <c:pt idx="564">
                  <c:v>0.48797279999999998</c:v>
                </c:pt>
                <c:pt idx="565">
                  <c:v>0.48802620000000002</c:v>
                </c:pt>
                <c:pt idx="566">
                  <c:v>0.48802620000000002</c:v>
                </c:pt>
                <c:pt idx="567">
                  <c:v>0.48802790000000001</c:v>
                </c:pt>
                <c:pt idx="568">
                  <c:v>0.48804629999999999</c:v>
                </c:pt>
                <c:pt idx="569">
                  <c:v>0.48804629999999999</c:v>
                </c:pt>
                <c:pt idx="570">
                  <c:v>0.48802449999999997</c:v>
                </c:pt>
                <c:pt idx="571">
                  <c:v>0.48798900000000001</c:v>
                </c:pt>
                <c:pt idx="572">
                  <c:v>0.48798900000000001</c:v>
                </c:pt>
                <c:pt idx="573">
                  <c:v>0.48807679999999998</c:v>
                </c:pt>
                <c:pt idx="574">
                  <c:v>0.48807679999999998</c:v>
                </c:pt>
                <c:pt idx="575">
                  <c:v>0.48802970000000001</c:v>
                </c:pt>
                <c:pt idx="576">
                  <c:v>0.4880004</c:v>
                </c:pt>
                <c:pt idx="577">
                  <c:v>0.4880004</c:v>
                </c:pt>
                <c:pt idx="578">
                  <c:v>0.487981</c:v>
                </c:pt>
                <c:pt idx="579">
                  <c:v>0.48803629999999998</c:v>
                </c:pt>
                <c:pt idx="580">
                  <c:v>0.48803629999999998</c:v>
                </c:pt>
                <c:pt idx="581">
                  <c:v>0.48808770000000001</c:v>
                </c:pt>
                <c:pt idx="582">
                  <c:v>0.48808770000000001</c:v>
                </c:pt>
                <c:pt idx="583">
                  <c:v>0.4880834</c:v>
                </c:pt>
                <c:pt idx="584">
                  <c:v>0.4880004</c:v>
                </c:pt>
                <c:pt idx="585">
                  <c:v>0.4880004</c:v>
                </c:pt>
                <c:pt idx="586">
                  <c:v>0.48797829999999998</c:v>
                </c:pt>
                <c:pt idx="587">
                  <c:v>0.48800260000000001</c:v>
                </c:pt>
                <c:pt idx="588">
                  <c:v>0.48800260000000001</c:v>
                </c:pt>
                <c:pt idx="589">
                  <c:v>0.48805789999999999</c:v>
                </c:pt>
                <c:pt idx="590">
                  <c:v>0.48805789999999999</c:v>
                </c:pt>
                <c:pt idx="591">
                  <c:v>0.48807709999999999</c:v>
                </c:pt>
                <c:pt idx="592">
                  <c:v>0.48804259999999999</c:v>
                </c:pt>
                <c:pt idx="593">
                  <c:v>0.48804259999999999</c:v>
                </c:pt>
                <c:pt idx="594">
                  <c:v>0.4880564</c:v>
                </c:pt>
                <c:pt idx="595">
                  <c:v>0.4880062</c:v>
                </c:pt>
                <c:pt idx="596">
                  <c:v>0.4880062</c:v>
                </c:pt>
                <c:pt idx="597">
                  <c:v>0.4880679</c:v>
                </c:pt>
                <c:pt idx="598">
                  <c:v>0.4880679</c:v>
                </c:pt>
                <c:pt idx="599">
                  <c:v>0.4880408</c:v>
                </c:pt>
                <c:pt idx="600">
                  <c:v>0.48799229999999999</c:v>
                </c:pt>
                <c:pt idx="601">
                  <c:v>0.48799229999999999</c:v>
                </c:pt>
                <c:pt idx="602">
                  <c:v>0.4880524</c:v>
                </c:pt>
                <c:pt idx="603">
                  <c:v>0.48804019999999998</c:v>
                </c:pt>
                <c:pt idx="604">
                  <c:v>0.48804019999999998</c:v>
                </c:pt>
                <c:pt idx="605">
                  <c:v>0.48808849999999998</c:v>
                </c:pt>
                <c:pt idx="606">
                  <c:v>0.48808849999999998</c:v>
                </c:pt>
                <c:pt idx="607">
                  <c:v>0.48803760000000002</c:v>
                </c:pt>
                <c:pt idx="608">
                  <c:v>0.48798900000000001</c:v>
                </c:pt>
                <c:pt idx="609">
                  <c:v>0.48798900000000001</c:v>
                </c:pt>
                <c:pt idx="610">
                  <c:v>0.48800500000000002</c:v>
                </c:pt>
                <c:pt idx="611">
                  <c:v>0.488012</c:v>
                </c:pt>
                <c:pt idx="612">
                  <c:v>0.488012</c:v>
                </c:pt>
                <c:pt idx="613">
                  <c:v>0.48809619999999998</c:v>
                </c:pt>
                <c:pt idx="614">
                  <c:v>0.48809619999999998</c:v>
                </c:pt>
                <c:pt idx="615">
                  <c:v>0.4880795</c:v>
                </c:pt>
                <c:pt idx="616">
                  <c:v>0.48803960000000002</c:v>
                </c:pt>
                <c:pt idx="617">
                  <c:v>0.48803960000000002</c:v>
                </c:pt>
                <c:pt idx="618">
                  <c:v>0.48799890000000001</c:v>
                </c:pt>
                <c:pt idx="619">
                  <c:v>0.48795739999999999</c:v>
                </c:pt>
                <c:pt idx="620">
                  <c:v>0.48795739999999999</c:v>
                </c:pt>
                <c:pt idx="621">
                  <c:v>0.48806060000000001</c:v>
                </c:pt>
                <c:pt idx="622">
                  <c:v>0.4880409</c:v>
                </c:pt>
                <c:pt idx="623">
                  <c:v>0.4880409</c:v>
                </c:pt>
                <c:pt idx="624">
                  <c:v>0.48804940000000002</c:v>
                </c:pt>
                <c:pt idx="625">
                  <c:v>0.48804940000000002</c:v>
                </c:pt>
                <c:pt idx="626">
                  <c:v>0.4880428</c:v>
                </c:pt>
                <c:pt idx="627">
                  <c:v>0.48803239999999998</c:v>
                </c:pt>
                <c:pt idx="628">
                  <c:v>0.48803239999999998</c:v>
                </c:pt>
                <c:pt idx="629">
                  <c:v>0.48804969999999998</c:v>
                </c:pt>
                <c:pt idx="630">
                  <c:v>0.48804989999999998</c:v>
                </c:pt>
                <c:pt idx="631">
                  <c:v>0.48804989999999998</c:v>
                </c:pt>
                <c:pt idx="632">
                  <c:v>0.4879984</c:v>
                </c:pt>
                <c:pt idx="633">
                  <c:v>0.4879984</c:v>
                </c:pt>
                <c:pt idx="634">
                  <c:v>0.48799409999999999</c:v>
                </c:pt>
                <c:pt idx="635">
                  <c:v>0.48804779999999998</c:v>
                </c:pt>
                <c:pt idx="636">
                  <c:v>0.48804779999999998</c:v>
                </c:pt>
                <c:pt idx="637">
                  <c:v>0.48809799999999998</c:v>
                </c:pt>
                <c:pt idx="638">
                  <c:v>0.48810799999999999</c:v>
                </c:pt>
                <c:pt idx="639">
                  <c:v>0.48810799999999999</c:v>
                </c:pt>
                <c:pt idx="640">
                  <c:v>0.48802180000000001</c:v>
                </c:pt>
                <c:pt idx="641">
                  <c:v>0.48802180000000001</c:v>
                </c:pt>
                <c:pt idx="642">
                  <c:v>0.48800389999999999</c:v>
                </c:pt>
                <c:pt idx="643">
                  <c:v>0.48797499999999999</c:v>
                </c:pt>
                <c:pt idx="644">
                  <c:v>0.48797499999999999</c:v>
                </c:pt>
                <c:pt idx="645">
                  <c:v>0.48804520000000001</c:v>
                </c:pt>
                <c:pt idx="646">
                  <c:v>0.48809459999999999</c:v>
                </c:pt>
                <c:pt idx="647">
                  <c:v>0.48809459999999999</c:v>
                </c:pt>
                <c:pt idx="648">
                  <c:v>0.48805149999999997</c:v>
                </c:pt>
                <c:pt idx="649">
                  <c:v>0.48805149999999997</c:v>
                </c:pt>
                <c:pt idx="650">
                  <c:v>0.48803360000000001</c:v>
                </c:pt>
                <c:pt idx="651">
                  <c:v>0.48799320000000002</c:v>
                </c:pt>
                <c:pt idx="652">
                  <c:v>0.48799320000000002</c:v>
                </c:pt>
                <c:pt idx="653">
                  <c:v>0.48800979999999999</c:v>
                </c:pt>
                <c:pt idx="654">
                  <c:v>0.48805789999999999</c:v>
                </c:pt>
                <c:pt idx="655">
                  <c:v>0.48805789999999999</c:v>
                </c:pt>
                <c:pt idx="656">
                  <c:v>0.4879965</c:v>
                </c:pt>
                <c:pt idx="657">
                  <c:v>0.4879965</c:v>
                </c:pt>
                <c:pt idx="658">
                  <c:v>0.48802990000000002</c:v>
                </c:pt>
                <c:pt idx="659">
                  <c:v>0.48802790000000001</c:v>
                </c:pt>
                <c:pt idx="660">
                  <c:v>0.48802790000000001</c:v>
                </c:pt>
                <c:pt idx="661">
                  <c:v>0.48807739999999999</c:v>
                </c:pt>
                <c:pt idx="662">
                  <c:v>0.48802230000000002</c:v>
                </c:pt>
                <c:pt idx="663">
                  <c:v>0.48802230000000002</c:v>
                </c:pt>
                <c:pt idx="664">
                  <c:v>0.48801050000000001</c:v>
                </c:pt>
                <c:pt idx="665">
                  <c:v>0.48801050000000001</c:v>
                </c:pt>
                <c:pt idx="666">
                  <c:v>0.48798829999999999</c:v>
                </c:pt>
                <c:pt idx="667">
                  <c:v>0.48798229999999998</c:v>
                </c:pt>
                <c:pt idx="668">
                  <c:v>0.48798229999999998</c:v>
                </c:pt>
                <c:pt idx="669">
                  <c:v>0.48809829999999998</c:v>
                </c:pt>
                <c:pt idx="670">
                  <c:v>0.4880932</c:v>
                </c:pt>
                <c:pt idx="671">
                  <c:v>0.4880932</c:v>
                </c:pt>
                <c:pt idx="672">
                  <c:v>0.48803990000000003</c:v>
                </c:pt>
                <c:pt idx="673">
                  <c:v>0.48803990000000003</c:v>
                </c:pt>
                <c:pt idx="674">
                  <c:v>0.4879714</c:v>
                </c:pt>
                <c:pt idx="675">
                  <c:v>0.487985</c:v>
                </c:pt>
                <c:pt idx="676">
                  <c:v>0.487985</c:v>
                </c:pt>
                <c:pt idx="677">
                  <c:v>0.48802590000000001</c:v>
                </c:pt>
                <c:pt idx="678">
                  <c:v>0.48803849999999999</c:v>
                </c:pt>
                <c:pt idx="679">
                  <c:v>0.48803849999999999</c:v>
                </c:pt>
                <c:pt idx="680">
                  <c:v>0.48803350000000001</c:v>
                </c:pt>
                <c:pt idx="681">
                  <c:v>0.48803350000000001</c:v>
                </c:pt>
                <c:pt idx="682">
                  <c:v>0.48804940000000002</c:v>
                </c:pt>
                <c:pt idx="683">
                  <c:v>0.48804989999999998</c:v>
                </c:pt>
                <c:pt idx="684">
                  <c:v>0.48804989999999998</c:v>
                </c:pt>
                <c:pt idx="685">
                  <c:v>0.4880217</c:v>
                </c:pt>
                <c:pt idx="686">
                  <c:v>0.48807420000000001</c:v>
                </c:pt>
                <c:pt idx="687">
                  <c:v>0.48807420000000001</c:v>
                </c:pt>
                <c:pt idx="688">
                  <c:v>0.48799320000000002</c:v>
                </c:pt>
                <c:pt idx="689">
                  <c:v>0.48799320000000002</c:v>
                </c:pt>
                <c:pt idx="690">
                  <c:v>0.488012</c:v>
                </c:pt>
                <c:pt idx="691">
                  <c:v>0.48805749999999998</c:v>
                </c:pt>
                <c:pt idx="692">
                  <c:v>0.48805749999999998</c:v>
                </c:pt>
                <c:pt idx="693">
                  <c:v>0.48809409999999998</c:v>
                </c:pt>
                <c:pt idx="694">
                  <c:v>0.48811169999999998</c:v>
                </c:pt>
                <c:pt idx="695">
                  <c:v>0.48811169999999998</c:v>
                </c:pt>
                <c:pt idx="696">
                  <c:v>0.48799619999999999</c:v>
                </c:pt>
                <c:pt idx="697">
                  <c:v>0.48799619999999999</c:v>
                </c:pt>
                <c:pt idx="698">
                  <c:v>0.4880081</c:v>
                </c:pt>
                <c:pt idx="699">
                  <c:v>0.48796499999999998</c:v>
                </c:pt>
                <c:pt idx="700">
                  <c:v>0.48796499999999998</c:v>
                </c:pt>
                <c:pt idx="701">
                  <c:v>0.48806119999999997</c:v>
                </c:pt>
                <c:pt idx="702">
                  <c:v>0.48809920000000001</c:v>
                </c:pt>
                <c:pt idx="703">
                  <c:v>0.48809920000000001</c:v>
                </c:pt>
                <c:pt idx="704">
                  <c:v>0.48800329999999997</c:v>
                </c:pt>
                <c:pt idx="705">
                  <c:v>0.48800329999999997</c:v>
                </c:pt>
                <c:pt idx="706">
                  <c:v>0.48804019999999998</c:v>
                </c:pt>
                <c:pt idx="707">
                  <c:v>0.48799870000000001</c:v>
                </c:pt>
                <c:pt idx="708">
                  <c:v>0.48799870000000001</c:v>
                </c:pt>
                <c:pt idx="709">
                  <c:v>0.48804310000000001</c:v>
                </c:pt>
                <c:pt idx="710">
                  <c:v>0.48803849999999999</c:v>
                </c:pt>
                <c:pt idx="711">
                  <c:v>0.48803849999999999</c:v>
                </c:pt>
                <c:pt idx="712">
                  <c:v>0.48801810000000001</c:v>
                </c:pt>
                <c:pt idx="713">
                  <c:v>0.48801810000000001</c:v>
                </c:pt>
                <c:pt idx="714">
                  <c:v>0.4880177</c:v>
                </c:pt>
                <c:pt idx="715">
                  <c:v>0.48802420000000002</c:v>
                </c:pt>
                <c:pt idx="716">
                  <c:v>0.48802420000000002</c:v>
                </c:pt>
                <c:pt idx="717">
                  <c:v>0.4880834</c:v>
                </c:pt>
                <c:pt idx="718">
                  <c:v>0.48804989999999998</c:v>
                </c:pt>
                <c:pt idx="719">
                  <c:v>0.48804989999999998</c:v>
                </c:pt>
                <c:pt idx="720">
                  <c:v>0.48798710000000001</c:v>
                </c:pt>
                <c:pt idx="721">
                  <c:v>0.48798710000000001</c:v>
                </c:pt>
                <c:pt idx="722">
                  <c:v>0.48797200000000002</c:v>
                </c:pt>
                <c:pt idx="723">
                  <c:v>0.4880314</c:v>
                </c:pt>
                <c:pt idx="724">
                  <c:v>0.4880314</c:v>
                </c:pt>
                <c:pt idx="725">
                  <c:v>0.4880853</c:v>
                </c:pt>
                <c:pt idx="726">
                  <c:v>0.48809380000000002</c:v>
                </c:pt>
                <c:pt idx="727">
                  <c:v>0.48809380000000002</c:v>
                </c:pt>
                <c:pt idx="728">
                  <c:v>0.4880351</c:v>
                </c:pt>
                <c:pt idx="729">
                  <c:v>0.4880351</c:v>
                </c:pt>
                <c:pt idx="730">
                  <c:v>0.48797380000000001</c:v>
                </c:pt>
                <c:pt idx="731">
                  <c:v>0.4879676</c:v>
                </c:pt>
                <c:pt idx="732">
                  <c:v>0.4879676</c:v>
                </c:pt>
                <c:pt idx="733">
                  <c:v>0.48800830000000001</c:v>
                </c:pt>
                <c:pt idx="734">
                  <c:v>0.4881143</c:v>
                </c:pt>
                <c:pt idx="735">
                  <c:v>0.4881143</c:v>
                </c:pt>
                <c:pt idx="736">
                  <c:v>0.48799140000000002</c:v>
                </c:pt>
                <c:pt idx="737">
                  <c:v>0.48799140000000002</c:v>
                </c:pt>
                <c:pt idx="738">
                  <c:v>0.4880159</c:v>
                </c:pt>
                <c:pt idx="739">
                  <c:v>0.48800959999999999</c:v>
                </c:pt>
                <c:pt idx="740">
                  <c:v>0.48800959999999999</c:v>
                </c:pt>
                <c:pt idx="741">
                  <c:v>0.48799949999999997</c:v>
                </c:pt>
                <c:pt idx="742">
                  <c:v>0.48801709999999998</c:v>
                </c:pt>
                <c:pt idx="743">
                  <c:v>0.48801709999999998</c:v>
                </c:pt>
                <c:pt idx="744">
                  <c:v>0.48796469999999997</c:v>
                </c:pt>
                <c:pt idx="745">
                  <c:v>0.48796469999999997</c:v>
                </c:pt>
                <c:pt idx="746">
                  <c:v>0.4880215</c:v>
                </c:pt>
                <c:pt idx="747">
                  <c:v>0.48800769999999999</c:v>
                </c:pt>
                <c:pt idx="748">
                  <c:v>0.48800769999999999</c:v>
                </c:pt>
                <c:pt idx="749">
                  <c:v>0.48805460000000001</c:v>
                </c:pt>
                <c:pt idx="750">
                  <c:v>0.4880719</c:v>
                </c:pt>
                <c:pt idx="751">
                  <c:v>0.4880719</c:v>
                </c:pt>
                <c:pt idx="752">
                  <c:v>0.48796089999999998</c:v>
                </c:pt>
                <c:pt idx="753">
                  <c:v>0.48796089999999998</c:v>
                </c:pt>
                <c:pt idx="754">
                  <c:v>0.48793300000000001</c:v>
                </c:pt>
                <c:pt idx="755">
                  <c:v>0.48796679999999998</c:v>
                </c:pt>
                <c:pt idx="756">
                  <c:v>0.48796679999999998</c:v>
                </c:pt>
                <c:pt idx="757">
                  <c:v>0.48809799999999998</c:v>
                </c:pt>
                <c:pt idx="758">
                  <c:v>0.4880853</c:v>
                </c:pt>
                <c:pt idx="759">
                  <c:v>0.4880853</c:v>
                </c:pt>
                <c:pt idx="760">
                  <c:v>0.48803940000000001</c:v>
                </c:pt>
                <c:pt idx="761">
                  <c:v>0.48803940000000001</c:v>
                </c:pt>
                <c:pt idx="762">
                  <c:v>0.48803150000000001</c:v>
                </c:pt>
                <c:pt idx="763">
                  <c:v>0.48796040000000002</c:v>
                </c:pt>
                <c:pt idx="764">
                  <c:v>0.48796040000000002</c:v>
                </c:pt>
                <c:pt idx="765">
                  <c:v>0.4880177</c:v>
                </c:pt>
                <c:pt idx="766">
                  <c:v>0.48801810000000001</c:v>
                </c:pt>
                <c:pt idx="767">
                  <c:v>0.48801810000000001</c:v>
                </c:pt>
                <c:pt idx="768">
                  <c:v>0.48808790000000002</c:v>
                </c:pt>
                <c:pt idx="769">
                  <c:v>0.48808790000000002</c:v>
                </c:pt>
                <c:pt idx="770">
                  <c:v>0.48802630000000002</c:v>
                </c:pt>
                <c:pt idx="771">
                  <c:v>0.48803609999999997</c:v>
                </c:pt>
                <c:pt idx="772">
                  <c:v>0.48803609999999997</c:v>
                </c:pt>
                <c:pt idx="773">
                  <c:v>0.4880449</c:v>
                </c:pt>
                <c:pt idx="774">
                  <c:v>0.4880485</c:v>
                </c:pt>
                <c:pt idx="775">
                  <c:v>0.4880485</c:v>
                </c:pt>
                <c:pt idx="776">
                  <c:v>0.4879558</c:v>
                </c:pt>
                <c:pt idx="777">
                  <c:v>0.4879558</c:v>
                </c:pt>
                <c:pt idx="778">
                  <c:v>0.48798409999999998</c:v>
                </c:pt>
                <c:pt idx="779">
                  <c:v>0.48808790000000002</c:v>
                </c:pt>
                <c:pt idx="780">
                  <c:v>0.48808790000000002</c:v>
                </c:pt>
                <c:pt idx="781">
                  <c:v>0.48807450000000002</c:v>
                </c:pt>
                <c:pt idx="782">
                  <c:v>0.48808950000000001</c:v>
                </c:pt>
                <c:pt idx="783">
                  <c:v>0.48808950000000001</c:v>
                </c:pt>
                <c:pt idx="784">
                  <c:v>0.48802030000000002</c:v>
                </c:pt>
                <c:pt idx="785">
                  <c:v>0.48802030000000002</c:v>
                </c:pt>
                <c:pt idx="786">
                  <c:v>0.48799189999999998</c:v>
                </c:pt>
                <c:pt idx="787">
                  <c:v>0.48798429999999998</c:v>
                </c:pt>
                <c:pt idx="788">
                  <c:v>0.48798429999999998</c:v>
                </c:pt>
                <c:pt idx="789">
                  <c:v>0.48803170000000001</c:v>
                </c:pt>
                <c:pt idx="790">
                  <c:v>0.48812529999999998</c:v>
                </c:pt>
                <c:pt idx="791">
                  <c:v>0.48812529999999998</c:v>
                </c:pt>
                <c:pt idx="792">
                  <c:v>0.4880217</c:v>
                </c:pt>
                <c:pt idx="793">
                  <c:v>0.4880217</c:v>
                </c:pt>
                <c:pt idx="794">
                  <c:v>0.4880408</c:v>
                </c:pt>
                <c:pt idx="795">
                  <c:v>0.4880391</c:v>
                </c:pt>
                <c:pt idx="796">
                  <c:v>0.4880391</c:v>
                </c:pt>
                <c:pt idx="797">
                  <c:v>0.48797859999999998</c:v>
                </c:pt>
                <c:pt idx="798">
                  <c:v>0.48803210000000002</c:v>
                </c:pt>
                <c:pt idx="799">
                  <c:v>0.48803210000000002</c:v>
                </c:pt>
                <c:pt idx="800">
                  <c:v>0.48796279999999997</c:v>
                </c:pt>
                <c:pt idx="801">
                  <c:v>0.48796279999999997</c:v>
                </c:pt>
                <c:pt idx="802">
                  <c:v>0.48803849999999999</c:v>
                </c:pt>
                <c:pt idx="803">
                  <c:v>0.48802760000000001</c:v>
                </c:pt>
                <c:pt idx="804">
                  <c:v>0.48802760000000001</c:v>
                </c:pt>
                <c:pt idx="805">
                  <c:v>0.48804579999999997</c:v>
                </c:pt>
                <c:pt idx="806">
                  <c:v>0.48808790000000002</c:v>
                </c:pt>
                <c:pt idx="807">
                  <c:v>0.48808790000000002</c:v>
                </c:pt>
                <c:pt idx="808">
                  <c:v>0.48795070000000001</c:v>
                </c:pt>
                <c:pt idx="809">
                  <c:v>0.48795070000000001</c:v>
                </c:pt>
                <c:pt idx="810">
                  <c:v>0.48797190000000001</c:v>
                </c:pt>
                <c:pt idx="811">
                  <c:v>0.48798259999999999</c:v>
                </c:pt>
                <c:pt idx="812">
                  <c:v>0.48798259999999999</c:v>
                </c:pt>
                <c:pt idx="813">
                  <c:v>0.4880912</c:v>
                </c:pt>
                <c:pt idx="814">
                  <c:v>0.48808370000000001</c:v>
                </c:pt>
                <c:pt idx="815">
                  <c:v>0.48808370000000001</c:v>
                </c:pt>
                <c:pt idx="816">
                  <c:v>0.48800569999999999</c:v>
                </c:pt>
                <c:pt idx="817">
                  <c:v>0.48800569999999999</c:v>
                </c:pt>
                <c:pt idx="818">
                  <c:v>0.48799320000000002</c:v>
                </c:pt>
                <c:pt idx="819">
                  <c:v>0.48798520000000001</c:v>
                </c:pt>
                <c:pt idx="820">
                  <c:v>0.48798520000000001</c:v>
                </c:pt>
                <c:pt idx="821">
                  <c:v>0.48800860000000001</c:v>
                </c:pt>
                <c:pt idx="822">
                  <c:v>0.4880352</c:v>
                </c:pt>
                <c:pt idx="823">
                  <c:v>0.4880352</c:v>
                </c:pt>
                <c:pt idx="824">
                  <c:v>0.48803489999999999</c:v>
                </c:pt>
                <c:pt idx="825">
                  <c:v>0.48803489999999999</c:v>
                </c:pt>
                <c:pt idx="826">
                  <c:v>0.48801990000000001</c:v>
                </c:pt>
                <c:pt idx="827">
                  <c:v>0.48801450000000002</c:v>
                </c:pt>
                <c:pt idx="828">
                  <c:v>0.48801450000000002</c:v>
                </c:pt>
                <c:pt idx="829">
                  <c:v>0.48806339999999998</c:v>
                </c:pt>
                <c:pt idx="830">
                  <c:v>0.48805270000000001</c:v>
                </c:pt>
                <c:pt idx="831">
                  <c:v>0.48805270000000001</c:v>
                </c:pt>
                <c:pt idx="832">
                  <c:v>0.48797400000000002</c:v>
                </c:pt>
                <c:pt idx="833">
                  <c:v>0.48797400000000002</c:v>
                </c:pt>
                <c:pt idx="834">
                  <c:v>0.48794979999999999</c:v>
                </c:pt>
                <c:pt idx="835">
                  <c:v>0.4880333</c:v>
                </c:pt>
                <c:pt idx="836">
                  <c:v>0.4880333</c:v>
                </c:pt>
                <c:pt idx="837">
                  <c:v>0.48801840000000002</c:v>
                </c:pt>
                <c:pt idx="838">
                  <c:v>0.48808649999999998</c:v>
                </c:pt>
                <c:pt idx="839">
                  <c:v>0.48808649999999998</c:v>
                </c:pt>
                <c:pt idx="840">
                  <c:v>0.4880217</c:v>
                </c:pt>
                <c:pt idx="841">
                  <c:v>0.4880217</c:v>
                </c:pt>
                <c:pt idx="842">
                  <c:v>0.4879732</c:v>
                </c:pt>
                <c:pt idx="843">
                  <c:v>0.4879793</c:v>
                </c:pt>
                <c:pt idx="844">
                  <c:v>0.4879793</c:v>
                </c:pt>
                <c:pt idx="845">
                  <c:v>0.48798560000000002</c:v>
                </c:pt>
                <c:pt idx="846">
                  <c:v>0.48809409999999998</c:v>
                </c:pt>
                <c:pt idx="847">
                  <c:v>0.48809409999999998</c:v>
                </c:pt>
                <c:pt idx="848">
                  <c:v>0.48801020000000001</c:v>
                </c:pt>
                <c:pt idx="849">
                  <c:v>0.48801020000000001</c:v>
                </c:pt>
                <c:pt idx="850">
                  <c:v>0.4880118</c:v>
                </c:pt>
                <c:pt idx="851">
                  <c:v>0.48803540000000001</c:v>
                </c:pt>
                <c:pt idx="852">
                  <c:v>0.48803540000000001</c:v>
                </c:pt>
                <c:pt idx="853">
                  <c:v>0.48796</c:v>
                </c:pt>
                <c:pt idx="854">
                  <c:v>0.48804750000000002</c:v>
                </c:pt>
                <c:pt idx="855">
                  <c:v>0.48804750000000002</c:v>
                </c:pt>
                <c:pt idx="856">
                  <c:v>0.48798340000000001</c:v>
                </c:pt>
                <c:pt idx="857">
                  <c:v>0.48798340000000001</c:v>
                </c:pt>
                <c:pt idx="858">
                  <c:v>0.48803030000000003</c:v>
                </c:pt>
                <c:pt idx="859">
                  <c:v>0.48803449999999998</c:v>
                </c:pt>
                <c:pt idx="860">
                  <c:v>0.48803449999999998</c:v>
                </c:pt>
                <c:pt idx="861">
                  <c:v>0.48803760000000002</c:v>
                </c:pt>
                <c:pt idx="862">
                  <c:v>0.48811900000000003</c:v>
                </c:pt>
                <c:pt idx="863">
                  <c:v>0.48811900000000003</c:v>
                </c:pt>
                <c:pt idx="864">
                  <c:v>0.48794460000000001</c:v>
                </c:pt>
                <c:pt idx="865">
                  <c:v>0.48794460000000001</c:v>
                </c:pt>
                <c:pt idx="866">
                  <c:v>0.4879945</c:v>
                </c:pt>
                <c:pt idx="867">
                  <c:v>0.48800070000000001</c:v>
                </c:pt>
                <c:pt idx="868">
                  <c:v>0.48800070000000001</c:v>
                </c:pt>
                <c:pt idx="869">
                  <c:v>0.48805969999999999</c:v>
                </c:pt>
                <c:pt idx="870">
                  <c:v>0.48809910000000001</c:v>
                </c:pt>
                <c:pt idx="871">
                  <c:v>0.48809910000000001</c:v>
                </c:pt>
                <c:pt idx="872">
                  <c:v>0.48802699999999999</c:v>
                </c:pt>
                <c:pt idx="873">
                  <c:v>0.48802699999999999</c:v>
                </c:pt>
                <c:pt idx="874">
                  <c:v>0.48802000000000001</c:v>
                </c:pt>
                <c:pt idx="875">
                  <c:v>0.48799130000000002</c:v>
                </c:pt>
                <c:pt idx="876">
                  <c:v>0.48799130000000002</c:v>
                </c:pt>
                <c:pt idx="877">
                  <c:v>0.48799920000000002</c:v>
                </c:pt>
                <c:pt idx="878">
                  <c:v>0.48802630000000002</c:v>
                </c:pt>
                <c:pt idx="879">
                  <c:v>0.48802630000000002</c:v>
                </c:pt>
                <c:pt idx="880">
                  <c:v>0.48802020000000002</c:v>
                </c:pt>
                <c:pt idx="881">
                  <c:v>0.48802020000000002</c:v>
                </c:pt>
                <c:pt idx="882">
                  <c:v>0.48801709999999998</c:v>
                </c:pt>
                <c:pt idx="883">
                  <c:v>0.48804730000000002</c:v>
                </c:pt>
                <c:pt idx="884">
                  <c:v>0.48804730000000002</c:v>
                </c:pt>
                <c:pt idx="885">
                  <c:v>0.48804019999999998</c:v>
                </c:pt>
                <c:pt idx="886">
                  <c:v>0.48804150000000002</c:v>
                </c:pt>
                <c:pt idx="887">
                  <c:v>0.48804150000000002</c:v>
                </c:pt>
                <c:pt idx="888">
                  <c:v>0.48800569999999999</c:v>
                </c:pt>
                <c:pt idx="889">
                  <c:v>0.48800569999999999</c:v>
                </c:pt>
                <c:pt idx="890">
                  <c:v>0.48802839999999997</c:v>
                </c:pt>
                <c:pt idx="891">
                  <c:v>0.48808649999999998</c:v>
                </c:pt>
                <c:pt idx="892">
                  <c:v>0.48808649999999998</c:v>
                </c:pt>
                <c:pt idx="893">
                  <c:v>0.48806690000000003</c:v>
                </c:pt>
                <c:pt idx="894">
                  <c:v>0.48811779999999999</c:v>
                </c:pt>
                <c:pt idx="895">
                  <c:v>0.48811779999999999</c:v>
                </c:pt>
                <c:pt idx="896">
                  <c:v>0.4881509</c:v>
                </c:pt>
                <c:pt idx="897">
                  <c:v>0.4881509</c:v>
                </c:pt>
                <c:pt idx="898">
                  <c:v>0.48812349999999999</c:v>
                </c:pt>
                <c:pt idx="899">
                  <c:v>0.48814479999999999</c:v>
                </c:pt>
                <c:pt idx="900">
                  <c:v>0.48814479999999999</c:v>
                </c:pt>
                <c:pt idx="901">
                  <c:v>0.48811320000000002</c:v>
                </c:pt>
                <c:pt idx="902">
                  <c:v>0.48824410000000001</c:v>
                </c:pt>
                <c:pt idx="903">
                  <c:v>0.48824410000000001</c:v>
                </c:pt>
                <c:pt idx="904">
                  <c:v>0.48819370000000001</c:v>
                </c:pt>
                <c:pt idx="905">
                  <c:v>0.48819370000000001</c:v>
                </c:pt>
                <c:pt idx="906">
                  <c:v>0.48817749999999999</c:v>
                </c:pt>
                <c:pt idx="907">
                  <c:v>0.4882071</c:v>
                </c:pt>
                <c:pt idx="908">
                  <c:v>0.4882071</c:v>
                </c:pt>
                <c:pt idx="909">
                  <c:v>0.48814150000000001</c:v>
                </c:pt>
                <c:pt idx="910">
                  <c:v>0.4881954</c:v>
                </c:pt>
                <c:pt idx="911">
                  <c:v>0.4881954</c:v>
                </c:pt>
                <c:pt idx="912">
                  <c:v>0.48810019999999998</c:v>
                </c:pt>
                <c:pt idx="913">
                  <c:v>0.48810019999999998</c:v>
                </c:pt>
                <c:pt idx="914">
                  <c:v>0.48817630000000001</c:v>
                </c:pt>
                <c:pt idx="915">
                  <c:v>0.4881857</c:v>
                </c:pt>
                <c:pt idx="916">
                  <c:v>0.4881857</c:v>
                </c:pt>
                <c:pt idx="917">
                  <c:v>0.4881916</c:v>
                </c:pt>
                <c:pt idx="918">
                  <c:v>0.4882398</c:v>
                </c:pt>
                <c:pt idx="919">
                  <c:v>0.4882398</c:v>
                </c:pt>
                <c:pt idx="920">
                  <c:v>0.48811070000000001</c:v>
                </c:pt>
                <c:pt idx="921">
                  <c:v>0.48811070000000001</c:v>
                </c:pt>
                <c:pt idx="922">
                  <c:v>0.48810379999999998</c:v>
                </c:pt>
                <c:pt idx="923">
                  <c:v>0.48814059999999998</c:v>
                </c:pt>
                <c:pt idx="924">
                  <c:v>0.48814059999999998</c:v>
                </c:pt>
                <c:pt idx="925">
                  <c:v>0.48819400000000002</c:v>
                </c:pt>
                <c:pt idx="926">
                  <c:v>0.48825229999999997</c:v>
                </c:pt>
                <c:pt idx="927">
                  <c:v>0.48825229999999997</c:v>
                </c:pt>
                <c:pt idx="928">
                  <c:v>0.4881646</c:v>
                </c:pt>
                <c:pt idx="929">
                  <c:v>0.4881646</c:v>
                </c:pt>
                <c:pt idx="930">
                  <c:v>0.4881702</c:v>
                </c:pt>
                <c:pt idx="931">
                  <c:v>0.48811660000000001</c:v>
                </c:pt>
                <c:pt idx="932">
                  <c:v>0.48811660000000001</c:v>
                </c:pt>
                <c:pt idx="933">
                  <c:v>0.4881585</c:v>
                </c:pt>
                <c:pt idx="934">
                  <c:v>0.48819669999999998</c:v>
                </c:pt>
                <c:pt idx="935">
                  <c:v>0.48819669999999998</c:v>
                </c:pt>
                <c:pt idx="936">
                  <c:v>0.48815619999999998</c:v>
                </c:pt>
                <c:pt idx="937">
                  <c:v>0.48815619999999998</c:v>
                </c:pt>
                <c:pt idx="938">
                  <c:v>0.48816140000000002</c:v>
                </c:pt>
                <c:pt idx="939">
                  <c:v>0.4881779</c:v>
                </c:pt>
                <c:pt idx="940">
                  <c:v>0.4881779</c:v>
                </c:pt>
                <c:pt idx="941">
                  <c:v>0.48814590000000002</c:v>
                </c:pt>
                <c:pt idx="942">
                  <c:v>0.48818600000000001</c:v>
                </c:pt>
                <c:pt idx="943">
                  <c:v>0.48818600000000001</c:v>
                </c:pt>
                <c:pt idx="944">
                  <c:v>0.4881028</c:v>
                </c:pt>
                <c:pt idx="945">
                  <c:v>0.4881028</c:v>
                </c:pt>
                <c:pt idx="946">
                  <c:v>0.48806700000000003</c:v>
                </c:pt>
                <c:pt idx="947">
                  <c:v>0.4881646</c:v>
                </c:pt>
                <c:pt idx="948">
                  <c:v>0.4881646</c:v>
                </c:pt>
                <c:pt idx="949">
                  <c:v>0.48817169999999999</c:v>
                </c:pt>
                <c:pt idx="950">
                  <c:v>0.48822369999999998</c:v>
                </c:pt>
                <c:pt idx="951">
                  <c:v>0.48822369999999998</c:v>
                </c:pt>
                <c:pt idx="952">
                  <c:v>0.48813649999999997</c:v>
                </c:pt>
                <c:pt idx="953">
                  <c:v>0.48813649999999997</c:v>
                </c:pt>
                <c:pt idx="954">
                  <c:v>0.48810399999999998</c:v>
                </c:pt>
                <c:pt idx="955">
                  <c:v>0.48811549999999998</c:v>
                </c:pt>
                <c:pt idx="956">
                  <c:v>0.48811549999999998</c:v>
                </c:pt>
                <c:pt idx="957">
                  <c:v>0.48809819999999998</c:v>
                </c:pt>
                <c:pt idx="958">
                  <c:v>0.48822120000000002</c:v>
                </c:pt>
                <c:pt idx="959">
                  <c:v>0.48822120000000002</c:v>
                </c:pt>
                <c:pt idx="960">
                  <c:v>0.4881626</c:v>
                </c:pt>
                <c:pt idx="961">
                  <c:v>0.4881626</c:v>
                </c:pt>
                <c:pt idx="962">
                  <c:v>0.48817300000000002</c:v>
                </c:pt>
                <c:pt idx="963">
                  <c:v>0.48815700000000001</c:v>
                </c:pt>
                <c:pt idx="964">
                  <c:v>0.48815700000000001</c:v>
                </c:pt>
                <c:pt idx="965">
                  <c:v>0.48808940000000001</c:v>
                </c:pt>
                <c:pt idx="966">
                  <c:v>0.48818129999999998</c:v>
                </c:pt>
                <c:pt idx="967">
                  <c:v>0.48818129999999998</c:v>
                </c:pt>
                <c:pt idx="968">
                  <c:v>0.48807830000000002</c:v>
                </c:pt>
                <c:pt idx="969">
                  <c:v>0.48813469999999998</c:v>
                </c:pt>
                <c:pt idx="970">
                  <c:v>0.48813469999999998</c:v>
                </c:pt>
                <c:pt idx="971">
                  <c:v>0.48815360000000002</c:v>
                </c:pt>
                <c:pt idx="972">
                  <c:v>0.48815360000000002</c:v>
                </c:pt>
                <c:pt idx="973">
                  <c:v>0.4881393</c:v>
                </c:pt>
                <c:pt idx="974">
                  <c:v>0.48817729999999998</c:v>
                </c:pt>
                <c:pt idx="975">
                  <c:v>0.48817729999999998</c:v>
                </c:pt>
                <c:pt idx="976">
                  <c:v>0.4880852</c:v>
                </c:pt>
                <c:pt idx="977">
                  <c:v>0.4880852</c:v>
                </c:pt>
                <c:pt idx="978">
                  <c:v>0.48809550000000002</c:v>
                </c:pt>
                <c:pt idx="979">
                  <c:v>0.48812100000000003</c:v>
                </c:pt>
                <c:pt idx="980">
                  <c:v>0.48812100000000003</c:v>
                </c:pt>
                <c:pt idx="981">
                  <c:v>0.48814059999999998</c:v>
                </c:pt>
                <c:pt idx="982">
                  <c:v>0.48820550000000001</c:v>
                </c:pt>
                <c:pt idx="983">
                  <c:v>0.48820550000000001</c:v>
                </c:pt>
                <c:pt idx="984">
                  <c:v>0.4881336</c:v>
                </c:pt>
                <c:pt idx="985">
                  <c:v>0.4881336</c:v>
                </c:pt>
                <c:pt idx="986">
                  <c:v>0.48812129999999998</c:v>
                </c:pt>
                <c:pt idx="987">
                  <c:v>0.4881084</c:v>
                </c:pt>
                <c:pt idx="988">
                  <c:v>0.4881084</c:v>
                </c:pt>
                <c:pt idx="989">
                  <c:v>0.48808309999999999</c:v>
                </c:pt>
                <c:pt idx="990">
                  <c:v>0.48815320000000001</c:v>
                </c:pt>
                <c:pt idx="991">
                  <c:v>0.48815320000000001</c:v>
                </c:pt>
                <c:pt idx="992">
                  <c:v>0.4881219</c:v>
                </c:pt>
                <c:pt idx="993">
                  <c:v>0.4881219</c:v>
                </c:pt>
                <c:pt idx="994">
                  <c:v>0.48813010000000001</c:v>
                </c:pt>
                <c:pt idx="995">
                  <c:v>0.48815209999999998</c:v>
                </c:pt>
                <c:pt idx="996">
                  <c:v>0.48815209999999998</c:v>
                </c:pt>
                <c:pt idx="997">
                  <c:v>0.48810930000000002</c:v>
                </c:pt>
                <c:pt idx="998">
                  <c:v>0.48814350000000001</c:v>
                </c:pt>
                <c:pt idx="999">
                  <c:v>0.48814350000000001</c:v>
                </c:pt>
                <c:pt idx="1000">
                  <c:v>0.48807830000000002</c:v>
                </c:pt>
                <c:pt idx="1001">
                  <c:v>0.48807830000000002</c:v>
                </c:pt>
                <c:pt idx="1002">
                  <c:v>0.48808430000000003</c:v>
                </c:pt>
                <c:pt idx="1003">
                  <c:v>0.48816549999999997</c:v>
                </c:pt>
                <c:pt idx="1004">
                  <c:v>0.48816549999999997</c:v>
                </c:pt>
                <c:pt idx="1005">
                  <c:v>0.48814590000000002</c:v>
                </c:pt>
                <c:pt idx="1006">
                  <c:v>0.48819689999999999</c:v>
                </c:pt>
                <c:pt idx="1007">
                  <c:v>0.48819689999999999</c:v>
                </c:pt>
                <c:pt idx="1008">
                  <c:v>0.48808819999999997</c:v>
                </c:pt>
                <c:pt idx="1009">
                  <c:v>0.48808819999999997</c:v>
                </c:pt>
                <c:pt idx="1010">
                  <c:v>0.48807850000000003</c:v>
                </c:pt>
                <c:pt idx="1011">
                  <c:v>0.48804370000000002</c:v>
                </c:pt>
                <c:pt idx="1012">
                  <c:v>0.48804370000000002</c:v>
                </c:pt>
                <c:pt idx="1013">
                  <c:v>0.48805100000000001</c:v>
                </c:pt>
                <c:pt idx="1014">
                  <c:v>0.48819689999999999</c:v>
                </c:pt>
                <c:pt idx="1015">
                  <c:v>0.48819689999999999</c:v>
                </c:pt>
                <c:pt idx="1016">
                  <c:v>0.48809960000000002</c:v>
                </c:pt>
                <c:pt idx="1017">
                  <c:v>0.48809960000000002</c:v>
                </c:pt>
                <c:pt idx="1018">
                  <c:v>0.48809920000000001</c:v>
                </c:pt>
                <c:pt idx="1019">
                  <c:v>0.4881067</c:v>
                </c:pt>
                <c:pt idx="1020">
                  <c:v>0.4881067</c:v>
                </c:pt>
                <c:pt idx="1021">
                  <c:v>0.4880718</c:v>
                </c:pt>
                <c:pt idx="1022">
                  <c:v>0.4881412</c:v>
                </c:pt>
                <c:pt idx="1023">
                  <c:v>0.4881412</c:v>
                </c:pt>
                <c:pt idx="1024">
                  <c:v>0.4880622</c:v>
                </c:pt>
                <c:pt idx="1025">
                  <c:v>0.4880622</c:v>
                </c:pt>
                <c:pt idx="1026">
                  <c:v>0.48811660000000001</c:v>
                </c:pt>
                <c:pt idx="1027">
                  <c:v>0.48814960000000002</c:v>
                </c:pt>
                <c:pt idx="1028">
                  <c:v>0.48814960000000002</c:v>
                </c:pt>
                <c:pt idx="1029">
                  <c:v>0.48812129999999998</c:v>
                </c:pt>
                <c:pt idx="1030">
                  <c:v>0.4881453</c:v>
                </c:pt>
                <c:pt idx="1031">
                  <c:v>0.4881453</c:v>
                </c:pt>
                <c:pt idx="1032">
                  <c:v>0.48805920000000003</c:v>
                </c:pt>
                <c:pt idx="1033">
                  <c:v>0.48805920000000003</c:v>
                </c:pt>
                <c:pt idx="1034">
                  <c:v>0.48806660000000002</c:v>
                </c:pt>
                <c:pt idx="1035">
                  <c:v>0.48809409999999998</c:v>
                </c:pt>
                <c:pt idx="1036">
                  <c:v>0.48809409999999998</c:v>
                </c:pt>
                <c:pt idx="1037">
                  <c:v>0.48813010000000001</c:v>
                </c:pt>
                <c:pt idx="1038">
                  <c:v>0.48817169999999999</c:v>
                </c:pt>
                <c:pt idx="1039">
                  <c:v>0.48817169999999999</c:v>
                </c:pt>
                <c:pt idx="1040">
                  <c:v>0.488097</c:v>
                </c:pt>
                <c:pt idx="1041">
                  <c:v>0.488097</c:v>
                </c:pt>
                <c:pt idx="1042">
                  <c:v>0.48806519999999998</c:v>
                </c:pt>
                <c:pt idx="1043">
                  <c:v>0.48808980000000002</c:v>
                </c:pt>
                <c:pt idx="1044">
                  <c:v>0.48808980000000002</c:v>
                </c:pt>
                <c:pt idx="1045">
                  <c:v>0.4880795</c:v>
                </c:pt>
                <c:pt idx="1046">
                  <c:v>0.48813889999999999</c:v>
                </c:pt>
                <c:pt idx="1047">
                  <c:v>0.48813889999999999</c:v>
                </c:pt>
                <c:pt idx="1048">
                  <c:v>0.48810399999999998</c:v>
                </c:pt>
                <c:pt idx="1049">
                  <c:v>0.48810399999999998</c:v>
                </c:pt>
                <c:pt idx="1050">
                  <c:v>0.48810130000000002</c:v>
                </c:pt>
                <c:pt idx="1051">
                  <c:v>0.48814970000000002</c:v>
                </c:pt>
                <c:pt idx="1052">
                  <c:v>0.48814970000000002</c:v>
                </c:pt>
                <c:pt idx="1053">
                  <c:v>0.4880795</c:v>
                </c:pt>
                <c:pt idx="1054">
                  <c:v>0.48812749999999999</c:v>
                </c:pt>
                <c:pt idx="1055">
                  <c:v>0.48812749999999999</c:v>
                </c:pt>
                <c:pt idx="1056">
                  <c:v>0.48804700000000001</c:v>
                </c:pt>
                <c:pt idx="1057">
                  <c:v>0.48804700000000001</c:v>
                </c:pt>
                <c:pt idx="1058">
                  <c:v>0.4880582</c:v>
                </c:pt>
                <c:pt idx="1059">
                  <c:v>0.4881374</c:v>
                </c:pt>
                <c:pt idx="1060">
                  <c:v>0.4881374</c:v>
                </c:pt>
                <c:pt idx="1061">
                  <c:v>0.48811009999999999</c:v>
                </c:pt>
                <c:pt idx="1062">
                  <c:v>0.4881895</c:v>
                </c:pt>
                <c:pt idx="1063">
                  <c:v>0.4881895</c:v>
                </c:pt>
                <c:pt idx="1064">
                  <c:v>0.48806539999999998</c:v>
                </c:pt>
                <c:pt idx="1065">
                  <c:v>0.48806539999999998</c:v>
                </c:pt>
                <c:pt idx="1066">
                  <c:v>0.48807430000000002</c:v>
                </c:pt>
                <c:pt idx="1067">
                  <c:v>0.48811680000000002</c:v>
                </c:pt>
                <c:pt idx="1068">
                  <c:v>0.48811680000000002</c:v>
                </c:pt>
                <c:pt idx="1069">
                  <c:v>0.48807040000000002</c:v>
                </c:pt>
                <c:pt idx="1070">
                  <c:v>0.48819059999999997</c:v>
                </c:pt>
                <c:pt idx="1071">
                  <c:v>0.48819059999999997</c:v>
                </c:pt>
                <c:pt idx="1072">
                  <c:v>0.48812529999999998</c:v>
                </c:pt>
                <c:pt idx="1073">
                  <c:v>0.48812529999999998</c:v>
                </c:pt>
                <c:pt idx="1074">
                  <c:v>0.48812559999999999</c:v>
                </c:pt>
                <c:pt idx="1075">
                  <c:v>0.48812620000000001</c:v>
                </c:pt>
                <c:pt idx="1076">
                  <c:v>0.48812620000000001</c:v>
                </c:pt>
                <c:pt idx="1077">
                  <c:v>0.48806549999999999</c:v>
                </c:pt>
                <c:pt idx="1078">
                  <c:v>0.48812159999999999</c:v>
                </c:pt>
                <c:pt idx="1079">
                  <c:v>0.48812159999999999</c:v>
                </c:pt>
                <c:pt idx="1080">
                  <c:v>0.48805670000000001</c:v>
                </c:pt>
                <c:pt idx="1081">
                  <c:v>0.4881105</c:v>
                </c:pt>
                <c:pt idx="1082">
                  <c:v>0.4881105</c:v>
                </c:pt>
                <c:pt idx="1083">
                  <c:v>0.48814570000000002</c:v>
                </c:pt>
                <c:pt idx="1084">
                  <c:v>0.48814570000000002</c:v>
                </c:pt>
                <c:pt idx="1085">
                  <c:v>0.48810730000000002</c:v>
                </c:pt>
                <c:pt idx="1086">
                  <c:v>0.48812870000000003</c:v>
                </c:pt>
                <c:pt idx="1087">
                  <c:v>0.48812870000000003</c:v>
                </c:pt>
                <c:pt idx="1088">
                  <c:v>0.4880409</c:v>
                </c:pt>
                <c:pt idx="1089">
                  <c:v>0.48804520000000001</c:v>
                </c:pt>
                <c:pt idx="1090">
                  <c:v>0.48804520000000001</c:v>
                </c:pt>
                <c:pt idx="1091">
                  <c:v>0.48810049999999999</c:v>
                </c:pt>
                <c:pt idx="1092">
                  <c:v>0.48810049999999999</c:v>
                </c:pt>
                <c:pt idx="1093">
                  <c:v>0.4881086</c:v>
                </c:pt>
                <c:pt idx="1094">
                  <c:v>0.4881781</c:v>
                </c:pt>
                <c:pt idx="1095">
                  <c:v>0.4881781</c:v>
                </c:pt>
                <c:pt idx="1096">
                  <c:v>0.48812470000000002</c:v>
                </c:pt>
                <c:pt idx="1097">
                  <c:v>0.48807519999999999</c:v>
                </c:pt>
                <c:pt idx="1098">
                  <c:v>0.48807519999999999</c:v>
                </c:pt>
                <c:pt idx="1099">
                  <c:v>0.48810379999999998</c:v>
                </c:pt>
                <c:pt idx="1100">
                  <c:v>0.48810379999999998</c:v>
                </c:pt>
                <c:pt idx="1101">
                  <c:v>0.488064</c:v>
                </c:pt>
                <c:pt idx="1102">
                  <c:v>0.48813600000000001</c:v>
                </c:pt>
                <c:pt idx="1103">
                  <c:v>0.48813600000000001</c:v>
                </c:pt>
                <c:pt idx="1104">
                  <c:v>0.48810249999999999</c:v>
                </c:pt>
                <c:pt idx="1105">
                  <c:v>0.48812040000000001</c:v>
                </c:pt>
                <c:pt idx="1106">
                  <c:v>0.48812040000000001</c:v>
                </c:pt>
                <c:pt idx="1107">
                  <c:v>0.4881605</c:v>
                </c:pt>
                <c:pt idx="1108">
                  <c:v>0.4881605</c:v>
                </c:pt>
                <c:pt idx="1109">
                  <c:v>0.48807729999999999</c:v>
                </c:pt>
                <c:pt idx="1110">
                  <c:v>0.48814390000000002</c:v>
                </c:pt>
                <c:pt idx="1111">
                  <c:v>0.48814390000000002</c:v>
                </c:pt>
                <c:pt idx="1112">
                  <c:v>0.48807250000000002</c:v>
                </c:pt>
                <c:pt idx="1113">
                  <c:v>0.48806890000000003</c:v>
                </c:pt>
                <c:pt idx="1114">
                  <c:v>0.48806890000000003</c:v>
                </c:pt>
                <c:pt idx="1115">
                  <c:v>0.48814999999999997</c:v>
                </c:pt>
                <c:pt idx="1116">
                  <c:v>0.48814999999999997</c:v>
                </c:pt>
                <c:pt idx="1117">
                  <c:v>0.48812440000000001</c:v>
                </c:pt>
                <c:pt idx="1118">
                  <c:v>0.48818669999999997</c:v>
                </c:pt>
                <c:pt idx="1119">
                  <c:v>0.48818669999999997</c:v>
                </c:pt>
                <c:pt idx="1120">
                  <c:v>0.48807250000000002</c:v>
                </c:pt>
                <c:pt idx="1121">
                  <c:v>0.48805870000000001</c:v>
                </c:pt>
                <c:pt idx="1122">
                  <c:v>0.48805870000000001</c:v>
                </c:pt>
                <c:pt idx="1123">
                  <c:v>0.48810160000000002</c:v>
                </c:pt>
                <c:pt idx="1124">
                  <c:v>0.48810160000000002</c:v>
                </c:pt>
                <c:pt idx="1125">
                  <c:v>0.4880912</c:v>
                </c:pt>
                <c:pt idx="1126">
                  <c:v>0.48818479999999997</c:v>
                </c:pt>
                <c:pt idx="1127">
                  <c:v>0.48818479999999997</c:v>
                </c:pt>
                <c:pt idx="1128">
                  <c:v>0.48813329999999999</c:v>
                </c:pt>
                <c:pt idx="1129">
                  <c:v>0.48812620000000001</c:v>
                </c:pt>
                <c:pt idx="1130">
                  <c:v>0.48812620000000001</c:v>
                </c:pt>
                <c:pt idx="1131">
                  <c:v>0.48811779999999999</c:v>
                </c:pt>
                <c:pt idx="1132">
                  <c:v>0.48811779999999999</c:v>
                </c:pt>
                <c:pt idx="1133">
                  <c:v>0.48809219999999998</c:v>
                </c:pt>
                <c:pt idx="1134">
                  <c:v>0.48814109999999999</c:v>
                </c:pt>
                <c:pt idx="1135">
                  <c:v>0.48814109999999999</c:v>
                </c:pt>
                <c:pt idx="1136">
                  <c:v>0.48805189999999998</c:v>
                </c:pt>
                <c:pt idx="1137">
                  <c:v>0.48808800000000002</c:v>
                </c:pt>
                <c:pt idx="1138">
                  <c:v>0.48808800000000002</c:v>
                </c:pt>
                <c:pt idx="1139">
                  <c:v>0.48815510000000001</c:v>
                </c:pt>
                <c:pt idx="1140">
                  <c:v>0.48815510000000001</c:v>
                </c:pt>
                <c:pt idx="1141">
                  <c:v>0.48810730000000002</c:v>
                </c:pt>
                <c:pt idx="1142">
                  <c:v>0.48814809999999997</c:v>
                </c:pt>
                <c:pt idx="1143">
                  <c:v>0.48814809999999997</c:v>
                </c:pt>
                <c:pt idx="1144">
                  <c:v>0.48807210000000001</c:v>
                </c:pt>
                <c:pt idx="1145">
                  <c:v>0.48808249999999997</c:v>
                </c:pt>
                <c:pt idx="1146">
                  <c:v>0.48808249999999997</c:v>
                </c:pt>
                <c:pt idx="1147">
                  <c:v>0.48811310000000002</c:v>
                </c:pt>
                <c:pt idx="1148">
                  <c:v>0.48811310000000002</c:v>
                </c:pt>
                <c:pt idx="1149">
                  <c:v>0.48809829999999998</c:v>
                </c:pt>
                <c:pt idx="1150">
                  <c:v>0.48816290000000001</c:v>
                </c:pt>
                <c:pt idx="1151">
                  <c:v>0.48816290000000001</c:v>
                </c:pt>
                <c:pt idx="1152">
                  <c:v>0.48811500000000002</c:v>
                </c:pt>
                <c:pt idx="1153">
                  <c:v>0.48807159999999999</c:v>
                </c:pt>
                <c:pt idx="1154">
                  <c:v>0.48807159999999999</c:v>
                </c:pt>
                <c:pt idx="1155">
                  <c:v>0.48810579999999998</c:v>
                </c:pt>
                <c:pt idx="1156">
                  <c:v>0.48810579999999998</c:v>
                </c:pt>
                <c:pt idx="1157">
                  <c:v>0.48805569999999998</c:v>
                </c:pt>
                <c:pt idx="1158">
                  <c:v>0.48811949999999998</c:v>
                </c:pt>
                <c:pt idx="1159">
                  <c:v>0.48811949999999998</c:v>
                </c:pt>
                <c:pt idx="1160">
                  <c:v>0.48811559999999998</c:v>
                </c:pt>
                <c:pt idx="1161">
                  <c:v>0.48811529999999997</c:v>
                </c:pt>
                <c:pt idx="1162">
                  <c:v>0.48811529999999997</c:v>
                </c:pt>
                <c:pt idx="1163">
                  <c:v>0.48815760000000002</c:v>
                </c:pt>
                <c:pt idx="1164">
                  <c:v>0.48815760000000002</c:v>
                </c:pt>
                <c:pt idx="1165">
                  <c:v>0.48805880000000001</c:v>
                </c:pt>
                <c:pt idx="1166">
                  <c:v>0.48810779999999998</c:v>
                </c:pt>
                <c:pt idx="1167">
                  <c:v>0.48810779999999998</c:v>
                </c:pt>
                <c:pt idx="1168">
                  <c:v>0.48803879999999999</c:v>
                </c:pt>
                <c:pt idx="1169">
                  <c:v>0.4881028</c:v>
                </c:pt>
                <c:pt idx="1170">
                  <c:v>0.4881028</c:v>
                </c:pt>
                <c:pt idx="1171">
                  <c:v>0.4881567</c:v>
                </c:pt>
                <c:pt idx="1172">
                  <c:v>0.4881567</c:v>
                </c:pt>
                <c:pt idx="1173">
                  <c:v>0.48810589999999998</c:v>
                </c:pt>
                <c:pt idx="1174">
                  <c:v>0.48815500000000001</c:v>
                </c:pt>
                <c:pt idx="1175">
                  <c:v>0.48815500000000001</c:v>
                </c:pt>
                <c:pt idx="1176">
                  <c:v>0.48804540000000002</c:v>
                </c:pt>
                <c:pt idx="1177">
                  <c:v>0.48807739999999999</c:v>
                </c:pt>
                <c:pt idx="1178">
                  <c:v>0.48807739999999999</c:v>
                </c:pt>
                <c:pt idx="1179">
                  <c:v>0.48812309999999998</c:v>
                </c:pt>
                <c:pt idx="1180">
                  <c:v>0.48812309999999998</c:v>
                </c:pt>
                <c:pt idx="1181">
                  <c:v>0.4881144</c:v>
                </c:pt>
                <c:pt idx="1182">
                  <c:v>0.48817080000000002</c:v>
                </c:pt>
                <c:pt idx="1183">
                  <c:v>0.48817080000000002</c:v>
                </c:pt>
                <c:pt idx="1184">
                  <c:v>0.48812539999999999</c:v>
                </c:pt>
                <c:pt idx="1185">
                  <c:v>0.48814239999999998</c:v>
                </c:pt>
                <c:pt idx="1186">
                  <c:v>0.48814239999999998</c:v>
                </c:pt>
                <c:pt idx="1187">
                  <c:v>0.48813679999999998</c:v>
                </c:pt>
                <c:pt idx="1188">
                  <c:v>0.48813679999999998</c:v>
                </c:pt>
                <c:pt idx="1189">
                  <c:v>0.48807529999999999</c:v>
                </c:pt>
                <c:pt idx="1190">
                  <c:v>0.48811500000000002</c:v>
                </c:pt>
                <c:pt idx="1191">
                  <c:v>0.48811500000000002</c:v>
                </c:pt>
                <c:pt idx="1192">
                  <c:v>0.48809590000000003</c:v>
                </c:pt>
                <c:pt idx="1193">
                  <c:v>0.48811690000000002</c:v>
                </c:pt>
                <c:pt idx="1194">
                  <c:v>0.48811690000000002</c:v>
                </c:pt>
                <c:pt idx="1195">
                  <c:v>0.4881781</c:v>
                </c:pt>
                <c:pt idx="1196">
                  <c:v>0.4881781</c:v>
                </c:pt>
                <c:pt idx="1197">
                  <c:v>0.48811339999999998</c:v>
                </c:pt>
                <c:pt idx="1198">
                  <c:v>0.48810900000000002</c:v>
                </c:pt>
                <c:pt idx="1199">
                  <c:v>0.48810900000000002</c:v>
                </c:pt>
                <c:pt idx="1200">
                  <c:v>0.4880372</c:v>
                </c:pt>
                <c:pt idx="1201">
                  <c:v>0.48801620000000001</c:v>
                </c:pt>
                <c:pt idx="1202">
                  <c:v>0.48801620000000001</c:v>
                </c:pt>
                <c:pt idx="1203">
                  <c:v>0.48815809999999998</c:v>
                </c:pt>
                <c:pt idx="1204">
                  <c:v>0.48815809999999998</c:v>
                </c:pt>
                <c:pt idx="1205">
                  <c:v>0.48811559999999998</c:v>
                </c:pt>
                <c:pt idx="1206">
                  <c:v>0.48815530000000001</c:v>
                </c:pt>
                <c:pt idx="1207">
                  <c:v>0.48815530000000001</c:v>
                </c:pt>
                <c:pt idx="1208">
                  <c:v>0.48809520000000001</c:v>
                </c:pt>
                <c:pt idx="1209">
                  <c:v>0.48806630000000001</c:v>
                </c:pt>
                <c:pt idx="1210">
                  <c:v>0.48806630000000001</c:v>
                </c:pt>
                <c:pt idx="1211">
                  <c:v>0.48810700000000001</c:v>
                </c:pt>
                <c:pt idx="1212">
                  <c:v>0.48810700000000001</c:v>
                </c:pt>
                <c:pt idx="1213">
                  <c:v>0.48807279999999997</c:v>
                </c:pt>
                <c:pt idx="1214">
                  <c:v>0.48819790000000002</c:v>
                </c:pt>
                <c:pt idx="1215">
                  <c:v>0.48819790000000002</c:v>
                </c:pt>
                <c:pt idx="1216">
                  <c:v>0.488097</c:v>
                </c:pt>
                <c:pt idx="1217">
                  <c:v>0.48813040000000002</c:v>
                </c:pt>
                <c:pt idx="1218">
                  <c:v>0.48813040000000002</c:v>
                </c:pt>
                <c:pt idx="1219">
                  <c:v>0.48817490000000002</c:v>
                </c:pt>
                <c:pt idx="1220">
                  <c:v>0.48817490000000002</c:v>
                </c:pt>
                <c:pt idx="1221">
                  <c:v>0.48807709999999999</c:v>
                </c:pt>
                <c:pt idx="1222">
                  <c:v>0.48811460000000001</c:v>
                </c:pt>
                <c:pt idx="1223">
                  <c:v>0.48811460000000001</c:v>
                </c:pt>
                <c:pt idx="1224">
                  <c:v>0.48805670000000001</c:v>
                </c:pt>
                <c:pt idx="1225">
                  <c:v>0.4881606</c:v>
                </c:pt>
                <c:pt idx="1226">
                  <c:v>0.4881606</c:v>
                </c:pt>
                <c:pt idx="1227">
                  <c:v>0.4881645</c:v>
                </c:pt>
                <c:pt idx="1228">
                  <c:v>0.4881645</c:v>
                </c:pt>
                <c:pt idx="1229">
                  <c:v>0.48810930000000002</c:v>
                </c:pt>
                <c:pt idx="1230">
                  <c:v>0.48816409999999999</c:v>
                </c:pt>
                <c:pt idx="1231">
                  <c:v>0.48816409999999999</c:v>
                </c:pt>
                <c:pt idx="1232">
                  <c:v>0.48807529999999999</c:v>
                </c:pt>
                <c:pt idx="1233">
                  <c:v>0.48805179999999998</c:v>
                </c:pt>
                <c:pt idx="1234">
                  <c:v>0.48805179999999998</c:v>
                </c:pt>
                <c:pt idx="1235">
                  <c:v>0.48811199999999999</c:v>
                </c:pt>
                <c:pt idx="1236">
                  <c:v>0.48811199999999999</c:v>
                </c:pt>
                <c:pt idx="1237">
                  <c:v>0.48816490000000001</c:v>
                </c:pt>
                <c:pt idx="1238">
                  <c:v>0.4881606</c:v>
                </c:pt>
                <c:pt idx="1239">
                  <c:v>0.4881606</c:v>
                </c:pt>
                <c:pt idx="1240">
                  <c:v>0.48810169999999997</c:v>
                </c:pt>
                <c:pt idx="1241">
                  <c:v>0.48810759999999997</c:v>
                </c:pt>
                <c:pt idx="1242">
                  <c:v>0.48810759999999997</c:v>
                </c:pt>
                <c:pt idx="1243">
                  <c:v>0.48812260000000002</c:v>
                </c:pt>
                <c:pt idx="1244">
                  <c:v>0.48812260000000002</c:v>
                </c:pt>
                <c:pt idx="1245">
                  <c:v>0.48807329999999999</c:v>
                </c:pt>
                <c:pt idx="1246">
                  <c:v>0.48810140000000002</c:v>
                </c:pt>
                <c:pt idx="1247">
                  <c:v>0.48810140000000002</c:v>
                </c:pt>
                <c:pt idx="1248">
                  <c:v>0.48816140000000002</c:v>
                </c:pt>
                <c:pt idx="1249">
                  <c:v>0.48810490000000001</c:v>
                </c:pt>
                <c:pt idx="1250">
                  <c:v>0.48810490000000001</c:v>
                </c:pt>
                <c:pt idx="1251">
                  <c:v>0.48816880000000001</c:v>
                </c:pt>
                <c:pt idx="1252">
                  <c:v>0.48816880000000001</c:v>
                </c:pt>
                <c:pt idx="1253">
                  <c:v>0.4881047</c:v>
                </c:pt>
                <c:pt idx="1254">
                  <c:v>0.48809089999999999</c:v>
                </c:pt>
                <c:pt idx="1255">
                  <c:v>0.48809089999999999</c:v>
                </c:pt>
                <c:pt idx="1256">
                  <c:v>0.48803760000000002</c:v>
                </c:pt>
                <c:pt idx="1257">
                  <c:v>0.48805789999999999</c:v>
                </c:pt>
                <c:pt idx="1258">
                  <c:v>0.48805789999999999</c:v>
                </c:pt>
                <c:pt idx="1259">
                  <c:v>0.48822310000000002</c:v>
                </c:pt>
                <c:pt idx="1260">
                  <c:v>0.48822310000000002</c:v>
                </c:pt>
                <c:pt idx="1261">
                  <c:v>0.4881065</c:v>
                </c:pt>
                <c:pt idx="1262">
                  <c:v>0.48813780000000001</c:v>
                </c:pt>
                <c:pt idx="1263">
                  <c:v>0.48813780000000001</c:v>
                </c:pt>
                <c:pt idx="1264">
                  <c:v>0.48806509999999997</c:v>
                </c:pt>
                <c:pt idx="1265">
                  <c:v>0.48806060000000001</c:v>
                </c:pt>
                <c:pt idx="1266">
                  <c:v>0.48806060000000001</c:v>
                </c:pt>
                <c:pt idx="1267">
                  <c:v>0.48809429999999998</c:v>
                </c:pt>
                <c:pt idx="1268">
                  <c:v>0.48809429999999998</c:v>
                </c:pt>
                <c:pt idx="1269">
                  <c:v>0.48805130000000002</c:v>
                </c:pt>
                <c:pt idx="1270">
                  <c:v>0.48817169999999999</c:v>
                </c:pt>
                <c:pt idx="1271">
                  <c:v>0.48817169999999999</c:v>
                </c:pt>
                <c:pt idx="1272">
                  <c:v>0.4880891</c:v>
                </c:pt>
                <c:pt idx="1273">
                  <c:v>0.48811660000000001</c:v>
                </c:pt>
                <c:pt idx="1274">
                  <c:v>0.48811660000000001</c:v>
                </c:pt>
                <c:pt idx="1275">
                  <c:v>0.48814439999999998</c:v>
                </c:pt>
                <c:pt idx="1276">
                  <c:v>0.48814439999999998</c:v>
                </c:pt>
                <c:pt idx="1277">
                  <c:v>0.48805019999999999</c:v>
                </c:pt>
                <c:pt idx="1278">
                  <c:v>0.4880756</c:v>
                </c:pt>
                <c:pt idx="1279">
                  <c:v>0.4880756</c:v>
                </c:pt>
                <c:pt idx="1280">
                  <c:v>0.4880235</c:v>
                </c:pt>
                <c:pt idx="1281">
                  <c:v>0.48813410000000002</c:v>
                </c:pt>
                <c:pt idx="1282">
                  <c:v>0.48813410000000002</c:v>
                </c:pt>
                <c:pt idx="1283">
                  <c:v>0.48816959999999998</c:v>
                </c:pt>
                <c:pt idx="1284">
                  <c:v>0.48816959999999998</c:v>
                </c:pt>
                <c:pt idx="1285">
                  <c:v>0.48812070000000002</c:v>
                </c:pt>
                <c:pt idx="1286">
                  <c:v>0.48809950000000002</c:v>
                </c:pt>
                <c:pt idx="1287">
                  <c:v>0.48809950000000002</c:v>
                </c:pt>
                <c:pt idx="1288">
                  <c:v>0.48804110000000001</c:v>
                </c:pt>
                <c:pt idx="1289">
                  <c:v>0.48805029999999999</c:v>
                </c:pt>
                <c:pt idx="1290">
                  <c:v>0.48805029999999999</c:v>
                </c:pt>
                <c:pt idx="1291">
                  <c:v>0.48813139999999999</c:v>
                </c:pt>
                <c:pt idx="1292">
                  <c:v>0.48813139999999999</c:v>
                </c:pt>
                <c:pt idx="1293">
                  <c:v>0.48813529999999999</c:v>
                </c:pt>
                <c:pt idx="1294">
                  <c:v>0.48814970000000002</c:v>
                </c:pt>
                <c:pt idx="1295">
                  <c:v>0.48814970000000002</c:v>
                </c:pt>
                <c:pt idx="1296">
                  <c:v>0.4880892</c:v>
                </c:pt>
                <c:pt idx="1297">
                  <c:v>0.48810609999999999</c:v>
                </c:pt>
                <c:pt idx="1298">
                  <c:v>0.48810609999999999</c:v>
                </c:pt>
                <c:pt idx="1299">
                  <c:v>0.48812280000000002</c:v>
                </c:pt>
                <c:pt idx="1300">
                  <c:v>0.48812280000000002</c:v>
                </c:pt>
                <c:pt idx="1301">
                  <c:v>0.48805660000000001</c:v>
                </c:pt>
                <c:pt idx="1302">
                  <c:v>0.48811189999999999</c:v>
                </c:pt>
                <c:pt idx="1303">
                  <c:v>0.48811189999999999</c:v>
                </c:pt>
                <c:pt idx="1304">
                  <c:v>0.4881239</c:v>
                </c:pt>
                <c:pt idx="1305">
                  <c:v>0.48810140000000002</c:v>
                </c:pt>
                <c:pt idx="1306">
                  <c:v>0.48810140000000002</c:v>
                </c:pt>
                <c:pt idx="1307">
                  <c:v>0.4881682</c:v>
                </c:pt>
                <c:pt idx="1308">
                  <c:v>0.4881682</c:v>
                </c:pt>
                <c:pt idx="1309">
                  <c:v>0.48812040000000001</c:v>
                </c:pt>
                <c:pt idx="1310">
                  <c:v>0.48809059999999999</c:v>
                </c:pt>
                <c:pt idx="1311">
                  <c:v>0.48809059999999999</c:v>
                </c:pt>
                <c:pt idx="1312">
                  <c:v>0.4880235</c:v>
                </c:pt>
                <c:pt idx="1313">
                  <c:v>0.48804180000000003</c:v>
                </c:pt>
                <c:pt idx="1314">
                  <c:v>0.48804180000000003</c:v>
                </c:pt>
                <c:pt idx="1315">
                  <c:v>0.48816229999999999</c:v>
                </c:pt>
                <c:pt idx="1316">
                  <c:v>0.48816229999999999</c:v>
                </c:pt>
                <c:pt idx="1317">
                  <c:v>0.48810350000000002</c:v>
                </c:pt>
                <c:pt idx="1318">
                  <c:v>0.48812679999999997</c:v>
                </c:pt>
                <c:pt idx="1319">
                  <c:v>0.48812679999999997</c:v>
                </c:pt>
                <c:pt idx="1320">
                  <c:v>0.48808940000000001</c:v>
                </c:pt>
                <c:pt idx="1321">
                  <c:v>0.48803459999999999</c:v>
                </c:pt>
                <c:pt idx="1322">
                  <c:v>0.48803459999999999</c:v>
                </c:pt>
                <c:pt idx="1323">
                  <c:v>0.4880989</c:v>
                </c:pt>
                <c:pt idx="1324">
                  <c:v>0.4880989</c:v>
                </c:pt>
                <c:pt idx="1325">
                  <c:v>0.48805100000000001</c:v>
                </c:pt>
                <c:pt idx="1326">
                  <c:v>0.4881509</c:v>
                </c:pt>
                <c:pt idx="1327">
                  <c:v>0.4881509</c:v>
                </c:pt>
                <c:pt idx="1328">
                  <c:v>0.48811929999999998</c:v>
                </c:pt>
                <c:pt idx="1329">
                  <c:v>0.48805609999999999</c:v>
                </c:pt>
                <c:pt idx="1330">
                  <c:v>0.48805609999999999</c:v>
                </c:pt>
                <c:pt idx="1331">
                  <c:v>0.4881682</c:v>
                </c:pt>
                <c:pt idx="1332">
                  <c:v>0.4881682</c:v>
                </c:pt>
                <c:pt idx="1333">
                  <c:v>0.48805979999999999</c:v>
                </c:pt>
                <c:pt idx="1334">
                  <c:v>0.48808790000000002</c:v>
                </c:pt>
                <c:pt idx="1335">
                  <c:v>0.48808790000000002</c:v>
                </c:pt>
                <c:pt idx="1336">
                  <c:v>0.4880564</c:v>
                </c:pt>
                <c:pt idx="1337">
                  <c:v>0.4881163</c:v>
                </c:pt>
                <c:pt idx="1338">
                  <c:v>0.4881163</c:v>
                </c:pt>
                <c:pt idx="1339">
                  <c:v>0.48815989999999998</c:v>
                </c:pt>
                <c:pt idx="1340">
                  <c:v>0.48815989999999998</c:v>
                </c:pt>
                <c:pt idx="1341">
                  <c:v>0.48809619999999998</c:v>
                </c:pt>
                <c:pt idx="1342">
                  <c:v>0.48812679999999997</c:v>
                </c:pt>
                <c:pt idx="1343">
                  <c:v>0.48812679999999997</c:v>
                </c:pt>
                <c:pt idx="1344">
                  <c:v>0.48805120000000002</c:v>
                </c:pt>
                <c:pt idx="1345">
                  <c:v>0.4880563</c:v>
                </c:pt>
                <c:pt idx="1346">
                  <c:v>0.4880563</c:v>
                </c:pt>
                <c:pt idx="1347">
                  <c:v>0.48811840000000001</c:v>
                </c:pt>
                <c:pt idx="1348">
                  <c:v>0.48811840000000001</c:v>
                </c:pt>
                <c:pt idx="1349">
                  <c:v>0.48810169999999997</c:v>
                </c:pt>
                <c:pt idx="1350">
                  <c:v>0.48812040000000001</c:v>
                </c:pt>
                <c:pt idx="1351">
                  <c:v>0.48812040000000001</c:v>
                </c:pt>
                <c:pt idx="1352">
                  <c:v>0.4881026</c:v>
                </c:pt>
                <c:pt idx="1353">
                  <c:v>0.48807430000000002</c:v>
                </c:pt>
                <c:pt idx="1354">
                  <c:v>0.48807430000000002</c:v>
                </c:pt>
                <c:pt idx="1355">
                  <c:v>0.48811189999999999</c:v>
                </c:pt>
                <c:pt idx="1356">
                  <c:v>0.48811189999999999</c:v>
                </c:pt>
                <c:pt idx="1357">
                  <c:v>0.48804599999999998</c:v>
                </c:pt>
                <c:pt idx="1358">
                  <c:v>0.48806240000000001</c:v>
                </c:pt>
                <c:pt idx="1359">
                  <c:v>0.48806240000000001</c:v>
                </c:pt>
                <c:pt idx="1360">
                  <c:v>0.48809439999999998</c:v>
                </c:pt>
                <c:pt idx="1361">
                  <c:v>0.4880873</c:v>
                </c:pt>
                <c:pt idx="1362">
                  <c:v>0.4880873</c:v>
                </c:pt>
                <c:pt idx="1363">
                  <c:v>0.4881761</c:v>
                </c:pt>
                <c:pt idx="1364">
                  <c:v>0.4881761</c:v>
                </c:pt>
                <c:pt idx="1365">
                  <c:v>0.48812529999999998</c:v>
                </c:pt>
                <c:pt idx="1366">
                  <c:v>0.48807850000000003</c:v>
                </c:pt>
                <c:pt idx="1367">
                  <c:v>0.48807850000000003</c:v>
                </c:pt>
                <c:pt idx="1368">
                  <c:v>0.48802719999999999</c:v>
                </c:pt>
                <c:pt idx="1369">
                  <c:v>0.48802849999999998</c:v>
                </c:pt>
                <c:pt idx="1370">
                  <c:v>0.48802849999999998</c:v>
                </c:pt>
                <c:pt idx="1371">
                  <c:v>0.48815199999999997</c:v>
                </c:pt>
                <c:pt idx="1372">
                  <c:v>0.48815199999999997</c:v>
                </c:pt>
                <c:pt idx="1373">
                  <c:v>0.48809940000000002</c:v>
                </c:pt>
                <c:pt idx="1374">
                  <c:v>0.48811979999999999</c:v>
                </c:pt>
                <c:pt idx="1375">
                  <c:v>0.48811979999999999</c:v>
                </c:pt>
                <c:pt idx="1376">
                  <c:v>0.48808649999999998</c:v>
                </c:pt>
                <c:pt idx="1377">
                  <c:v>0.48805549999999998</c:v>
                </c:pt>
                <c:pt idx="1378">
                  <c:v>0.48805549999999998</c:v>
                </c:pt>
                <c:pt idx="1379">
                  <c:v>0.48812080000000002</c:v>
                </c:pt>
                <c:pt idx="1380">
                  <c:v>0.48812080000000002</c:v>
                </c:pt>
                <c:pt idx="1381">
                  <c:v>0.48805490000000001</c:v>
                </c:pt>
                <c:pt idx="1382">
                  <c:v>0.48811460000000001</c:v>
                </c:pt>
                <c:pt idx="1383">
                  <c:v>0.48811460000000001</c:v>
                </c:pt>
                <c:pt idx="1384">
                  <c:v>0.48810930000000002</c:v>
                </c:pt>
                <c:pt idx="1385">
                  <c:v>0.48810439999999999</c:v>
                </c:pt>
                <c:pt idx="1386">
                  <c:v>0.48810439999999999</c:v>
                </c:pt>
                <c:pt idx="1387">
                  <c:v>0.48816359999999998</c:v>
                </c:pt>
                <c:pt idx="1388">
                  <c:v>0.48816359999999998</c:v>
                </c:pt>
                <c:pt idx="1389">
                  <c:v>0.48806240000000001</c:v>
                </c:pt>
                <c:pt idx="1390">
                  <c:v>0.4880621</c:v>
                </c:pt>
                <c:pt idx="1391">
                  <c:v>0.4880621</c:v>
                </c:pt>
                <c:pt idx="1392">
                  <c:v>0.4880273</c:v>
                </c:pt>
                <c:pt idx="1393">
                  <c:v>0.48807</c:v>
                </c:pt>
                <c:pt idx="1394">
                  <c:v>0.48807</c:v>
                </c:pt>
                <c:pt idx="1395">
                  <c:v>0.48814360000000001</c:v>
                </c:pt>
                <c:pt idx="1396">
                  <c:v>0.48807279999999997</c:v>
                </c:pt>
                <c:pt idx="1397">
                  <c:v>0.48807279999999997</c:v>
                </c:pt>
                <c:pt idx="1398">
                  <c:v>0.4881064</c:v>
                </c:pt>
                <c:pt idx="1399">
                  <c:v>0.4881064</c:v>
                </c:pt>
                <c:pt idx="1400">
                  <c:v>0.48802210000000001</c:v>
                </c:pt>
                <c:pt idx="1401">
                  <c:v>0.48799949999999997</c:v>
                </c:pt>
                <c:pt idx="1402">
                  <c:v>0.48799949999999997</c:v>
                </c:pt>
                <c:pt idx="1403">
                  <c:v>0.48809229999999998</c:v>
                </c:pt>
                <c:pt idx="1404">
                  <c:v>0.48809229999999998</c:v>
                </c:pt>
                <c:pt idx="1405">
                  <c:v>0.48808819999999997</c:v>
                </c:pt>
                <c:pt idx="1406">
                  <c:v>0.488095</c:v>
                </c:pt>
                <c:pt idx="1407">
                  <c:v>0.488095</c:v>
                </c:pt>
                <c:pt idx="1408">
                  <c:v>0.48807879999999998</c:v>
                </c:pt>
                <c:pt idx="1409">
                  <c:v>0.48806759999999999</c:v>
                </c:pt>
                <c:pt idx="1410">
                  <c:v>0.48806759999999999</c:v>
                </c:pt>
                <c:pt idx="1411">
                  <c:v>0.48808669999999998</c:v>
                </c:pt>
                <c:pt idx="1412">
                  <c:v>0.48808669999999998</c:v>
                </c:pt>
                <c:pt idx="1413">
                  <c:v>0.48804389999999997</c:v>
                </c:pt>
                <c:pt idx="1414">
                  <c:v>0.48806700000000003</c:v>
                </c:pt>
                <c:pt idx="1415">
                  <c:v>0.48806700000000003</c:v>
                </c:pt>
                <c:pt idx="1416">
                  <c:v>0.48808040000000003</c:v>
                </c:pt>
                <c:pt idx="1417">
                  <c:v>0.48808210000000002</c:v>
                </c:pt>
                <c:pt idx="1418">
                  <c:v>0.48808210000000002</c:v>
                </c:pt>
                <c:pt idx="1419">
                  <c:v>0.4881453</c:v>
                </c:pt>
                <c:pt idx="1420">
                  <c:v>0.4881453</c:v>
                </c:pt>
                <c:pt idx="1421">
                  <c:v>0.4880853</c:v>
                </c:pt>
                <c:pt idx="1422">
                  <c:v>0.48807089999999997</c:v>
                </c:pt>
                <c:pt idx="1423">
                  <c:v>0.48807089999999997</c:v>
                </c:pt>
                <c:pt idx="1424">
                  <c:v>0.48803819999999998</c:v>
                </c:pt>
                <c:pt idx="1425">
                  <c:v>0.4880603</c:v>
                </c:pt>
                <c:pt idx="1426">
                  <c:v>0.4880603</c:v>
                </c:pt>
                <c:pt idx="1427">
                  <c:v>0.48815989999999998</c:v>
                </c:pt>
                <c:pt idx="1428">
                  <c:v>0.48815989999999998</c:v>
                </c:pt>
                <c:pt idx="1429">
                  <c:v>0.4880949</c:v>
                </c:pt>
                <c:pt idx="1430">
                  <c:v>0.48808499999999999</c:v>
                </c:pt>
                <c:pt idx="1431">
                  <c:v>0.48808499999999999</c:v>
                </c:pt>
                <c:pt idx="1432">
                  <c:v>0.48807210000000001</c:v>
                </c:pt>
                <c:pt idx="1433">
                  <c:v>0.48802499999999999</c:v>
                </c:pt>
                <c:pt idx="1434">
                  <c:v>0.48802499999999999</c:v>
                </c:pt>
                <c:pt idx="1435">
                  <c:v>0.48808940000000001</c:v>
                </c:pt>
                <c:pt idx="1436">
                  <c:v>0.48808940000000001</c:v>
                </c:pt>
                <c:pt idx="1437">
                  <c:v>0.48804570000000003</c:v>
                </c:pt>
                <c:pt idx="1438">
                  <c:v>0.48810439999999999</c:v>
                </c:pt>
                <c:pt idx="1439">
                  <c:v>0.48810439999999999</c:v>
                </c:pt>
                <c:pt idx="1440">
                  <c:v>0.488095</c:v>
                </c:pt>
                <c:pt idx="1441">
                  <c:v>0.48808010000000002</c:v>
                </c:pt>
                <c:pt idx="1442">
                  <c:v>0.48808010000000002</c:v>
                </c:pt>
                <c:pt idx="1443">
                  <c:v>0.48812220000000001</c:v>
                </c:pt>
                <c:pt idx="1444">
                  <c:v>0.48812220000000001</c:v>
                </c:pt>
                <c:pt idx="1445">
                  <c:v>0.4880505</c:v>
                </c:pt>
                <c:pt idx="1446">
                  <c:v>0.48804449999999999</c:v>
                </c:pt>
                <c:pt idx="1447">
                  <c:v>0.48804449999999999</c:v>
                </c:pt>
                <c:pt idx="1448">
                  <c:v>0.48801990000000001</c:v>
                </c:pt>
                <c:pt idx="1449">
                  <c:v>0.48808669999999998</c:v>
                </c:pt>
                <c:pt idx="1450">
                  <c:v>0.48808669999999998</c:v>
                </c:pt>
                <c:pt idx="1451">
                  <c:v>0.48816019999999999</c:v>
                </c:pt>
                <c:pt idx="1452">
                  <c:v>0.48816019999999999</c:v>
                </c:pt>
                <c:pt idx="1453">
                  <c:v>0.48810609999999999</c:v>
                </c:pt>
                <c:pt idx="1454">
                  <c:v>0.488068</c:v>
                </c:pt>
                <c:pt idx="1455">
                  <c:v>0.488068</c:v>
                </c:pt>
                <c:pt idx="1456">
                  <c:v>0.4880256</c:v>
                </c:pt>
                <c:pt idx="1457">
                  <c:v>0.48803180000000002</c:v>
                </c:pt>
                <c:pt idx="1458">
                  <c:v>0.48803180000000002</c:v>
                </c:pt>
                <c:pt idx="1459">
                  <c:v>0.4881028</c:v>
                </c:pt>
                <c:pt idx="1460">
                  <c:v>0.4881028</c:v>
                </c:pt>
                <c:pt idx="1461">
                  <c:v>0.4880931</c:v>
                </c:pt>
                <c:pt idx="1462">
                  <c:v>0.4880873</c:v>
                </c:pt>
                <c:pt idx="1463">
                  <c:v>0.4880873</c:v>
                </c:pt>
                <c:pt idx="1464">
                  <c:v>0.48803609999999997</c:v>
                </c:pt>
                <c:pt idx="1465">
                  <c:v>0.488012</c:v>
                </c:pt>
                <c:pt idx="1466">
                  <c:v>0.488012</c:v>
                </c:pt>
                <c:pt idx="1467">
                  <c:v>0.48808430000000003</c:v>
                </c:pt>
                <c:pt idx="1468">
                  <c:v>0.48808430000000003</c:v>
                </c:pt>
                <c:pt idx="1469">
                  <c:v>0.48802899999999999</c:v>
                </c:pt>
                <c:pt idx="1470">
                  <c:v>0.48803479999999999</c:v>
                </c:pt>
                <c:pt idx="1471">
                  <c:v>0.48803479999999999</c:v>
                </c:pt>
                <c:pt idx="1472">
                  <c:v>0.48807610000000001</c:v>
                </c:pt>
                <c:pt idx="1473">
                  <c:v>0.48809819999999998</c:v>
                </c:pt>
                <c:pt idx="1474">
                  <c:v>0.48809819999999998</c:v>
                </c:pt>
                <c:pt idx="1475">
                  <c:v>0.48815120000000001</c:v>
                </c:pt>
                <c:pt idx="1476">
                  <c:v>0.48815120000000001</c:v>
                </c:pt>
                <c:pt idx="1477">
                  <c:v>0.48805720000000002</c:v>
                </c:pt>
                <c:pt idx="1478">
                  <c:v>0.48803780000000002</c:v>
                </c:pt>
                <c:pt idx="1479">
                  <c:v>0.48803780000000002</c:v>
                </c:pt>
                <c:pt idx="1480">
                  <c:v>0.48802879999999998</c:v>
                </c:pt>
                <c:pt idx="1481">
                  <c:v>0.48803150000000001</c:v>
                </c:pt>
                <c:pt idx="1482">
                  <c:v>0.48803150000000001</c:v>
                </c:pt>
                <c:pt idx="1483">
                  <c:v>0.48815530000000001</c:v>
                </c:pt>
                <c:pt idx="1484">
                  <c:v>0.48815530000000001</c:v>
                </c:pt>
                <c:pt idx="1485">
                  <c:v>0.4881046</c:v>
                </c:pt>
                <c:pt idx="1486">
                  <c:v>0.48807149999999999</c:v>
                </c:pt>
                <c:pt idx="1487">
                  <c:v>0.48807149999999999</c:v>
                </c:pt>
                <c:pt idx="1488">
                  <c:v>0.48804199999999998</c:v>
                </c:pt>
                <c:pt idx="1489">
                  <c:v>0.4880372</c:v>
                </c:pt>
                <c:pt idx="1490">
                  <c:v>0.4880372</c:v>
                </c:pt>
                <c:pt idx="1491">
                  <c:v>0.48807889999999998</c:v>
                </c:pt>
                <c:pt idx="1492">
                  <c:v>0.48807889999999998</c:v>
                </c:pt>
                <c:pt idx="1493">
                  <c:v>0.48803479999999999</c:v>
                </c:pt>
                <c:pt idx="1494">
                  <c:v>0.48807099999999998</c:v>
                </c:pt>
                <c:pt idx="1495">
                  <c:v>0.48807099999999998</c:v>
                </c:pt>
                <c:pt idx="1496">
                  <c:v>0.48803380000000002</c:v>
                </c:pt>
                <c:pt idx="1497">
                  <c:v>0.48805979999999999</c:v>
                </c:pt>
                <c:pt idx="1498">
                  <c:v>0.48805979999999999</c:v>
                </c:pt>
                <c:pt idx="1499">
                  <c:v>0.48806909999999998</c:v>
                </c:pt>
                <c:pt idx="1500">
                  <c:v>0.48806909999999998</c:v>
                </c:pt>
                <c:pt idx="1501">
                  <c:v>0.48803659999999999</c:v>
                </c:pt>
                <c:pt idx="1502">
                  <c:v>0.48802079999999998</c:v>
                </c:pt>
                <c:pt idx="1503">
                  <c:v>0.48802079999999998</c:v>
                </c:pt>
                <c:pt idx="1504">
                  <c:v>0.48800100000000002</c:v>
                </c:pt>
                <c:pt idx="1505">
                  <c:v>0.4880505</c:v>
                </c:pt>
                <c:pt idx="1506">
                  <c:v>0.4880505</c:v>
                </c:pt>
                <c:pt idx="1507">
                  <c:v>0.48807889999999998</c:v>
                </c:pt>
                <c:pt idx="1508">
                  <c:v>0.48807889999999998</c:v>
                </c:pt>
                <c:pt idx="1509">
                  <c:v>0.48807790000000001</c:v>
                </c:pt>
                <c:pt idx="1510">
                  <c:v>0.48802200000000001</c:v>
                </c:pt>
                <c:pt idx="1511">
                  <c:v>0.48802200000000001</c:v>
                </c:pt>
                <c:pt idx="1512">
                  <c:v>0.48799500000000001</c:v>
                </c:pt>
                <c:pt idx="1513">
                  <c:v>0.4879947</c:v>
                </c:pt>
                <c:pt idx="1514">
                  <c:v>0.4879947</c:v>
                </c:pt>
                <c:pt idx="1515">
                  <c:v>0.48806359999999999</c:v>
                </c:pt>
                <c:pt idx="1516">
                  <c:v>0.48806359999999999</c:v>
                </c:pt>
                <c:pt idx="1517">
                  <c:v>0.48806490000000002</c:v>
                </c:pt>
                <c:pt idx="1518">
                  <c:v>0.4880488</c:v>
                </c:pt>
                <c:pt idx="1519">
                  <c:v>0.4880488</c:v>
                </c:pt>
                <c:pt idx="1520">
                  <c:v>0.48804029999999998</c:v>
                </c:pt>
                <c:pt idx="1521">
                  <c:v>0.48801420000000001</c:v>
                </c:pt>
                <c:pt idx="1522">
                  <c:v>0.48801420000000001</c:v>
                </c:pt>
                <c:pt idx="1523">
                  <c:v>0.48803750000000001</c:v>
                </c:pt>
                <c:pt idx="1524">
                  <c:v>0.48803750000000001</c:v>
                </c:pt>
                <c:pt idx="1525">
                  <c:v>0.4880253</c:v>
                </c:pt>
                <c:pt idx="1526">
                  <c:v>0.48802640000000003</c:v>
                </c:pt>
                <c:pt idx="1527">
                  <c:v>0.48802640000000003</c:v>
                </c:pt>
                <c:pt idx="1528">
                  <c:v>0.48804570000000003</c:v>
                </c:pt>
                <c:pt idx="1529">
                  <c:v>0.48804910000000001</c:v>
                </c:pt>
                <c:pt idx="1530">
                  <c:v>0.48804910000000001</c:v>
                </c:pt>
                <c:pt idx="1531">
                  <c:v>0.48812100000000003</c:v>
                </c:pt>
                <c:pt idx="1532">
                  <c:v>0.48812100000000003</c:v>
                </c:pt>
                <c:pt idx="1533">
                  <c:v>0.48804239999999999</c:v>
                </c:pt>
                <c:pt idx="1534">
                  <c:v>0.48801810000000001</c:v>
                </c:pt>
                <c:pt idx="1535">
                  <c:v>0.48801810000000001</c:v>
                </c:pt>
                <c:pt idx="1536">
                  <c:v>0.4879792</c:v>
                </c:pt>
                <c:pt idx="1537">
                  <c:v>0.48799170000000003</c:v>
                </c:pt>
                <c:pt idx="1538">
                  <c:v>0.48799170000000003</c:v>
                </c:pt>
                <c:pt idx="1539">
                  <c:v>0.48814970000000002</c:v>
                </c:pt>
                <c:pt idx="1540">
                  <c:v>0.48809170000000002</c:v>
                </c:pt>
                <c:pt idx="1541">
                  <c:v>0.48809170000000002</c:v>
                </c:pt>
                <c:pt idx="1542">
                  <c:v>0.4880794</c:v>
                </c:pt>
                <c:pt idx="1543">
                  <c:v>0.4880794</c:v>
                </c:pt>
                <c:pt idx="1544">
                  <c:v>0.48803030000000003</c:v>
                </c:pt>
                <c:pt idx="1545">
                  <c:v>0.48800500000000002</c:v>
                </c:pt>
                <c:pt idx="1546">
                  <c:v>0.48800500000000002</c:v>
                </c:pt>
                <c:pt idx="1547">
                  <c:v>0.48805809999999999</c:v>
                </c:pt>
                <c:pt idx="1548">
                  <c:v>0.4880236</c:v>
                </c:pt>
                <c:pt idx="1549">
                  <c:v>0.4880236</c:v>
                </c:pt>
                <c:pt idx="1550">
                  <c:v>0.48804819999999999</c:v>
                </c:pt>
                <c:pt idx="1551">
                  <c:v>0.48804819999999999</c:v>
                </c:pt>
                <c:pt idx="1552">
                  <c:v>0.48803269999999999</c:v>
                </c:pt>
                <c:pt idx="1553">
                  <c:v>0.48804330000000001</c:v>
                </c:pt>
                <c:pt idx="1554">
                  <c:v>0.48804330000000001</c:v>
                </c:pt>
                <c:pt idx="1555">
                  <c:v>0.48803669999999999</c:v>
                </c:pt>
                <c:pt idx="1556">
                  <c:v>0.48802240000000002</c:v>
                </c:pt>
                <c:pt idx="1557">
                  <c:v>0.48802240000000002</c:v>
                </c:pt>
                <c:pt idx="1558">
                  <c:v>0.48799930000000002</c:v>
                </c:pt>
                <c:pt idx="1559">
                  <c:v>0.48799930000000002</c:v>
                </c:pt>
                <c:pt idx="1560">
                  <c:v>0.4880256</c:v>
                </c:pt>
                <c:pt idx="1561">
                  <c:v>0.48806359999999999</c:v>
                </c:pt>
                <c:pt idx="1562">
                  <c:v>0.48806359999999999</c:v>
                </c:pt>
                <c:pt idx="1563">
                  <c:v>0.4881008</c:v>
                </c:pt>
                <c:pt idx="1564">
                  <c:v>0.48807800000000001</c:v>
                </c:pt>
                <c:pt idx="1565">
                  <c:v>0.48807800000000001</c:v>
                </c:pt>
                <c:pt idx="1566">
                  <c:v>0.48800209999999999</c:v>
                </c:pt>
                <c:pt idx="1567">
                  <c:v>0.48800209999999999</c:v>
                </c:pt>
                <c:pt idx="1568">
                  <c:v>0.48800070000000001</c:v>
                </c:pt>
                <c:pt idx="1569">
                  <c:v>0.48801260000000002</c:v>
                </c:pt>
                <c:pt idx="1570">
                  <c:v>0.48801260000000002</c:v>
                </c:pt>
                <c:pt idx="1571">
                  <c:v>0.48808099999999999</c:v>
                </c:pt>
                <c:pt idx="1572">
                  <c:v>0.48809530000000001</c:v>
                </c:pt>
                <c:pt idx="1573">
                  <c:v>0.48809530000000001</c:v>
                </c:pt>
                <c:pt idx="1574">
                  <c:v>0.48806149999999998</c:v>
                </c:pt>
                <c:pt idx="1575">
                  <c:v>0.48806149999999998</c:v>
                </c:pt>
                <c:pt idx="1576">
                  <c:v>0.48805949999999998</c:v>
                </c:pt>
                <c:pt idx="1577">
                  <c:v>0.4880217</c:v>
                </c:pt>
                <c:pt idx="1578">
                  <c:v>0.4880217</c:v>
                </c:pt>
                <c:pt idx="1579">
                  <c:v>0.48804910000000001</c:v>
                </c:pt>
                <c:pt idx="1580">
                  <c:v>0.48804310000000001</c:v>
                </c:pt>
                <c:pt idx="1581">
                  <c:v>0.48804310000000001</c:v>
                </c:pt>
                <c:pt idx="1582">
                  <c:v>0.48795070000000001</c:v>
                </c:pt>
                <c:pt idx="1583">
                  <c:v>0.48795070000000001</c:v>
                </c:pt>
                <c:pt idx="1584">
                  <c:v>0.48801840000000002</c:v>
                </c:pt>
                <c:pt idx="1585">
                  <c:v>0.4880466</c:v>
                </c:pt>
                <c:pt idx="1586">
                  <c:v>0.4880466</c:v>
                </c:pt>
                <c:pt idx="1587">
                  <c:v>0.4880988</c:v>
                </c:pt>
                <c:pt idx="1588">
                  <c:v>0.48804140000000001</c:v>
                </c:pt>
                <c:pt idx="1589">
                  <c:v>0.48804140000000001</c:v>
                </c:pt>
                <c:pt idx="1590">
                  <c:v>0.48800529999999998</c:v>
                </c:pt>
                <c:pt idx="1591">
                  <c:v>0.48800529999999998</c:v>
                </c:pt>
                <c:pt idx="1592">
                  <c:v>0.48796800000000001</c:v>
                </c:pt>
                <c:pt idx="1593">
                  <c:v>0.48797800000000002</c:v>
                </c:pt>
                <c:pt idx="1594">
                  <c:v>0.48797800000000002</c:v>
                </c:pt>
                <c:pt idx="1595">
                  <c:v>0.48811100000000002</c:v>
                </c:pt>
                <c:pt idx="1596">
                  <c:v>0.48808610000000002</c:v>
                </c:pt>
                <c:pt idx="1597">
                  <c:v>0.48808610000000002</c:v>
                </c:pt>
                <c:pt idx="1598">
                  <c:v>0.48806690000000003</c:v>
                </c:pt>
                <c:pt idx="1599">
                  <c:v>0.48806690000000003</c:v>
                </c:pt>
                <c:pt idx="1600">
                  <c:v>0.48800860000000001</c:v>
                </c:pt>
                <c:pt idx="1601">
                  <c:v>0.48799229999999999</c:v>
                </c:pt>
                <c:pt idx="1602">
                  <c:v>0.48799229999999999</c:v>
                </c:pt>
                <c:pt idx="1603">
                  <c:v>0.48807040000000002</c:v>
                </c:pt>
                <c:pt idx="1604">
                  <c:v>0.48804999999999998</c:v>
                </c:pt>
                <c:pt idx="1605">
                  <c:v>0.48804999999999998</c:v>
                </c:pt>
                <c:pt idx="1606">
                  <c:v>0.4880835</c:v>
                </c:pt>
                <c:pt idx="1607">
                  <c:v>0.4880835</c:v>
                </c:pt>
                <c:pt idx="1608">
                  <c:v>0.48806179999999999</c:v>
                </c:pt>
                <c:pt idx="1609">
                  <c:v>0.48807309999999998</c:v>
                </c:pt>
                <c:pt idx="1610">
                  <c:v>0.48807309999999998</c:v>
                </c:pt>
                <c:pt idx="1611">
                  <c:v>0.48807220000000001</c:v>
                </c:pt>
                <c:pt idx="1612">
                  <c:v>0.48805969999999999</c:v>
                </c:pt>
                <c:pt idx="1613">
                  <c:v>0.48805969999999999</c:v>
                </c:pt>
                <c:pt idx="1614">
                  <c:v>0.48802499999999999</c:v>
                </c:pt>
                <c:pt idx="1615">
                  <c:v>0.48802499999999999</c:v>
                </c:pt>
                <c:pt idx="1616">
                  <c:v>0.48803170000000001</c:v>
                </c:pt>
                <c:pt idx="1617">
                  <c:v>0.48807129999999999</c:v>
                </c:pt>
                <c:pt idx="1618">
                  <c:v>0.48807129999999999</c:v>
                </c:pt>
                <c:pt idx="1619">
                  <c:v>0.48810130000000002</c:v>
                </c:pt>
                <c:pt idx="1620">
                  <c:v>0.48811070000000001</c:v>
                </c:pt>
                <c:pt idx="1621">
                  <c:v>0.48811070000000001</c:v>
                </c:pt>
                <c:pt idx="1622">
                  <c:v>0.48802600000000002</c:v>
                </c:pt>
                <c:pt idx="1623">
                  <c:v>0.48802600000000002</c:v>
                </c:pt>
                <c:pt idx="1624">
                  <c:v>0.4880235</c:v>
                </c:pt>
                <c:pt idx="1625">
                  <c:v>0.4880217</c:v>
                </c:pt>
                <c:pt idx="1626">
                  <c:v>0.4880217</c:v>
                </c:pt>
                <c:pt idx="1627">
                  <c:v>0.4880601</c:v>
                </c:pt>
                <c:pt idx="1628">
                  <c:v>0.48812559999999999</c:v>
                </c:pt>
                <c:pt idx="1629">
                  <c:v>0.48812559999999999</c:v>
                </c:pt>
                <c:pt idx="1630">
                  <c:v>0.48808620000000003</c:v>
                </c:pt>
                <c:pt idx="1631">
                  <c:v>0.48808620000000003</c:v>
                </c:pt>
                <c:pt idx="1632">
                  <c:v>0.48809089999999999</c:v>
                </c:pt>
                <c:pt idx="1633">
                  <c:v>0.48805280000000001</c:v>
                </c:pt>
                <c:pt idx="1634">
                  <c:v>0.48805280000000001</c:v>
                </c:pt>
                <c:pt idx="1635">
                  <c:v>0.48808790000000002</c:v>
                </c:pt>
                <c:pt idx="1636">
                  <c:v>0.48806949999999999</c:v>
                </c:pt>
                <c:pt idx="1637">
                  <c:v>0.48806949999999999</c:v>
                </c:pt>
                <c:pt idx="1638">
                  <c:v>0.4880352</c:v>
                </c:pt>
                <c:pt idx="1639">
                  <c:v>0.4880352</c:v>
                </c:pt>
                <c:pt idx="1640">
                  <c:v>0.48809940000000002</c:v>
                </c:pt>
                <c:pt idx="1641">
                  <c:v>0.48807529999999999</c:v>
                </c:pt>
                <c:pt idx="1642">
                  <c:v>0.48807529999999999</c:v>
                </c:pt>
                <c:pt idx="1643">
                  <c:v>0.48813659999999998</c:v>
                </c:pt>
                <c:pt idx="1644">
                  <c:v>0.48808499999999999</c:v>
                </c:pt>
                <c:pt idx="1645">
                  <c:v>0.48808499999999999</c:v>
                </c:pt>
                <c:pt idx="1646">
                  <c:v>0.48803600000000003</c:v>
                </c:pt>
                <c:pt idx="1647">
                  <c:v>0.48803600000000003</c:v>
                </c:pt>
                <c:pt idx="1648">
                  <c:v>0.48805549999999998</c:v>
                </c:pt>
                <c:pt idx="1649">
                  <c:v>0.48808790000000002</c:v>
                </c:pt>
                <c:pt idx="1650">
                  <c:v>0.48808790000000002</c:v>
                </c:pt>
                <c:pt idx="1651">
                  <c:v>0.48811280000000001</c:v>
                </c:pt>
                <c:pt idx="1652">
                  <c:v>0.4881336</c:v>
                </c:pt>
                <c:pt idx="1653">
                  <c:v>0.4881336</c:v>
                </c:pt>
                <c:pt idx="1654">
                  <c:v>0.4881064</c:v>
                </c:pt>
                <c:pt idx="1655">
                  <c:v>0.4881064</c:v>
                </c:pt>
                <c:pt idx="1656">
                  <c:v>0.48806129999999998</c:v>
                </c:pt>
                <c:pt idx="1657">
                  <c:v>0.48806729999999998</c:v>
                </c:pt>
                <c:pt idx="1658">
                  <c:v>0.48806729999999998</c:v>
                </c:pt>
                <c:pt idx="1659">
                  <c:v>0.4881296</c:v>
                </c:pt>
                <c:pt idx="1660">
                  <c:v>0.48813420000000002</c:v>
                </c:pt>
                <c:pt idx="1661">
                  <c:v>0.48813420000000002</c:v>
                </c:pt>
                <c:pt idx="1662">
                  <c:v>0.48810340000000002</c:v>
                </c:pt>
                <c:pt idx="1663">
                  <c:v>0.48810340000000002</c:v>
                </c:pt>
                <c:pt idx="1664">
                  <c:v>0.48809819999999998</c:v>
                </c:pt>
                <c:pt idx="1665">
                  <c:v>0.48809409999999998</c:v>
                </c:pt>
                <c:pt idx="1666">
                  <c:v>0.48809409999999998</c:v>
                </c:pt>
                <c:pt idx="1667">
                  <c:v>0.48810799999999999</c:v>
                </c:pt>
                <c:pt idx="1668">
                  <c:v>0.48812830000000001</c:v>
                </c:pt>
                <c:pt idx="1669">
                  <c:v>0.48812830000000001</c:v>
                </c:pt>
                <c:pt idx="1670">
                  <c:v>0.48804999999999998</c:v>
                </c:pt>
                <c:pt idx="1671">
                  <c:v>0.48804999999999998</c:v>
                </c:pt>
                <c:pt idx="1672">
                  <c:v>0.48811650000000001</c:v>
                </c:pt>
                <c:pt idx="1673">
                  <c:v>0.4881143</c:v>
                </c:pt>
                <c:pt idx="1674">
                  <c:v>0.4881143</c:v>
                </c:pt>
                <c:pt idx="1675">
                  <c:v>0.48814659999999999</c:v>
                </c:pt>
                <c:pt idx="1676">
                  <c:v>0.48816480000000001</c:v>
                </c:pt>
                <c:pt idx="1677">
                  <c:v>0.48816480000000001</c:v>
                </c:pt>
                <c:pt idx="1678">
                  <c:v>0.48808040000000003</c:v>
                </c:pt>
                <c:pt idx="1679">
                  <c:v>0.48808040000000003</c:v>
                </c:pt>
                <c:pt idx="1680">
                  <c:v>0.48807590000000001</c:v>
                </c:pt>
                <c:pt idx="1681">
                  <c:v>0.48807060000000002</c:v>
                </c:pt>
                <c:pt idx="1682">
                  <c:v>0.48807060000000002</c:v>
                </c:pt>
                <c:pt idx="1683">
                  <c:v>0.48820340000000001</c:v>
                </c:pt>
                <c:pt idx="1684">
                  <c:v>0.48817719999999998</c:v>
                </c:pt>
                <c:pt idx="1685">
                  <c:v>0.48817719999999998</c:v>
                </c:pt>
                <c:pt idx="1686">
                  <c:v>0.48814089999999999</c:v>
                </c:pt>
                <c:pt idx="1687">
                  <c:v>0.48814089999999999</c:v>
                </c:pt>
                <c:pt idx="1688">
                  <c:v>0.48814879999999999</c:v>
                </c:pt>
                <c:pt idx="1689">
                  <c:v>0.48807879999999998</c:v>
                </c:pt>
                <c:pt idx="1690">
                  <c:v>0.48807879999999998</c:v>
                </c:pt>
                <c:pt idx="1691">
                  <c:v>0.48814020000000002</c:v>
                </c:pt>
                <c:pt idx="1692">
                  <c:v>0.48815560000000002</c:v>
                </c:pt>
                <c:pt idx="1693">
                  <c:v>0.48815560000000002</c:v>
                </c:pt>
                <c:pt idx="1694">
                  <c:v>0.48818220000000001</c:v>
                </c:pt>
                <c:pt idx="1695">
                  <c:v>0.48818220000000001</c:v>
                </c:pt>
                <c:pt idx="1696">
                  <c:v>0.48815599999999998</c:v>
                </c:pt>
                <c:pt idx="1697">
                  <c:v>0.4881567</c:v>
                </c:pt>
                <c:pt idx="1698">
                  <c:v>0.4881567</c:v>
                </c:pt>
                <c:pt idx="1699">
                  <c:v>0.48819430000000003</c:v>
                </c:pt>
                <c:pt idx="1700">
                  <c:v>0.48817430000000001</c:v>
                </c:pt>
                <c:pt idx="1701">
                  <c:v>0.48817430000000001</c:v>
                </c:pt>
                <c:pt idx="1702">
                  <c:v>0.48806329999999998</c:v>
                </c:pt>
                <c:pt idx="1703">
                  <c:v>0.48806329999999998</c:v>
                </c:pt>
                <c:pt idx="1704">
                  <c:v>0.48809730000000001</c:v>
                </c:pt>
                <c:pt idx="1705">
                  <c:v>0.4882206</c:v>
                </c:pt>
                <c:pt idx="1706">
                  <c:v>0.4882206</c:v>
                </c:pt>
                <c:pt idx="1707">
                  <c:v>0.48822369999999998</c:v>
                </c:pt>
                <c:pt idx="1708">
                  <c:v>0.48823349999999999</c:v>
                </c:pt>
                <c:pt idx="1709">
                  <c:v>0.48823349999999999</c:v>
                </c:pt>
                <c:pt idx="1710">
                  <c:v>0.48817280000000002</c:v>
                </c:pt>
                <c:pt idx="1711">
                  <c:v>0.48817280000000002</c:v>
                </c:pt>
                <c:pt idx="1712">
                  <c:v>0.48814200000000002</c:v>
                </c:pt>
                <c:pt idx="1713">
                  <c:v>0.48813529999999999</c:v>
                </c:pt>
                <c:pt idx="1714">
                  <c:v>0.48813529999999999</c:v>
                </c:pt>
                <c:pt idx="1715">
                  <c:v>0.48818889999999998</c:v>
                </c:pt>
                <c:pt idx="1716">
                  <c:v>0.48829689999999998</c:v>
                </c:pt>
                <c:pt idx="1717">
                  <c:v>0.48829689999999998</c:v>
                </c:pt>
                <c:pt idx="1718">
                  <c:v>0.48820639999999998</c:v>
                </c:pt>
                <c:pt idx="1719">
                  <c:v>0.48820639999999998</c:v>
                </c:pt>
                <c:pt idx="1720">
                  <c:v>0.4882068</c:v>
                </c:pt>
                <c:pt idx="1721">
                  <c:v>0.48821680000000001</c:v>
                </c:pt>
                <c:pt idx="1722">
                  <c:v>0.48821680000000001</c:v>
                </c:pt>
                <c:pt idx="1723">
                  <c:v>0.4881915</c:v>
                </c:pt>
                <c:pt idx="1724">
                  <c:v>0.48822369999999998</c:v>
                </c:pt>
                <c:pt idx="1725">
                  <c:v>0.48822369999999998</c:v>
                </c:pt>
                <c:pt idx="1726">
                  <c:v>0.48815910000000001</c:v>
                </c:pt>
                <c:pt idx="1727">
                  <c:v>0.48815910000000001</c:v>
                </c:pt>
                <c:pt idx="1728">
                  <c:v>0.48827229999999999</c:v>
                </c:pt>
                <c:pt idx="1729">
                  <c:v>0.48822759999999998</c:v>
                </c:pt>
                <c:pt idx="1730">
                  <c:v>0.48822759999999998</c:v>
                </c:pt>
                <c:pt idx="1731">
                  <c:v>0.4882666</c:v>
                </c:pt>
                <c:pt idx="1732">
                  <c:v>0.48828139999999998</c:v>
                </c:pt>
                <c:pt idx="1733">
                  <c:v>0.48828139999999998</c:v>
                </c:pt>
                <c:pt idx="1734">
                  <c:v>0.4881915</c:v>
                </c:pt>
                <c:pt idx="1735">
                  <c:v>0.4881915</c:v>
                </c:pt>
                <c:pt idx="1736">
                  <c:v>0.48820580000000002</c:v>
                </c:pt>
                <c:pt idx="1737">
                  <c:v>0.48817430000000001</c:v>
                </c:pt>
                <c:pt idx="1738">
                  <c:v>0.48817430000000001</c:v>
                </c:pt>
                <c:pt idx="1739">
                  <c:v>0.48833480000000001</c:v>
                </c:pt>
                <c:pt idx="1740">
                  <c:v>0.48831059999999998</c:v>
                </c:pt>
                <c:pt idx="1741">
                  <c:v>0.48831059999999998</c:v>
                </c:pt>
                <c:pt idx="1742">
                  <c:v>0.48824859999999998</c:v>
                </c:pt>
                <c:pt idx="1743">
                  <c:v>0.48824859999999998</c:v>
                </c:pt>
                <c:pt idx="1744">
                  <c:v>0.48828270000000001</c:v>
                </c:pt>
                <c:pt idx="1745">
                  <c:v>0.48823680000000003</c:v>
                </c:pt>
                <c:pt idx="1746">
                  <c:v>0.48823680000000003</c:v>
                </c:pt>
                <c:pt idx="1747">
                  <c:v>0.48825229999999997</c:v>
                </c:pt>
                <c:pt idx="1748">
                  <c:v>0.48828630000000001</c:v>
                </c:pt>
                <c:pt idx="1749">
                  <c:v>0.48828630000000001</c:v>
                </c:pt>
                <c:pt idx="1750">
                  <c:v>0.48832789999999998</c:v>
                </c:pt>
                <c:pt idx="1751">
                  <c:v>0.48832789999999998</c:v>
                </c:pt>
                <c:pt idx="1752">
                  <c:v>0.48829519999999998</c:v>
                </c:pt>
                <c:pt idx="1753">
                  <c:v>0.48831330000000001</c:v>
                </c:pt>
                <c:pt idx="1754">
                  <c:v>0.48831330000000001</c:v>
                </c:pt>
                <c:pt idx="1755">
                  <c:v>0.48833729999999997</c:v>
                </c:pt>
                <c:pt idx="1756">
                  <c:v>0.48831340000000001</c:v>
                </c:pt>
                <c:pt idx="1757">
                  <c:v>0.48831340000000001</c:v>
                </c:pt>
                <c:pt idx="1758">
                  <c:v>0.48824960000000001</c:v>
                </c:pt>
                <c:pt idx="1759">
                  <c:v>0.48824960000000001</c:v>
                </c:pt>
                <c:pt idx="1760">
                  <c:v>0.48828060000000001</c:v>
                </c:pt>
                <c:pt idx="1761">
                  <c:v>0.48836439999999998</c:v>
                </c:pt>
                <c:pt idx="1762">
                  <c:v>0.48836439999999998</c:v>
                </c:pt>
                <c:pt idx="1763">
                  <c:v>0.48839769999999999</c:v>
                </c:pt>
                <c:pt idx="1764">
                  <c:v>0.4884115</c:v>
                </c:pt>
                <c:pt idx="1765">
                  <c:v>0.4884115</c:v>
                </c:pt>
                <c:pt idx="1766">
                  <c:v>0.48835060000000002</c:v>
                </c:pt>
                <c:pt idx="1767">
                  <c:v>0.48835060000000002</c:v>
                </c:pt>
                <c:pt idx="1768">
                  <c:v>0.48830200000000001</c:v>
                </c:pt>
                <c:pt idx="1769">
                  <c:v>0.4883285</c:v>
                </c:pt>
                <c:pt idx="1770">
                  <c:v>0.4883285</c:v>
                </c:pt>
                <c:pt idx="1771">
                  <c:v>0.48837409999999998</c:v>
                </c:pt>
                <c:pt idx="1772">
                  <c:v>0.48847879999999999</c:v>
                </c:pt>
                <c:pt idx="1773">
                  <c:v>0.48847879999999999</c:v>
                </c:pt>
                <c:pt idx="1774">
                  <c:v>0.48840450000000002</c:v>
                </c:pt>
                <c:pt idx="1775">
                  <c:v>0.48840450000000002</c:v>
                </c:pt>
                <c:pt idx="1776">
                  <c:v>0.4883999</c:v>
                </c:pt>
                <c:pt idx="1777">
                  <c:v>0.4884114</c:v>
                </c:pt>
                <c:pt idx="1778">
                  <c:v>0.4884114</c:v>
                </c:pt>
                <c:pt idx="1779">
                  <c:v>0.48840850000000002</c:v>
                </c:pt>
                <c:pt idx="1780">
                  <c:v>0.48846919999999999</c:v>
                </c:pt>
                <c:pt idx="1781">
                  <c:v>0.48846919999999999</c:v>
                </c:pt>
                <c:pt idx="1782">
                  <c:v>0.48842449999999998</c:v>
                </c:pt>
                <c:pt idx="1783">
                  <c:v>0.48842449999999998</c:v>
                </c:pt>
                <c:pt idx="1784">
                  <c:v>0.48848849999999999</c:v>
                </c:pt>
                <c:pt idx="1785">
                  <c:v>0.4884889</c:v>
                </c:pt>
                <c:pt idx="1786">
                  <c:v>0.4884889</c:v>
                </c:pt>
                <c:pt idx="1787">
                  <c:v>0.48851689999999998</c:v>
                </c:pt>
                <c:pt idx="1788">
                  <c:v>0.48858820000000003</c:v>
                </c:pt>
                <c:pt idx="1789">
                  <c:v>0.48858820000000003</c:v>
                </c:pt>
                <c:pt idx="1790">
                  <c:v>0.48847499999999999</c:v>
                </c:pt>
                <c:pt idx="1791">
                  <c:v>0.48847499999999999</c:v>
                </c:pt>
                <c:pt idx="1792">
                  <c:v>0.48850320000000003</c:v>
                </c:pt>
                <c:pt idx="1793">
                  <c:v>0.48850680000000002</c:v>
                </c:pt>
                <c:pt idx="1794">
                  <c:v>0.48850680000000002</c:v>
                </c:pt>
                <c:pt idx="1795">
                  <c:v>0.48860189999999998</c:v>
                </c:pt>
                <c:pt idx="1796">
                  <c:v>0.48850529999999998</c:v>
                </c:pt>
                <c:pt idx="1797">
                  <c:v>0.48850529999999998</c:v>
                </c:pt>
                <c:pt idx="1798">
                  <c:v>0.48830879999999999</c:v>
                </c:pt>
                <c:pt idx="1799">
                  <c:v>0.48830879999999999</c:v>
                </c:pt>
                <c:pt idx="1800">
                  <c:v>0.4884503</c:v>
                </c:pt>
                <c:pt idx="1801">
                  <c:v>0.48830689999999999</c:v>
                </c:pt>
                <c:pt idx="1802">
                  <c:v>0.48830689999999999</c:v>
                </c:pt>
                <c:pt idx="1803">
                  <c:v>0.48835909999999999</c:v>
                </c:pt>
                <c:pt idx="1804">
                  <c:v>0.48850130000000003</c:v>
                </c:pt>
                <c:pt idx="1805">
                  <c:v>0.48850130000000003</c:v>
                </c:pt>
                <c:pt idx="1806">
                  <c:v>0.48843209999999998</c:v>
                </c:pt>
                <c:pt idx="1807">
                  <c:v>0.48843209999999998</c:v>
                </c:pt>
                <c:pt idx="1808">
                  <c:v>0.48851709999999998</c:v>
                </c:pt>
                <c:pt idx="1809">
                  <c:v>0.48853469999999999</c:v>
                </c:pt>
                <c:pt idx="1810">
                  <c:v>0.48853469999999999</c:v>
                </c:pt>
                <c:pt idx="1811">
                  <c:v>0.48860100000000001</c:v>
                </c:pt>
                <c:pt idx="1812">
                  <c:v>0.48860969999999998</c:v>
                </c:pt>
                <c:pt idx="1813">
                  <c:v>0.48860969999999998</c:v>
                </c:pt>
                <c:pt idx="1814">
                  <c:v>0.48855660000000001</c:v>
                </c:pt>
                <c:pt idx="1815">
                  <c:v>0.48855660000000001</c:v>
                </c:pt>
                <c:pt idx="1816">
                  <c:v>0.48857810000000002</c:v>
                </c:pt>
                <c:pt idx="1817">
                  <c:v>0.4886451</c:v>
                </c:pt>
                <c:pt idx="1818">
                  <c:v>0.4886451</c:v>
                </c:pt>
                <c:pt idx="1819">
                  <c:v>0.48866710000000002</c:v>
                </c:pt>
                <c:pt idx="1820">
                  <c:v>0.48875039999999997</c:v>
                </c:pt>
                <c:pt idx="1821">
                  <c:v>0.48875039999999997</c:v>
                </c:pt>
                <c:pt idx="1822">
                  <c:v>0.48860680000000001</c:v>
                </c:pt>
                <c:pt idx="1823">
                  <c:v>0.48860680000000001</c:v>
                </c:pt>
                <c:pt idx="1824">
                  <c:v>0.48866720000000002</c:v>
                </c:pt>
                <c:pt idx="1825">
                  <c:v>0.48868850000000003</c:v>
                </c:pt>
                <c:pt idx="1826">
                  <c:v>0.48868850000000003</c:v>
                </c:pt>
                <c:pt idx="1827">
                  <c:v>0.48874070000000003</c:v>
                </c:pt>
                <c:pt idx="1828">
                  <c:v>0.48883599999999999</c:v>
                </c:pt>
                <c:pt idx="1829">
                  <c:v>0.48883599999999999</c:v>
                </c:pt>
                <c:pt idx="1830">
                  <c:v>0.48878919999999998</c:v>
                </c:pt>
                <c:pt idx="1831">
                  <c:v>0.48878919999999998</c:v>
                </c:pt>
                <c:pt idx="1832">
                  <c:v>0.4888363</c:v>
                </c:pt>
                <c:pt idx="1833">
                  <c:v>0.48887890000000001</c:v>
                </c:pt>
                <c:pt idx="1834">
                  <c:v>0.48887890000000001</c:v>
                </c:pt>
                <c:pt idx="1835">
                  <c:v>0.48886669999999999</c:v>
                </c:pt>
                <c:pt idx="1836">
                  <c:v>0.48893720000000002</c:v>
                </c:pt>
                <c:pt idx="1837">
                  <c:v>0.48893720000000002</c:v>
                </c:pt>
                <c:pt idx="1838">
                  <c:v>0.48887059999999999</c:v>
                </c:pt>
                <c:pt idx="1839">
                  <c:v>0.48887059999999999</c:v>
                </c:pt>
                <c:pt idx="1840">
                  <c:v>0.48897829999999998</c:v>
                </c:pt>
                <c:pt idx="1841">
                  <c:v>0.48897390000000002</c:v>
                </c:pt>
                <c:pt idx="1842">
                  <c:v>0.48897390000000002</c:v>
                </c:pt>
                <c:pt idx="1843">
                  <c:v>0.48903770000000002</c:v>
                </c:pt>
                <c:pt idx="1844">
                  <c:v>0.4890718</c:v>
                </c:pt>
                <c:pt idx="1845">
                  <c:v>0.4890718</c:v>
                </c:pt>
                <c:pt idx="1846">
                  <c:v>0.48900090000000002</c:v>
                </c:pt>
                <c:pt idx="1847">
                  <c:v>0.48900090000000002</c:v>
                </c:pt>
                <c:pt idx="1848">
                  <c:v>0.4889983</c:v>
                </c:pt>
                <c:pt idx="1849">
                  <c:v>0.48905209999999999</c:v>
                </c:pt>
                <c:pt idx="1850">
                  <c:v>0.48905209999999999</c:v>
                </c:pt>
                <c:pt idx="1851">
                  <c:v>0.48916159999999997</c:v>
                </c:pt>
                <c:pt idx="1852">
                  <c:v>0.48924089999999998</c:v>
                </c:pt>
                <c:pt idx="1853">
                  <c:v>0.48924089999999998</c:v>
                </c:pt>
                <c:pt idx="1854">
                  <c:v>0.4891875</c:v>
                </c:pt>
                <c:pt idx="1855">
                  <c:v>0.4891875</c:v>
                </c:pt>
                <c:pt idx="1856">
                  <c:v>0.48921510000000001</c:v>
                </c:pt>
                <c:pt idx="1857">
                  <c:v>0.48921759999999997</c:v>
                </c:pt>
                <c:pt idx="1858">
                  <c:v>0.48921759999999997</c:v>
                </c:pt>
                <c:pt idx="1859">
                  <c:v>0.48926989999999998</c:v>
                </c:pt>
                <c:pt idx="1860">
                  <c:v>0.48934090000000002</c:v>
                </c:pt>
                <c:pt idx="1861">
                  <c:v>0.48934090000000002</c:v>
                </c:pt>
                <c:pt idx="1862">
                  <c:v>0.48934689999999997</c:v>
                </c:pt>
                <c:pt idx="1863">
                  <c:v>0.48934689999999997</c:v>
                </c:pt>
                <c:pt idx="1864">
                  <c:v>0.48935810000000002</c:v>
                </c:pt>
                <c:pt idx="1865">
                  <c:v>0.48940070000000002</c:v>
                </c:pt>
                <c:pt idx="1866">
                  <c:v>0.48940070000000002</c:v>
                </c:pt>
                <c:pt idx="1867">
                  <c:v>0.48946869999999998</c:v>
                </c:pt>
                <c:pt idx="1868">
                  <c:v>0.48949239999999999</c:v>
                </c:pt>
                <c:pt idx="1869">
                  <c:v>0.48949239999999999</c:v>
                </c:pt>
                <c:pt idx="1870">
                  <c:v>0.4894348</c:v>
                </c:pt>
                <c:pt idx="1871">
                  <c:v>0.4894348</c:v>
                </c:pt>
                <c:pt idx="1872">
                  <c:v>0.48948789999999998</c:v>
                </c:pt>
                <c:pt idx="1873">
                  <c:v>0.48957440000000002</c:v>
                </c:pt>
                <c:pt idx="1874">
                  <c:v>0.48957440000000002</c:v>
                </c:pt>
                <c:pt idx="1875">
                  <c:v>0.48963610000000002</c:v>
                </c:pt>
                <c:pt idx="1876">
                  <c:v>0.4897012</c:v>
                </c:pt>
                <c:pt idx="1877">
                  <c:v>0.4897012</c:v>
                </c:pt>
                <c:pt idx="1878">
                  <c:v>0.48963030000000002</c:v>
                </c:pt>
                <c:pt idx="1879">
                  <c:v>0.48963030000000002</c:v>
                </c:pt>
                <c:pt idx="1880">
                  <c:v>0.48963879999999999</c:v>
                </c:pt>
                <c:pt idx="1881">
                  <c:v>0.48968020000000001</c:v>
                </c:pt>
                <c:pt idx="1882">
                  <c:v>0.48968020000000001</c:v>
                </c:pt>
                <c:pt idx="1883">
                  <c:v>0.48972759999999999</c:v>
                </c:pt>
                <c:pt idx="1884">
                  <c:v>0.48985909999999999</c:v>
                </c:pt>
                <c:pt idx="1885">
                  <c:v>0.48985909999999999</c:v>
                </c:pt>
                <c:pt idx="1886">
                  <c:v>0.4898323</c:v>
                </c:pt>
                <c:pt idx="1887">
                  <c:v>0.4898323</c:v>
                </c:pt>
                <c:pt idx="1888">
                  <c:v>0.48984660000000002</c:v>
                </c:pt>
                <c:pt idx="1889">
                  <c:v>0.48989739999999998</c:v>
                </c:pt>
                <c:pt idx="1890">
                  <c:v>0.48989739999999998</c:v>
                </c:pt>
                <c:pt idx="1891">
                  <c:v>0.4899134</c:v>
                </c:pt>
                <c:pt idx="1892">
                  <c:v>0.49000626000000003</c:v>
                </c:pt>
                <c:pt idx="1893">
                  <c:v>0.49000626000000003</c:v>
                </c:pt>
                <c:pt idx="1894">
                  <c:v>0.4899657</c:v>
                </c:pt>
                <c:pt idx="1895">
                  <c:v>0.4899657</c:v>
                </c:pt>
                <c:pt idx="1896">
                  <c:v>0.49007052000000001</c:v>
                </c:pt>
                <c:pt idx="1897">
                  <c:v>0.49010152000000001</c:v>
                </c:pt>
                <c:pt idx="1898">
                  <c:v>0.49010152000000001</c:v>
                </c:pt>
                <c:pt idx="1899">
                  <c:v>0.49016219999999999</c:v>
                </c:pt>
                <c:pt idx="1900">
                  <c:v>0.49024569000000001</c:v>
                </c:pt>
                <c:pt idx="1901">
                  <c:v>0.49024569000000001</c:v>
                </c:pt>
                <c:pt idx="1902">
                  <c:v>0.49017547</c:v>
                </c:pt>
                <c:pt idx="1903">
                  <c:v>0.49017547</c:v>
                </c:pt>
                <c:pt idx="1904">
                  <c:v>0.49021705999999998</c:v>
                </c:pt>
                <c:pt idx="1905">
                  <c:v>0.49025225</c:v>
                </c:pt>
                <c:pt idx="1906">
                  <c:v>0.49025225</c:v>
                </c:pt>
                <c:pt idx="1907">
                  <c:v>0.49035198000000002</c:v>
                </c:pt>
                <c:pt idx="1908">
                  <c:v>0.49047706000000002</c:v>
                </c:pt>
                <c:pt idx="1909">
                  <c:v>0.49047706000000002</c:v>
                </c:pt>
                <c:pt idx="1910">
                  <c:v>0.49044963000000003</c:v>
                </c:pt>
                <c:pt idx="1911">
                  <c:v>0.49044963000000003</c:v>
                </c:pt>
                <c:pt idx="1912">
                  <c:v>0.49048511</c:v>
                </c:pt>
                <c:pt idx="1913">
                  <c:v>0.49053953</c:v>
                </c:pt>
                <c:pt idx="1914">
                  <c:v>0.49053953</c:v>
                </c:pt>
                <c:pt idx="1915">
                  <c:v>0.49059424000000001</c:v>
                </c:pt>
                <c:pt idx="1916">
                  <c:v>0.49072469000000002</c:v>
                </c:pt>
                <c:pt idx="1917">
                  <c:v>0.49072469000000002</c:v>
                </c:pt>
                <c:pt idx="1918">
                  <c:v>0.49070724999999998</c:v>
                </c:pt>
                <c:pt idx="1919">
                  <c:v>0.49070724999999998</c:v>
                </c:pt>
                <c:pt idx="1920">
                  <c:v>0.49082084999999998</c:v>
                </c:pt>
                <c:pt idx="1921">
                  <c:v>0.49090373999999998</c:v>
                </c:pt>
                <c:pt idx="1922">
                  <c:v>0.49090373999999998</c:v>
                </c:pt>
                <c:pt idx="1923">
                  <c:v>0.49096321999999998</c:v>
                </c:pt>
                <c:pt idx="1924">
                  <c:v>0.49106862000000001</c:v>
                </c:pt>
                <c:pt idx="1925">
                  <c:v>0.49106862000000001</c:v>
                </c:pt>
                <c:pt idx="1926">
                  <c:v>0.49102955999999998</c:v>
                </c:pt>
                <c:pt idx="1927">
                  <c:v>0.49102955999999998</c:v>
                </c:pt>
                <c:pt idx="1928">
                  <c:v>0.49111767000000001</c:v>
                </c:pt>
                <c:pt idx="1929">
                  <c:v>0.49127510000000002</c:v>
                </c:pt>
                <c:pt idx="1930">
                  <c:v>0.49127510000000002</c:v>
                </c:pt>
                <c:pt idx="1931">
                  <c:v>0.49134904000000001</c:v>
                </c:pt>
                <c:pt idx="1932">
                  <c:v>0.49152272000000002</c:v>
                </c:pt>
                <c:pt idx="1933">
                  <c:v>0.49152272000000002</c:v>
                </c:pt>
                <c:pt idx="1934">
                  <c:v>0.49154344999999999</c:v>
                </c:pt>
                <c:pt idx="1935">
                  <c:v>0.49154344999999999</c:v>
                </c:pt>
                <c:pt idx="1936">
                  <c:v>0.49164318000000001</c:v>
                </c:pt>
                <c:pt idx="1937">
                  <c:v>0.49180597999999998</c:v>
                </c:pt>
                <c:pt idx="1938">
                  <c:v>0.49180597999999998</c:v>
                </c:pt>
                <c:pt idx="1939">
                  <c:v>0.49189334000000001</c:v>
                </c:pt>
                <c:pt idx="1940">
                  <c:v>0.49216795000000002</c:v>
                </c:pt>
                <c:pt idx="1941">
                  <c:v>0.49216795000000002</c:v>
                </c:pt>
                <c:pt idx="1942">
                  <c:v>0.49221833999999998</c:v>
                </c:pt>
                <c:pt idx="1943">
                  <c:v>0.49221833999999998</c:v>
                </c:pt>
                <c:pt idx="1944">
                  <c:v>0.49242764999999999</c:v>
                </c:pt>
                <c:pt idx="1945">
                  <c:v>0.49256302000000002</c:v>
                </c:pt>
                <c:pt idx="1946">
                  <c:v>0.49256302000000002</c:v>
                </c:pt>
                <c:pt idx="1947">
                  <c:v>0.49271463999999998</c:v>
                </c:pt>
                <c:pt idx="1948">
                  <c:v>0.49296046999999998</c:v>
                </c:pt>
                <c:pt idx="1949">
                  <c:v>0.49296046999999998</c:v>
                </c:pt>
                <c:pt idx="1950">
                  <c:v>0.49305842</c:v>
                </c:pt>
                <c:pt idx="1951">
                  <c:v>0.49305842</c:v>
                </c:pt>
                <c:pt idx="1952">
                  <c:v>0.49334405999999997</c:v>
                </c:pt>
                <c:pt idx="1953">
                  <c:v>0.49357335000000002</c:v>
                </c:pt>
                <c:pt idx="1954">
                  <c:v>0.49357335000000002</c:v>
                </c:pt>
                <c:pt idx="1955">
                  <c:v>0.49380755999999998</c:v>
                </c:pt>
                <c:pt idx="1956">
                  <c:v>0.49406472000000001</c:v>
                </c:pt>
                <c:pt idx="1957">
                  <c:v>0.49406472000000001</c:v>
                </c:pt>
                <c:pt idx="1958">
                  <c:v>0.49419815</c:v>
                </c:pt>
                <c:pt idx="1959">
                  <c:v>0.49419815</c:v>
                </c:pt>
                <c:pt idx="1960">
                  <c:v>0.49447351</c:v>
                </c:pt>
                <c:pt idx="1961">
                  <c:v>0.49478449000000002</c:v>
                </c:pt>
                <c:pt idx="1962">
                  <c:v>0.49478449000000002</c:v>
                </c:pt>
                <c:pt idx="1963">
                  <c:v>0.49512440000000002</c:v>
                </c:pt>
                <c:pt idx="1964">
                  <c:v>0.49546922999999998</c:v>
                </c:pt>
                <c:pt idx="1965">
                  <c:v>0.49546922999999998</c:v>
                </c:pt>
                <c:pt idx="1966">
                  <c:v>0.49568927000000002</c:v>
                </c:pt>
                <c:pt idx="1967">
                  <c:v>0.49568927000000002</c:v>
                </c:pt>
                <c:pt idx="1968">
                  <c:v>0.49597342</c:v>
                </c:pt>
                <c:pt idx="1969">
                  <c:v>0.49628843</c:v>
                </c:pt>
                <c:pt idx="1970">
                  <c:v>0.49628843</c:v>
                </c:pt>
                <c:pt idx="1971">
                  <c:v>0.49665935</c:v>
                </c:pt>
                <c:pt idx="1972">
                  <c:v>0.49704949999999998</c:v>
                </c:pt>
                <c:pt idx="1973">
                  <c:v>0.49704949999999998</c:v>
                </c:pt>
                <c:pt idx="1974">
                  <c:v>0.49737703</c:v>
                </c:pt>
                <c:pt idx="1975">
                  <c:v>0.49737703</c:v>
                </c:pt>
                <c:pt idx="1976">
                  <c:v>0.4977472</c:v>
                </c:pt>
                <c:pt idx="1977">
                  <c:v>0.49813646</c:v>
                </c:pt>
                <c:pt idx="1978">
                  <c:v>0.49813646</c:v>
                </c:pt>
                <c:pt idx="1979">
                  <c:v>0.49847367999999997</c:v>
                </c:pt>
                <c:pt idx="1980">
                  <c:v>0.49890572</c:v>
                </c:pt>
                <c:pt idx="1981">
                  <c:v>0.49890572</c:v>
                </c:pt>
                <c:pt idx="1982">
                  <c:v>0.49923563999999998</c:v>
                </c:pt>
                <c:pt idx="1983">
                  <c:v>0.49923563999999998</c:v>
                </c:pt>
                <c:pt idx="1984">
                  <c:v>0.49963890999999999</c:v>
                </c:pt>
                <c:pt idx="1985">
                  <c:v>0.50011030999999995</c:v>
                </c:pt>
                <c:pt idx="1986">
                  <c:v>0.50011030999999995</c:v>
                </c:pt>
                <c:pt idx="1987">
                  <c:v>0.50052028000000004</c:v>
                </c:pt>
                <c:pt idx="1988">
                  <c:v>0.50102656000000001</c:v>
                </c:pt>
                <c:pt idx="1989">
                  <c:v>0.50102656000000001</c:v>
                </c:pt>
                <c:pt idx="1990">
                  <c:v>0.50132339000000004</c:v>
                </c:pt>
                <c:pt idx="1991">
                  <c:v>0.50132339000000004</c:v>
                </c:pt>
                <c:pt idx="1992">
                  <c:v>0.50173663999999996</c:v>
                </c:pt>
                <c:pt idx="1993">
                  <c:v>0.50213797000000004</c:v>
                </c:pt>
                <c:pt idx="1994">
                  <c:v>0.50213797000000004</c:v>
                </c:pt>
                <c:pt idx="1995">
                  <c:v>0.50258119000000001</c:v>
                </c:pt>
                <c:pt idx="1996">
                  <c:v>0.50315083999999999</c:v>
                </c:pt>
                <c:pt idx="1997">
                  <c:v>0.50315083999999999</c:v>
                </c:pt>
                <c:pt idx="1998">
                  <c:v>0.50349714999999995</c:v>
                </c:pt>
                <c:pt idx="1999">
                  <c:v>0.50349714999999995</c:v>
                </c:pt>
                <c:pt idx="2000">
                  <c:v>0.50393352000000002</c:v>
                </c:pt>
                <c:pt idx="2001">
                  <c:v>0.50434378999999996</c:v>
                </c:pt>
                <c:pt idx="2002">
                  <c:v>0.50434378999999996</c:v>
                </c:pt>
                <c:pt idx="2003">
                  <c:v>0.50473482999999997</c:v>
                </c:pt>
                <c:pt idx="2004">
                  <c:v>0.50518715000000003</c:v>
                </c:pt>
                <c:pt idx="2005">
                  <c:v>0.50518715000000003</c:v>
                </c:pt>
                <c:pt idx="2006">
                  <c:v>0.50558146999999998</c:v>
                </c:pt>
                <c:pt idx="2007">
                  <c:v>0.50601887999999995</c:v>
                </c:pt>
                <c:pt idx="2008">
                  <c:v>0.50601887999999995</c:v>
                </c:pt>
                <c:pt idx="2009">
                  <c:v>0.50643183999999997</c:v>
                </c:pt>
                <c:pt idx="2010">
                  <c:v>0.50643183999999997</c:v>
                </c:pt>
                <c:pt idx="2011">
                  <c:v>0.50680037</c:v>
                </c:pt>
                <c:pt idx="2012">
                  <c:v>0.50720810999999999</c:v>
                </c:pt>
                <c:pt idx="2013">
                  <c:v>0.50720810999999999</c:v>
                </c:pt>
                <c:pt idx="2014">
                  <c:v>0.50748749000000004</c:v>
                </c:pt>
                <c:pt idx="2015">
                  <c:v>0.50787137000000004</c:v>
                </c:pt>
                <c:pt idx="2016">
                  <c:v>0.50787137000000004</c:v>
                </c:pt>
                <c:pt idx="2017">
                  <c:v>0.50823408999999997</c:v>
                </c:pt>
                <c:pt idx="2018">
                  <c:v>0.50823408999999997</c:v>
                </c:pt>
                <c:pt idx="2019">
                  <c:v>0.50860813999999999</c:v>
                </c:pt>
                <c:pt idx="2020">
                  <c:v>0.50899024000000004</c:v>
                </c:pt>
                <c:pt idx="2021">
                  <c:v>0.50899024000000004</c:v>
                </c:pt>
                <c:pt idx="2022">
                  <c:v>0.50920968</c:v>
                </c:pt>
                <c:pt idx="2023">
                  <c:v>0.50947714</c:v>
                </c:pt>
                <c:pt idx="2024">
                  <c:v>0.50947714</c:v>
                </c:pt>
                <c:pt idx="2025">
                  <c:v>0.50976158999999999</c:v>
                </c:pt>
                <c:pt idx="2026">
                  <c:v>0.50976158999999999</c:v>
                </c:pt>
                <c:pt idx="2027">
                  <c:v>0.51001129999999995</c:v>
                </c:pt>
                <c:pt idx="2028">
                  <c:v>0.51033200000000001</c:v>
                </c:pt>
                <c:pt idx="2029">
                  <c:v>0.51033200000000001</c:v>
                </c:pt>
                <c:pt idx="2030">
                  <c:v>0.51050910000000005</c:v>
                </c:pt>
                <c:pt idx="2031">
                  <c:v>0.51073429999999997</c:v>
                </c:pt>
                <c:pt idx="2032">
                  <c:v>0.51073429999999997</c:v>
                </c:pt>
                <c:pt idx="2033">
                  <c:v>0.51093460000000002</c:v>
                </c:pt>
                <c:pt idx="2034">
                  <c:v>0.51093460000000002</c:v>
                </c:pt>
                <c:pt idx="2035">
                  <c:v>0.51102210000000003</c:v>
                </c:pt>
                <c:pt idx="2036">
                  <c:v>0.51125259999999995</c:v>
                </c:pt>
                <c:pt idx="2037">
                  <c:v>0.51125259999999995</c:v>
                </c:pt>
                <c:pt idx="2038">
                  <c:v>0.51128300000000004</c:v>
                </c:pt>
                <c:pt idx="2039">
                  <c:v>0.51138479999999997</c:v>
                </c:pt>
                <c:pt idx="2040">
                  <c:v>0.51138479999999997</c:v>
                </c:pt>
                <c:pt idx="2041">
                  <c:v>0.51155130000000004</c:v>
                </c:pt>
                <c:pt idx="2042">
                  <c:v>0.51155130000000004</c:v>
                </c:pt>
                <c:pt idx="2043">
                  <c:v>0.51159319999999997</c:v>
                </c:pt>
                <c:pt idx="2044">
                  <c:v>0.51166630000000002</c:v>
                </c:pt>
                <c:pt idx="2045">
                  <c:v>0.51166630000000002</c:v>
                </c:pt>
                <c:pt idx="2046">
                  <c:v>0.51158619999999999</c:v>
                </c:pt>
                <c:pt idx="2047">
                  <c:v>0.51158309999999996</c:v>
                </c:pt>
                <c:pt idx="2048">
                  <c:v>0.51158309999999996</c:v>
                </c:pt>
                <c:pt idx="2049">
                  <c:v>0.5115883</c:v>
                </c:pt>
                <c:pt idx="2050">
                  <c:v>0.5115883</c:v>
                </c:pt>
                <c:pt idx="2051">
                  <c:v>0.51151999999999997</c:v>
                </c:pt>
                <c:pt idx="2052">
                  <c:v>0.51158289999999995</c:v>
                </c:pt>
                <c:pt idx="2053">
                  <c:v>0.51158289999999995</c:v>
                </c:pt>
                <c:pt idx="2054">
                  <c:v>0.5113936</c:v>
                </c:pt>
                <c:pt idx="2055">
                  <c:v>0.51127979999999995</c:v>
                </c:pt>
                <c:pt idx="2056">
                  <c:v>0.51127979999999995</c:v>
                </c:pt>
                <c:pt idx="2057">
                  <c:v>0.51115980000000005</c:v>
                </c:pt>
                <c:pt idx="2058">
                  <c:v>0.51115980000000005</c:v>
                </c:pt>
                <c:pt idx="2059">
                  <c:v>0.5109979</c:v>
                </c:pt>
                <c:pt idx="2060">
                  <c:v>0.5109283</c:v>
                </c:pt>
                <c:pt idx="2061">
                  <c:v>0.5109283</c:v>
                </c:pt>
                <c:pt idx="2062">
                  <c:v>0.51068080000000005</c:v>
                </c:pt>
                <c:pt idx="2063">
                  <c:v>0.51052240000000004</c:v>
                </c:pt>
                <c:pt idx="2064">
                  <c:v>0.51052240000000004</c:v>
                </c:pt>
                <c:pt idx="2065">
                  <c:v>0.51035339999999996</c:v>
                </c:pt>
                <c:pt idx="2066">
                  <c:v>0.51035339999999996</c:v>
                </c:pt>
                <c:pt idx="2067">
                  <c:v>0.51011430000000002</c:v>
                </c:pt>
                <c:pt idx="2068">
                  <c:v>0.50989337999999995</c:v>
                </c:pt>
                <c:pt idx="2069">
                  <c:v>0.50989337999999995</c:v>
                </c:pt>
                <c:pt idx="2070">
                  <c:v>0.50953303999999999</c:v>
                </c:pt>
                <c:pt idx="2071">
                  <c:v>0.50929988000000004</c:v>
                </c:pt>
                <c:pt idx="2072">
                  <c:v>0.50929988000000004</c:v>
                </c:pt>
                <c:pt idx="2073">
                  <c:v>0.50904689000000003</c:v>
                </c:pt>
                <c:pt idx="2074">
                  <c:v>0.50904689000000003</c:v>
                </c:pt>
                <c:pt idx="2075">
                  <c:v>0.50880418000000005</c:v>
                </c:pt>
                <c:pt idx="2076">
                  <c:v>0.50854611999999999</c:v>
                </c:pt>
                <c:pt idx="2077">
                  <c:v>0.50854611999999999</c:v>
                </c:pt>
                <c:pt idx="2078">
                  <c:v>0.50818339999999995</c:v>
                </c:pt>
                <c:pt idx="2079">
                  <c:v>0.50782366999999995</c:v>
                </c:pt>
                <c:pt idx="2080">
                  <c:v>0.50782366999999995</c:v>
                </c:pt>
                <c:pt idx="2081">
                  <c:v>0.50754010999999999</c:v>
                </c:pt>
                <c:pt idx="2082">
                  <c:v>0.50754010999999999</c:v>
                </c:pt>
                <c:pt idx="2083">
                  <c:v>0.50719901000000001</c:v>
                </c:pt>
                <c:pt idx="2084">
                  <c:v>0.50692888000000003</c:v>
                </c:pt>
                <c:pt idx="2085">
                  <c:v>0.50692888000000003</c:v>
                </c:pt>
                <c:pt idx="2086">
                  <c:v>0.50656213000000005</c:v>
                </c:pt>
                <c:pt idx="2087">
                  <c:v>0.50624860999999999</c:v>
                </c:pt>
                <c:pt idx="2088">
                  <c:v>0.50624860999999999</c:v>
                </c:pt>
                <c:pt idx="2089">
                  <c:v>0.50592123</c:v>
                </c:pt>
                <c:pt idx="2090">
                  <c:v>0.50592123</c:v>
                </c:pt>
                <c:pt idx="2091">
                  <c:v>0.50551259999999998</c:v>
                </c:pt>
                <c:pt idx="2092">
                  <c:v>0.50524126999999996</c:v>
                </c:pt>
                <c:pt idx="2093">
                  <c:v>0.50524126999999996</c:v>
                </c:pt>
                <c:pt idx="2094">
                  <c:v>0.50481443999999998</c:v>
                </c:pt>
                <c:pt idx="2095">
                  <c:v>0.50449690000000003</c:v>
                </c:pt>
                <c:pt idx="2096">
                  <c:v>0.50449690000000003</c:v>
                </c:pt>
                <c:pt idx="2097">
                  <c:v>0.50419203000000001</c:v>
                </c:pt>
                <c:pt idx="2098">
                  <c:v>0.50419203000000001</c:v>
                </c:pt>
                <c:pt idx="2099">
                  <c:v>0.50382364000000002</c:v>
                </c:pt>
                <c:pt idx="2100">
                  <c:v>0.50356007000000003</c:v>
                </c:pt>
                <c:pt idx="2101">
                  <c:v>0.50356007000000003</c:v>
                </c:pt>
                <c:pt idx="2102">
                  <c:v>0.50308390000000003</c:v>
                </c:pt>
                <c:pt idx="2103">
                  <c:v>0.50276069000000001</c:v>
                </c:pt>
                <c:pt idx="2104">
                  <c:v>0.50276069000000001</c:v>
                </c:pt>
                <c:pt idx="2105">
                  <c:v>0.50244820999999995</c:v>
                </c:pt>
                <c:pt idx="2106">
                  <c:v>0.50244820999999995</c:v>
                </c:pt>
                <c:pt idx="2107">
                  <c:v>0.5020597</c:v>
                </c:pt>
                <c:pt idx="2108">
                  <c:v>0.50186156999999998</c:v>
                </c:pt>
                <c:pt idx="2109">
                  <c:v>0.50186156999999998</c:v>
                </c:pt>
                <c:pt idx="2110">
                  <c:v>0.50146009999999996</c:v>
                </c:pt>
                <c:pt idx="2111">
                  <c:v>0.50114583000000001</c:v>
                </c:pt>
                <c:pt idx="2112">
                  <c:v>0.50114583000000001</c:v>
                </c:pt>
                <c:pt idx="2113">
                  <c:v>0.50083604000000004</c:v>
                </c:pt>
                <c:pt idx="2114">
                  <c:v>0.50083604000000004</c:v>
                </c:pt>
                <c:pt idx="2115">
                  <c:v>0.50049389</c:v>
                </c:pt>
                <c:pt idx="2116">
                  <c:v>0.50020750999999997</c:v>
                </c:pt>
                <c:pt idx="2117">
                  <c:v>0.50020750999999997</c:v>
                </c:pt>
                <c:pt idx="2118">
                  <c:v>0.49986775</c:v>
                </c:pt>
                <c:pt idx="2119">
                  <c:v>0.49962384999999998</c:v>
                </c:pt>
                <c:pt idx="2120">
                  <c:v>0.49962384999999998</c:v>
                </c:pt>
                <c:pt idx="2121">
                  <c:v>0.49934909</c:v>
                </c:pt>
                <c:pt idx="2122">
                  <c:v>0.49934909</c:v>
                </c:pt>
                <c:pt idx="2123">
                  <c:v>0.49903049999999999</c:v>
                </c:pt>
                <c:pt idx="2124">
                  <c:v>0.49877392999999998</c:v>
                </c:pt>
                <c:pt idx="2125">
                  <c:v>0.49877392999999998</c:v>
                </c:pt>
                <c:pt idx="2126">
                  <c:v>0.49841419999999997</c:v>
                </c:pt>
                <c:pt idx="2127">
                  <c:v>0.49815777999999999</c:v>
                </c:pt>
                <c:pt idx="2128">
                  <c:v>0.49815777999999999</c:v>
                </c:pt>
                <c:pt idx="2129">
                  <c:v>0.49797918000000002</c:v>
                </c:pt>
                <c:pt idx="2130">
                  <c:v>0.49797918000000002</c:v>
                </c:pt>
                <c:pt idx="2131">
                  <c:v>0.49770278000000001</c:v>
                </c:pt>
                <c:pt idx="2132">
                  <c:v>0.49753014000000001</c:v>
                </c:pt>
                <c:pt idx="2133">
                  <c:v>0.49753014000000001</c:v>
                </c:pt>
                <c:pt idx="2134">
                  <c:v>0.49721378999999999</c:v>
                </c:pt>
                <c:pt idx="2135">
                  <c:v>0.49694603999999998</c:v>
                </c:pt>
                <c:pt idx="2136">
                  <c:v>0.49694603999999998</c:v>
                </c:pt>
                <c:pt idx="2137">
                  <c:v>0.49673091000000003</c:v>
                </c:pt>
                <c:pt idx="2138">
                  <c:v>0.49673091000000003</c:v>
                </c:pt>
                <c:pt idx="2139">
                  <c:v>0.49649803999999997</c:v>
                </c:pt>
                <c:pt idx="2140">
                  <c:v>0.49637162000000001</c:v>
                </c:pt>
                <c:pt idx="2141">
                  <c:v>0.49637162000000001</c:v>
                </c:pt>
                <c:pt idx="2142">
                  <c:v>0.49608479</c:v>
                </c:pt>
                <c:pt idx="2143">
                  <c:v>0.49593599999999999</c:v>
                </c:pt>
                <c:pt idx="2144">
                  <c:v>0.49593599999999999</c:v>
                </c:pt>
                <c:pt idx="2145">
                  <c:v>0.49579079999999998</c:v>
                </c:pt>
                <c:pt idx="2146">
                  <c:v>0.49579079999999998</c:v>
                </c:pt>
                <c:pt idx="2147">
                  <c:v>0.49550276999999998</c:v>
                </c:pt>
                <c:pt idx="2148">
                  <c:v>0.49537396</c:v>
                </c:pt>
                <c:pt idx="2149">
                  <c:v>0.49537396</c:v>
                </c:pt>
                <c:pt idx="2150">
                  <c:v>0.49509816000000001</c:v>
                </c:pt>
                <c:pt idx="2151">
                  <c:v>0.49502317000000001</c:v>
                </c:pt>
                <c:pt idx="2152">
                  <c:v>0.49502317000000001</c:v>
                </c:pt>
                <c:pt idx="2153">
                  <c:v>0.49490123000000003</c:v>
                </c:pt>
                <c:pt idx="2154">
                  <c:v>0.49490123000000003</c:v>
                </c:pt>
                <c:pt idx="2155">
                  <c:v>0.49471920000000003</c:v>
                </c:pt>
                <c:pt idx="2156">
                  <c:v>0.49462304000000001</c:v>
                </c:pt>
                <c:pt idx="2157">
                  <c:v>0.49462304000000001</c:v>
                </c:pt>
                <c:pt idx="2158">
                  <c:v>0.49439180999999999</c:v>
                </c:pt>
                <c:pt idx="2159">
                  <c:v>0.49426107000000002</c:v>
                </c:pt>
                <c:pt idx="2160">
                  <c:v>0.49426107000000002</c:v>
                </c:pt>
                <c:pt idx="2161">
                  <c:v>0.49415431999999998</c:v>
                </c:pt>
                <c:pt idx="2162">
                  <c:v>0.49415431999999998</c:v>
                </c:pt>
                <c:pt idx="2163">
                  <c:v>0.49408843000000002</c:v>
                </c:pt>
                <c:pt idx="2164">
                  <c:v>0.49398913999999999</c:v>
                </c:pt>
                <c:pt idx="2165">
                  <c:v>0.49398913999999999</c:v>
                </c:pt>
                <c:pt idx="2166">
                  <c:v>0.49380234000000001</c:v>
                </c:pt>
                <c:pt idx="2167">
                  <c:v>0.49373809000000002</c:v>
                </c:pt>
                <c:pt idx="2168">
                  <c:v>0.49373809000000002</c:v>
                </c:pt>
                <c:pt idx="2169">
                  <c:v>0.49356738999999999</c:v>
                </c:pt>
                <c:pt idx="2170">
                  <c:v>0.49356738999999999</c:v>
                </c:pt>
                <c:pt idx="2171">
                  <c:v>0.49348136999999997</c:v>
                </c:pt>
                <c:pt idx="2172">
                  <c:v>0.49345855999999999</c:v>
                </c:pt>
                <c:pt idx="2173">
                  <c:v>0.49345855999999999</c:v>
                </c:pt>
                <c:pt idx="2174">
                  <c:v>0.49339743000000003</c:v>
                </c:pt>
                <c:pt idx="2175">
                  <c:v>0.49330037999999998</c:v>
                </c:pt>
                <c:pt idx="2176">
                  <c:v>0.49330037999999998</c:v>
                </c:pt>
                <c:pt idx="2177">
                  <c:v>0.49328473</c:v>
                </c:pt>
                <c:pt idx="2178">
                  <c:v>0.49328473</c:v>
                </c:pt>
                <c:pt idx="2179">
                  <c:v>0.49317798000000002</c:v>
                </c:pt>
                <c:pt idx="2180">
                  <c:v>0.49313579000000002</c:v>
                </c:pt>
                <c:pt idx="2181">
                  <c:v>0.49313579000000002</c:v>
                </c:pt>
                <c:pt idx="2182">
                  <c:v>0.49301012</c:v>
                </c:pt>
                <c:pt idx="2183">
                  <c:v>0.49298448</c:v>
                </c:pt>
                <c:pt idx="2184">
                  <c:v>0.49298448</c:v>
                </c:pt>
                <c:pt idx="2185">
                  <c:v>0.49307661000000003</c:v>
                </c:pt>
                <c:pt idx="2186">
                  <c:v>0.49307661000000003</c:v>
                </c:pt>
                <c:pt idx="2187">
                  <c:v>0.49297046</c:v>
                </c:pt>
                <c:pt idx="2188">
                  <c:v>0.49299998</c:v>
                </c:pt>
                <c:pt idx="2189">
                  <c:v>0.49299998</c:v>
                </c:pt>
                <c:pt idx="2190">
                  <c:v>0.49290979000000001</c:v>
                </c:pt>
                <c:pt idx="2191">
                  <c:v>0.49287565</c:v>
                </c:pt>
                <c:pt idx="2192">
                  <c:v>0.49287565</c:v>
                </c:pt>
                <c:pt idx="2193">
                  <c:v>0.49290442000000001</c:v>
                </c:pt>
                <c:pt idx="2194">
                  <c:v>0.49290442000000001</c:v>
                </c:pt>
                <c:pt idx="2195">
                  <c:v>0.49285358000000001</c:v>
                </c:pt>
                <c:pt idx="2196">
                  <c:v>0.49300758</c:v>
                </c:pt>
                <c:pt idx="2197">
                  <c:v>0.49300758</c:v>
                </c:pt>
                <c:pt idx="2198">
                  <c:v>0.49290679999999998</c:v>
                </c:pt>
                <c:pt idx="2199">
                  <c:v>0.49292097000000001</c:v>
                </c:pt>
                <c:pt idx="2200">
                  <c:v>0.49292097000000001</c:v>
                </c:pt>
                <c:pt idx="2201">
                  <c:v>0.49297285000000002</c:v>
                </c:pt>
                <c:pt idx="2202">
                  <c:v>0.49297285000000002</c:v>
                </c:pt>
                <c:pt idx="2203">
                  <c:v>0.49288966000000001</c:v>
                </c:pt>
                <c:pt idx="2204">
                  <c:v>0.49296718</c:v>
                </c:pt>
                <c:pt idx="2205">
                  <c:v>0.49296718</c:v>
                </c:pt>
                <c:pt idx="2206">
                  <c:v>0.49291544999999998</c:v>
                </c:pt>
                <c:pt idx="2207">
                  <c:v>0.49305976000000001</c:v>
                </c:pt>
                <c:pt idx="2208">
                  <c:v>0.49305976000000001</c:v>
                </c:pt>
                <c:pt idx="2209">
                  <c:v>0.49308794</c:v>
                </c:pt>
                <c:pt idx="2210">
                  <c:v>0.49308794</c:v>
                </c:pt>
                <c:pt idx="2211">
                  <c:v>0.49307108999999999</c:v>
                </c:pt>
                <c:pt idx="2212">
                  <c:v>0.49316948999999999</c:v>
                </c:pt>
                <c:pt idx="2213">
                  <c:v>0.49316948999999999</c:v>
                </c:pt>
                <c:pt idx="2214">
                  <c:v>0.49311492000000001</c:v>
                </c:pt>
                <c:pt idx="2215">
                  <c:v>0.49317559999999999</c:v>
                </c:pt>
                <c:pt idx="2216">
                  <c:v>0.49317559999999999</c:v>
                </c:pt>
                <c:pt idx="2217">
                  <c:v>0.49324521999999998</c:v>
                </c:pt>
                <c:pt idx="2218">
                  <c:v>0.49324521999999998</c:v>
                </c:pt>
                <c:pt idx="2219">
                  <c:v>0.49336120999999999</c:v>
                </c:pt>
                <c:pt idx="2220">
                  <c:v>0.49341264000000001</c:v>
                </c:pt>
                <c:pt idx="2221">
                  <c:v>0.49341264000000001</c:v>
                </c:pt>
                <c:pt idx="2222">
                  <c:v>0.49341680999999998</c:v>
                </c:pt>
                <c:pt idx="2223">
                  <c:v>0.49351834</c:v>
                </c:pt>
                <c:pt idx="2224">
                  <c:v>0.49351834</c:v>
                </c:pt>
                <c:pt idx="2225">
                  <c:v>0.49356067999999997</c:v>
                </c:pt>
                <c:pt idx="2226">
                  <c:v>0.49356067999999997</c:v>
                </c:pt>
                <c:pt idx="2227">
                  <c:v>0.49359795000000001</c:v>
                </c:pt>
                <c:pt idx="2228">
                  <c:v>0.49370544</c:v>
                </c:pt>
                <c:pt idx="2229">
                  <c:v>0.49370544</c:v>
                </c:pt>
                <c:pt idx="2230">
                  <c:v>0.49383901000000002</c:v>
                </c:pt>
                <c:pt idx="2231">
                  <c:v>0.49387851999999999</c:v>
                </c:pt>
                <c:pt idx="2232">
                  <c:v>0.49387851999999999</c:v>
                </c:pt>
                <c:pt idx="2233">
                  <c:v>0.49403044000000002</c:v>
                </c:pt>
                <c:pt idx="2234">
                  <c:v>0.49403044000000002</c:v>
                </c:pt>
                <c:pt idx="2235">
                  <c:v>0.49408127000000002</c:v>
                </c:pt>
                <c:pt idx="2236">
                  <c:v>0.49418353999999998</c:v>
                </c:pt>
                <c:pt idx="2237">
                  <c:v>0.49418353999999998</c:v>
                </c:pt>
                <c:pt idx="2238">
                  <c:v>0.49423423</c:v>
                </c:pt>
                <c:pt idx="2239">
                  <c:v>0.49435171</c:v>
                </c:pt>
                <c:pt idx="2240">
                  <c:v>0.49435171</c:v>
                </c:pt>
                <c:pt idx="2241">
                  <c:v>0.49466000999999998</c:v>
                </c:pt>
                <c:pt idx="2242">
                  <c:v>0.49466000999999998</c:v>
                </c:pt>
                <c:pt idx="2243">
                  <c:v>0.49474036999999998</c:v>
                </c:pt>
                <c:pt idx="2244">
                  <c:v>0.49494758999999999</c:v>
                </c:pt>
                <c:pt idx="2245">
                  <c:v>0.49494758999999999</c:v>
                </c:pt>
                <c:pt idx="2246">
                  <c:v>0.49504612999999997</c:v>
                </c:pt>
                <c:pt idx="2247">
                  <c:v>0.49523905000000001</c:v>
                </c:pt>
                <c:pt idx="2248">
                  <c:v>0.49523905000000001</c:v>
                </c:pt>
                <c:pt idx="2249">
                  <c:v>0.49549441999999999</c:v>
                </c:pt>
                <c:pt idx="2250">
                  <c:v>0.49549441999999999</c:v>
                </c:pt>
                <c:pt idx="2251">
                  <c:v>0.49567914000000002</c:v>
                </c:pt>
                <c:pt idx="2252">
                  <c:v>0.49605482000000001</c:v>
                </c:pt>
                <c:pt idx="2253">
                  <c:v>0.49605482000000001</c:v>
                </c:pt>
                <c:pt idx="2254">
                  <c:v>0.49626175</c:v>
                </c:pt>
                <c:pt idx="2255">
                  <c:v>0.49659539000000003</c:v>
                </c:pt>
                <c:pt idx="2256">
                  <c:v>0.49659539000000003</c:v>
                </c:pt>
                <c:pt idx="2257">
                  <c:v>0.49696899</c:v>
                </c:pt>
                <c:pt idx="2258">
                  <c:v>0.49696899</c:v>
                </c:pt>
                <c:pt idx="2259">
                  <c:v>0.49724360000000001</c:v>
                </c:pt>
                <c:pt idx="2260">
                  <c:v>0.49766431</c:v>
                </c:pt>
                <c:pt idx="2261">
                  <c:v>0.49766431</c:v>
                </c:pt>
                <c:pt idx="2262">
                  <c:v>0.49802806999999999</c:v>
                </c:pt>
                <c:pt idx="2263">
                  <c:v>0.49853391000000002</c:v>
                </c:pt>
                <c:pt idx="2264">
                  <c:v>0.49853391000000002</c:v>
                </c:pt>
                <c:pt idx="2265">
                  <c:v>0.49904704999999999</c:v>
                </c:pt>
                <c:pt idx="2266">
                  <c:v>0.49904704999999999</c:v>
                </c:pt>
                <c:pt idx="2267">
                  <c:v>0.49952187999999997</c:v>
                </c:pt>
                <c:pt idx="2268">
                  <c:v>0.50012223</c:v>
                </c:pt>
                <c:pt idx="2269">
                  <c:v>0.50012223</c:v>
                </c:pt>
                <c:pt idx="2270">
                  <c:v>0.50062792</c:v>
                </c:pt>
                <c:pt idx="2271">
                  <c:v>0.50124303000000003</c:v>
                </c:pt>
                <c:pt idx="2272">
                  <c:v>0.50124303000000003</c:v>
                </c:pt>
                <c:pt idx="2273">
                  <c:v>0.50195772999999999</c:v>
                </c:pt>
                <c:pt idx="2274">
                  <c:v>0.50195772999999999</c:v>
                </c:pt>
                <c:pt idx="2275">
                  <c:v>0.50265945999999995</c:v>
                </c:pt>
                <c:pt idx="2276">
                  <c:v>0.50335821000000003</c:v>
                </c:pt>
                <c:pt idx="2277">
                  <c:v>0.50335821000000003</c:v>
                </c:pt>
                <c:pt idx="2278">
                  <c:v>0.50410659999999996</c:v>
                </c:pt>
                <c:pt idx="2279">
                  <c:v>0.50491388000000004</c:v>
                </c:pt>
                <c:pt idx="2280">
                  <c:v>0.50491388000000004</c:v>
                </c:pt>
                <c:pt idx="2281">
                  <c:v>0.50576737999999999</c:v>
                </c:pt>
                <c:pt idx="2282">
                  <c:v>0.50576737999999999</c:v>
                </c:pt>
                <c:pt idx="2283">
                  <c:v>0.50657629999999998</c:v>
                </c:pt>
                <c:pt idx="2284">
                  <c:v>0.50767532999999998</c:v>
                </c:pt>
                <c:pt idx="2285">
                  <c:v>0.50767532999999998</c:v>
                </c:pt>
                <c:pt idx="2286">
                  <c:v>0.50857549000000002</c:v>
                </c:pt>
                <c:pt idx="2287">
                  <c:v>0.50955764000000003</c:v>
                </c:pt>
                <c:pt idx="2288">
                  <c:v>0.50955764000000003</c:v>
                </c:pt>
                <c:pt idx="2289">
                  <c:v>0.51056219999999997</c:v>
                </c:pt>
                <c:pt idx="2290">
                  <c:v>0.51056219999999997</c:v>
                </c:pt>
                <c:pt idx="2291">
                  <c:v>0.51150569999999995</c:v>
                </c:pt>
                <c:pt idx="2292">
                  <c:v>0.51244639999999997</c:v>
                </c:pt>
                <c:pt idx="2293">
                  <c:v>0.51244639999999997</c:v>
                </c:pt>
                <c:pt idx="2294">
                  <c:v>0.51346630000000004</c:v>
                </c:pt>
                <c:pt idx="2295">
                  <c:v>0.51449719999999999</c:v>
                </c:pt>
                <c:pt idx="2296">
                  <c:v>0.51449719999999999</c:v>
                </c:pt>
                <c:pt idx="2297">
                  <c:v>0.51558470000000001</c:v>
                </c:pt>
                <c:pt idx="2298">
                  <c:v>0.51558470000000001</c:v>
                </c:pt>
                <c:pt idx="2299">
                  <c:v>0.51658979999999999</c:v>
                </c:pt>
                <c:pt idx="2300">
                  <c:v>0.51762640000000004</c:v>
                </c:pt>
                <c:pt idx="2301">
                  <c:v>0.51762640000000004</c:v>
                </c:pt>
                <c:pt idx="2302">
                  <c:v>0.51858110000000002</c:v>
                </c:pt>
                <c:pt idx="2303">
                  <c:v>0.51954579999999995</c:v>
                </c:pt>
                <c:pt idx="2304">
                  <c:v>0.51954579999999995</c:v>
                </c:pt>
                <c:pt idx="2305">
                  <c:v>0.52055899999999999</c:v>
                </c:pt>
                <c:pt idx="2306">
                  <c:v>0.52055899999999999</c:v>
                </c:pt>
                <c:pt idx="2307">
                  <c:v>0.52144069999999998</c:v>
                </c:pt>
                <c:pt idx="2308">
                  <c:v>0.52245940000000002</c:v>
                </c:pt>
                <c:pt idx="2309">
                  <c:v>0.52245940000000002</c:v>
                </c:pt>
                <c:pt idx="2310">
                  <c:v>0.52331479999999997</c:v>
                </c:pt>
                <c:pt idx="2311">
                  <c:v>0.52417230000000004</c:v>
                </c:pt>
                <c:pt idx="2312">
                  <c:v>0.52417230000000004</c:v>
                </c:pt>
                <c:pt idx="2313">
                  <c:v>0.52501869999999995</c:v>
                </c:pt>
                <c:pt idx="2314">
                  <c:v>0.52501869999999995</c:v>
                </c:pt>
                <c:pt idx="2315">
                  <c:v>0.52571040000000002</c:v>
                </c:pt>
                <c:pt idx="2316">
                  <c:v>0.52646850000000001</c:v>
                </c:pt>
                <c:pt idx="2317">
                  <c:v>0.52646850000000001</c:v>
                </c:pt>
                <c:pt idx="2318">
                  <c:v>0.5271091</c:v>
                </c:pt>
                <c:pt idx="2319">
                  <c:v>0.52781900000000004</c:v>
                </c:pt>
                <c:pt idx="2320">
                  <c:v>0.52781900000000004</c:v>
                </c:pt>
                <c:pt idx="2321">
                  <c:v>0.52841490000000002</c:v>
                </c:pt>
                <c:pt idx="2322">
                  <c:v>0.52841490000000002</c:v>
                </c:pt>
                <c:pt idx="2323">
                  <c:v>0.52890159999999997</c:v>
                </c:pt>
                <c:pt idx="2324">
                  <c:v>0.52939749999999997</c:v>
                </c:pt>
                <c:pt idx="2325">
                  <c:v>0.52939749999999997</c:v>
                </c:pt>
                <c:pt idx="2326">
                  <c:v>0.52971279999999998</c:v>
                </c:pt>
                <c:pt idx="2327">
                  <c:v>0.53004379999999995</c:v>
                </c:pt>
                <c:pt idx="2328">
                  <c:v>0.53004379999999995</c:v>
                </c:pt>
                <c:pt idx="2329">
                  <c:v>0.53042290000000003</c:v>
                </c:pt>
                <c:pt idx="2330">
                  <c:v>0.53042290000000003</c:v>
                </c:pt>
                <c:pt idx="2331">
                  <c:v>0.53061329999999995</c:v>
                </c:pt>
                <c:pt idx="2332">
                  <c:v>0.53079569999999998</c:v>
                </c:pt>
                <c:pt idx="2333">
                  <c:v>0.53079569999999998</c:v>
                </c:pt>
                <c:pt idx="2334">
                  <c:v>0.53083290000000005</c:v>
                </c:pt>
                <c:pt idx="2335">
                  <c:v>0.53087510000000004</c:v>
                </c:pt>
                <c:pt idx="2336">
                  <c:v>0.53087510000000004</c:v>
                </c:pt>
                <c:pt idx="2337">
                  <c:v>0.53085870000000002</c:v>
                </c:pt>
                <c:pt idx="2338">
                  <c:v>0.53085870000000002</c:v>
                </c:pt>
                <c:pt idx="2339">
                  <c:v>0.53069449999999996</c:v>
                </c:pt>
                <c:pt idx="2340">
                  <c:v>0.53056499999999995</c:v>
                </c:pt>
                <c:pt idx="2341">
                  <c:v>0.53056499999999995</c:v>
                </c:pt>
                <c:pt idx="2342">
                  <c:v>0.53036280000000002</c:v>
                </c:pt>
                <c:pt idx="2343">
                  <c:v>0.53011260000000004</c:v>
                </c:pt>
                <c:pt idx="2344">
                  <c:v>0.53011260000000004</c:v>
                </c:pt>
                <c:pt idx="2345">
                  <c:v>0.52981389999999995</c:v>
                </c:pt>
                <c:pt idx="2346">
                  <c:v>0.52981389999999995</c:v>
                </c:pt>
                <c:pt idx="2347">
                  <c:v>0.52942049999999996</c:v>
                </c:pt>
                <c:pt idx="2348">
                  <c:v>0.52895320000000001</c:v>
                </c:pt>
                <c:pt idx="2349">
                  <c:v>0.52895320000000001</c:v>
                </c:pt>
                <c:pt idx="2350">
                  <c:v>0.52844899999999995</c:v>
                </c:pt>
                <c:pt idx="2351">
                  <c:v>0.52794379999999996</c:v>
                </c:pt>
                <c:pt idx="2352">
                  <c:v>0.52794379999999996</c:v>
                </c:pt>
                <c:pt idx="2353">
                  <c:v>0.52748600000000001</c:v>
                </c:pt>
                <c:pt idx="2354">
                  <c:v>0.52748600000000001</c:v>
                </c:pt>
                <c:pt idx="2355">
                  <c:v>0.52686500000000003</c:v>
                </c:pt>
                <c:pt idx="2356">
                  <c:v>0.52626010000000001</c:v>
                </c:pt>
                <c:pt idx="2357">
                  <c:v>0.52626010000000001</c:v>
                </c:pt>
                <c:pt idx="2358">
                  <c:v>0.52554730000000005</c:v>
                </c:pt>
                <c:pt idx="2359">
                  <c:v>0.52483990000000003</c:v>
                </c:pt>
                <c:pt idx="2360">
                  <c:v>0.52483990000000003</c:v>
                </c:pt>
                <c:pt idx="2361">
                  <c:v>0.52418799999999999</c:v>
                </c:pt>
                <c:pt idx="2362">
                  <c:v>0.52418799999999999</c:v>
                </c:pt>
                <c:pt idx="2363">
                  <c:v>0.52340810000000004</c:v>
                </c:pt>
                <c:pt idx="2364">
                  <c:v>0.52269860000000001</c:v>
                </c:pt>
                <c:pt idx="2365">
                  <c:v>0.52269860000000001</c:v>
                </c:pt>
                <c:pt idx="2366">
                  <c:v>0.52194200000000002</c:v>
                </c:pt>
                <c:pt idx="2367">
                  <c:v>0.52115040000000001</c:v>
                </c:pt>
                <c:pt idx="2368">
                  <c:v>0.52115040000000001</c:v>
                </c:pt>
                <c:pt idx="2369">
                  <c:v>0.5203776</c:v>
                </c:pt>
                <c:pt idx="2370">
                  <c:v>0.5203776</c:v>
                </c:pt>
                <c:pt idx="2371">
                  <c:v>0.51950890000000005</c:v>
                </c:pt>
                <c:pt idx="2372">
                  <c:v>0.51871750000000005</c:v>
                </c:pt>
                <c:pt idx="2373">
                  <c:v>0.51871750000000005</c:v>
                </c:pt>
                <c:pt idx="2374">
                  <c:v>0.51784379999999997</c:v>
                </c:pt>
                <c:pt idx="2375">
                  <c:v>0.51708639999999995</c:v>
                </c:pt>
                <c:pt idx="2376">
                  <c:v>0.51708639999999995</c:v>
                </c:pt>
                <c:pt idx="2377">
                  <c:v>0.51633830000000003</c:v>
                </c:pt>
                <c:pt idx="2378">
                  <c:v>0.51633830000000003</c:v>
                </c:pt>
                <c:pt idx="2379">
                  <c:v>0.5155092</c:v>
                </c:pt>
                <c:pt idx="2380">
                  <c:v>0.51472620000000002</c:v>
                </c:pt>
                <c:pt idx="2381">
                  <c:v>0.51472620000000002</c:v>
                </c:pt>
                <c:pt idx="2382">
                  <c:v>0.51387740000000004</c:v>
                </c:pt>
                <c:pt idx="2383">
                  <c:v>0.51310940000000005</c:v>
                </c:pt>
                <c:pt idx="2384">
                  <c:v>0.51310940000000005</c:v>
                </c:pt>
                <c:pt idx="2385">
                  <c:v>0.51240819999999998</c:v>
                </c:pt>
                <c:pt idx="2386">
                  <c:v>0.51240819999999998</c:v>
                </c:pt>
                <c:pt idx="2387">
                  <c:v>0.51165490000000002</c:v>
                </c:pt>
                <c:pt idx="2388">
                  <c:v>0.51098670000000002</c:v>
                </c:pt>
                <c:pt idx="2389">
                  <c:v>0.51098670000000002</c:v>
                </c:pt>
                <c:pt idx="2390">
                  <c:v>0.51025279999999995</c:v>
                </c:pt>
                <c:pt idx="2391">
                  <c:v>0.50955406000000003</c:v>
                </c:pt>
                <c:pt idx="2392">
                  <c:v>0.50955406000000003</c:v>
                </c:pt>
                <c:pt idx="2393">
                  <c:v>0.50892150999999997</c:v>
                </c:pt>
                <c:pt idx="2394">
                  <c:v>0.50892150999999997</c:v>
                </c:pt>
                <c:pt idx="2395">
                  <c:v>0.50823454000000001</c:v>
                </c:pt>
                <c:pt idx="2396">
                  <c:v>0.50761615000000004</c:v>
                </c:pt>
                <c:pt idx="2397">
                  <c:v>0.50761615000000004</c:v>
                </c:pt>
                <c:pt idx="2398">
                  <c:v>0.50704874</c:v>
                </c:pt>
                <c:pt idx="2399">
                  <c:v>0.50645821999999996</c:v>
                </c:pt>
                <c:pt idx="2400">
                  <c:v>0.50645821999999996</c:v>
                </c:pt>
                <c:pt idx="2401">
                  <c:v>0.50592912999999995</c:v>
                </c:pt>
                <c:pt idx="2402">
                  <c:v>0.50592912999999995</c:v>
                </c:pt>
                <c:pt idx="2403">
                  <c:v>0.50525721999999995</c:v>
                </c:pt>
                <c:pt idx="2404">
                  <c:v>0.50464032000000003</c:v>
                </c:pt>
                <c:pt idx="2405">
                  <c:v>0.50464032000000003</c:v>
                </c:pt>
                <c:pt idx="2406">
                  <c:v>0.50402877999999995</c:v>
                </c:pt>
                <c:pt idx="2407">
                  <c:v>0.50342708999999997</c:v>
                </c:pt>
                <c:pt idx="2408">
                  <c:v>0.50342708999999997</c:v>
                </c:pt>
                <c:pt idx="2409">
                  <c:v>0.50294406000000003</c:v>
                </c:pt>
                <c:pt idx="2410">
                  <c:v>0.50294406000000003</c:v>
                </c:pt>
                <c:pt idx="2411">
                  <c:v>0.50229137999999995</c:v>
                </c:pt>
                <c:pt idx="2412">
                  <c:v>0.50170190999999997</c:v>
                </c:pt>
                <c:pt idx="2413">
                  <c:v>0.50170190999999997</c:v>
                </c:pt>
                <c:pt idx="2414">
                  <c:v>0.50102835000000001</c:v>
                </c:pt>
                <c:pt idx="2415">
                  <c:v>0.50038864000000005</c:v>
                </c:pt>
                <c:pt idx="2416">
                  <c:v>0.50038864000000005</c:v>
                </c:pt>
                <c:pt idx="2417">
                  <c:v>0.49982137999999998</c:v>
                </c:pt>
                <c:pt idx="2418">
                  <c:v>0.49982137999999998</c:v>
                </c:pt>
                <c:pt idx="2419">
                  <c:v>0.49917094000000001</c:v>
                </c:pt>
                <c:pt idx="2420">
                  <c:v>0.49860547</c:v>
                </c:pt>
                <c:pt idx="2421">
                  <c:v>0.49860547</c:v>
                </c:pt>
                <c:pt idx="2422">
                  <c:v>0.49799094999999999</c:v>
                </c:pt>
                <c:pt idx="2423">
                  <c:v>0.49743188999999999</c:v>
                </c:pt>
                <c:pt idx="2424">
                  <c:v>0.49743188999999999</c:v>
                </c:pt>
                <c:pt idx="2425">
                  <c:v>0.49690384999999998</c:v>
                </c:pt>
                <c:pt idx="2426">
                  <c:v>0.49690384999999998</c:v>
                </c:pt>
                <c:pt idx="2427">
                  <c:v>0.49627367999999999</c:v>
                </c:pt>
                <c:pt idx="2428">
                  <c:v>0.49575517000000002</c:v>
                </c:pt>
                <c:pt idx="2429">
                  <c:v>0.49575517000000002</c:v>
                </c:pt>
                <c:pt idx="2430">
                  <c:v>0.4952471</c:v>
                </c:pt>
                <c:pt idx="2431">
                  <c:v>0.49484696</c:v>
                </c:pt>
                <c:pt idx="2432">
                  <c:v>0.49484696</c:v>
                </c:pt>
                <c:pt idx="2433">
                  <c:v>0.49450377000000001</c:v>
                </c:pt>
                <c:pt idx="2434">
                  <c:v>0.49450377000000001</c:v>
                </c:pt>
                <c:pt idx="2435">
                  <c:v>0.49405578</c:v>
                </c:pt>
                <c:pt idx="2436">
                  <c:v>0.49366489000000002</c:v>
                </c:pt>
                <c:pt idx="2437">
                  <c:v>0.49366489000000002</c:v>
                </c:pt>
                <c:pt idx="2438">
                  <c:v>0.49330872999999997</c:v>
                </c:pt>
                <c:pt idx="2439">
                  <c:v>0.49301012</c:v>
                </c:pt>
                <c:pt idx="2440">
                  <c:v>0.49301012</c:v>
                </c:pt>
                <c:pt idx="2441">
                  <c:v>0.49282495999999998</c:v>
                </c:pt>
                <c:pt idx="2442">
                  <c:v>0.49282495999999998</c:v>
                </c:pt>
                <c:pt idx="2443">
                  <c:v>0.49258046</c:v>
                </c:pt>
                <c:pt idx="2444">
                  <c:v>0.49237354</c:v>
                </c:pt>
                <c:pt idx="2445">
                  <c:v>0.49237354</c:v>
                </c:pt>
                <c:pt idx="2446">
                  <c:v>0.49215618</c:v>
                </c:pt>
                <c:pt idx="2447">
                  <c:v>0.49196817999999998</c:v>
                </c:pt>
                <c:pt idx="2448">
                  <c:v>0.49196817999999998</c:v>
                </c:pt>
                <c:pt idx="2449">
                  <c:v>0.49186859999999999</c:v>
                </c:pt>
                <c:pt idx="2450">
                  <c:v>0.49186859999999999</c:v>
                </c:pt>
                <c:pt idx="2451">
                  <c:v>0.49170118000000002</c:v>
                </c:pt>
                <c:pt idx="2452">
                  <c:v>0.49158847</c:v>
                </c:pt>
                <c:pt idx="2453">
                  <c:v>0.49158847</c:v>
                </c:pt>
                <c:pt idx="2454">
                  <c:v>0.49151557000000001</c:v>
                </c:pt>
                <c:pt idx="2455">
                  <c:v>0.49146846</c:v>
                </c:pt>
                <c:pt idx="2456">
                  <c:v>0.49146846</c:v>
                </c:pt>
                <c:pt idx="2457">
                  <c:v>0.49146682000000003</c:v>
                </c:pt>
                <c:pt idx="2458">
                  <c:v>0.49146682000000003</c:v>
                </c:pt>
                <c:pt idx="2459">
                  <c:v>0.49133384000000002</c:v>
                </c:pt>
                <c:pt idx="2460">
                  <c:v>0.49122559999999998</c:v>
                </c:pt>
                <c:pt idx="2461">
                  <c:v>0.49122559999999998</c:v>
                </c:pt>
                <c:pt idx="2462">
                  <c:v>0.49114375999999998</c:v>
                </c:pt>
                <c:pt idx="2463">
                  <c:v>0.49108562</c:v>
                </c:pt>
                <c:pt idx="2464">
                  <c:v>0.49108562</c:v>
                </c:pt>
                <c:pt idx="2465">
                  <c:v>0.49114182000000001</c:v>
                </c:pt>
                <c:pt idx="2466">
                  <c:v>0.49106667999999998</c:v>
                </c:pt>
                <c:pt idx="2467">
                  <c:v>0.49106667999999998</c:v>
                </c:pt>
                <c:pt idx="2468">
                  <c:v>0.4910312</c:v>
                </c:pt>
                <c:pt idx="2469">
                  <c:v>0.4910312</c:v>
                </c:pt>
                <c:pt idx="2470">
                  <c:v>0.49093220999999998</c:v>
                </c:pt>
                <c:pt idx="2471">
                  <c:v>0.49089031999999999</c:v>
                </c:pt>
                <c:pt idx="2472">
                  <c:v>0.49089031999999999</c:v>
                </c:pt>
                <c:pt idx="2473">
                  <c:v>0.49093489000000001</c:v>
                </c:pt>
                <c:pt idx="2474">
                  <c:v>0.49088406000000001</c:v>
                </c:pt>
                <c:pt idx="2475">
                  <c:v>0.49088406000000001</c:v>
                </c:pt>
                <c:pt idx="2476">
                  <c:v>0.49090493000000002</c:v>
                </c:pt>
                <c:pt idx="2477">
                  <c:v>0.49090493000000002</c:v>
                </c:pt>
                <c:pt idx="2478">
                  <c:v>0.49087734999999999</c:v>
                </c:pt>
                <c:pt idx="2479">
                  <c:v>0.49085363999999998</c:v>
                </c:pt>
                <c:pt idx="2480">
                  <c:v>0.49085363999999998</c:v>
                </c:pt>
                <c:pt idx="2481">
                  <c:v>0.49082755</c:v>
                </c:pt>
                <c:pt idx="2482">
                  <c:v>0.49076061999999998</c:v>
                </c:pt>
                <c:pt idx="2483">
                  <c:v>0.49076061999999998</c:v>
                </c:pt>
                <c:pt idx="2484">
                  <c:v>0.49071530000000002</c:v>
                </c:pt>
                <c:pt idx="2485">
                  <c:v>0.49071530000000002</c:v>
                </c:pt>
                <c:pt idx="2486">
                  <c:v>0.49063569000000001</c:v>
                </c:pt>
                <c:pt idx="2487">
                  <c:v>0.49056337999999999</c:v>
                </c:pt>
                <c:pt idx="2488">
                  <c:v>0.49056337999999999</c:v>
                </c:pt>
                <c:pt idx="2489">
                  <c:v>0.49060198999999999</c:v>
                </c:pt>
                <c:pt idx="2490">
                  <c:v>0.49045649000000002</c:v>
                </c:pt>
                <c:pt idx="2491">
                  <c:v>0.49045649000000002</c:v>
                </c:pt>
                <c:pt idx="2492">
                  <c:v>0.49031054000000002</c:v>
                </c:pt>
                <c:pt idx="2493">
                  <c:v>0.49031054000000002</c:v>
                </c:pt>
                <c:pt idx="2494">
                  <c:v>0.49019678999999999</c:v>
                </c:pt>
                <c:pt idx="2495">
                  <c:v>0.49009139000000002</c:v>
                </c:pt>
                <c:pt idx="2496">
                  <c:v>0.49009139000000002</c:v>
                </c:pt>
                <c:pt idx="2497">
                  <c:v>0.49005292</c:v>
                </c:pt>
                <c:pt idx="2498">
                  <c:v>0.4899539</c:v>
                </c:pt>
                <c:pt idx="2499">
                  <c:v>0.4899539</c:v>
                </c:pt>
                <c:pt idx="2500">
                  <c:v>0.48984630000000001</c:v>
                </c:pt>
                <c:pt idx="2501">
                  <c:v>0.48984630000000001</c:v>
                </c:pt>
                <c:pt idx="2502">
                  <c:v>0.48976429999999999</c:v>
                </c:pt>
                <c:pt idx="2503">
                  <c:v>0.48964469999999999</c:v>
                </c:pt>
                <c:pt idx="2504">
                  <c:v>0.48964469999999999</c:v>
                </c:pt>
                <c:pt idx="2505">
                  <c:v>0.48966159999999997</c:v>
                </c:pt>
                <c:pt idx="2506">
                  <c:v>0.48956290000000002</c:v>
                </c:pt>
                <c:pt idx="2507">
                  <c:v>0.48956290000000002</c:v>
                </c:pt>
                <c:pt idx="2508">
                  <c:v>0.48952770000000001</c:v>
                </c:pt>
                <c:pt idx="2509">
                  <c:v>0.48952770000000001</c:v>
                </c:pt>
                <c:pt idx="2510">
                  <c:v>0.48956230000000001</c:v>
                </c:pt>
                <c:pt idx="2511">
                  <c:v>0.48960120000000001</c:v>
                </c:pt>
                <c:pt idx="2512">
                  <c:v>0.48960120000000001</c:v>
                </c:pt>
                <c:pt idx="2513">
                  <c:v>0.48968070000000002</c:v>
                </c:pt>
                <c:pt idx="2514">
                  <c:v>0.48969570000000001</c:v>
                </c:pt>
                <c:pt idx="2515">
                  <c:v>0.48969570000000001</c:v>
                </c:pt>
                <c:pt idx="2516">
                  <c:v>0.48979810000000001</c:v>
                </c:pt>
                <c:pt idx="2517">
                  <c:v>0.48979810000000001</c:v>
                </c:pt>
                <c:pt idx="2518">
                  <c:v>0.48993510000000001</c:v>
                </c:pt>
                <c:pt idx="2519">
                  <c:v>0.49016384000000002</c:v>
                </c:pt>
                <c:pt idx="2520">
                  <c:v>0.49016384000000002</c:v>
                </c:pt>
                <c:pt idx="2521">
                  <c:v>0.49053655000000002</c:v>
                </c:pt>
                <c:pt idx="2522">
                  <c:v>0.49084499999999998</c:v>
                </c:pt>
                <c:pt idx="2523">
                  <c:v>0.49084499999999998</c:v>
                </c:pt>
                <c:pt idx="2524">
                  <c:v>0.49124677</c:v>
                </c:pt>
                <c:pt idx="2525">
                  <c:v>0.49124677</c:v>
                </c:pt>
                <c:pt idx="2526">
                  <c:v>0.49176901000000001</c:v>
                </c:pt>
                <c:pt idx="2527">
                  <c:v>0.49247119</c:v>
                </c:pt>
                <c:pt idx="2528">
                  <c:v>0.49247119</c:v>
                </c:pt>
                <c:pt idx="2529">
                  <c:v>0.49338937999999999</c:v>
                </c:pt>
                <c:pt idx="2530">
                  <c:v>0.49437228</c:v>
                </c:pt>
                <c:pt idx="2531">
                  <c:v>0.49437228</c:v>
                </c:pt>
                <c:pt idx="2532">
                  <c:v>0.49558834000000002</c:v>
                </c:pt>
                <c:pt idx="2533">
                  <c:v>0.49558834000000002</c:v>
                </c:pt>
                <c:pt idx="2534">
                  <c:v>0.49687120000000001</c:v>
                </c:pt>
                <c:pt idx="2535">
                  <c:v>0.4983571</c:v>
                </c:pt>
                <c:pt idx="2536">
                  <c:v>0.4983571</c:v>
                </c:pt>
                <c:pt idx="2537">
                  <c:v>0.49993527999999998</c:v>
                </c:pt>
                <c:pt idx="2538">
                  <c:v>0.50154701000000002</c:v>
                </c:pt>
                <c:pt idx="2539">
                  <c:v>0.50154701000000002</c:v>
                </c:pt>
                <c:pt idx="2540">
                  <c:v>0.50313772000000001</c:v>
                </c:pt>
                <c:pt idx="2541">
                  <c:v>0.50313772000000001</c:v>
                </c:pt>
                <c:pt idx="2542">
                  <c:v>0.50466834000000005</c:v>
                </c:pt>
                <c:pt idx="2543">
                  <c:v>0.50615648000000002</c:v>
                </c:pt>
                <c:pt idx="2544">
                  <c:v>0.50615648000000002</c:v>
                </c:pt>
                <c:pt idx="2545">
                  <c:v>0.50739743999999998</c:v>
                </c:pt>
                <c:pt idx="2546">
                  <c:v>0.50823110999999999</c:v>
                </c:pt>
                <c:pt idx="2547">
                  <c:v>0.50823110999999999</c:v>
                </c:pt>
                <c:pt idx="2548">
                  <c:v>0.50872278000000004</c:v>
                </c:pt>
                <c:pt idx="2549">
                  <c:v>0.50872278000000004</c:v>
                </c:pt>
                <c:pt idx="2550">
                  <c:v>0.50883042000000001</c:v>
                </c:pt>
                <c:pt idx="2551">
                  <c:v>0.50860530999999998</c:v>
                </c:pt>
                <c:pt idx="2552">
                  <c:v>0.50860530999999998</c:v>
                </c:pt>
                <c:pt idx="2553">
                  <c:v>0.50796366000000004</c:v>
                </c:pt>
                <c:pt idx="2554">
                  <c:v>0.50695853999999996</c:v>
                </c:pt>
                <c:pt idx="2555">
                  <c:v>0.50695853999999996</c:v>
                </c:pt>
                <c:pt idx="2556">
                  <c:v>0.50552721</c:v>
                </c:pt>
                <c:pt idx="2557">
                  <c:v>0.50552721</c:v>
                </c:pt>
                <c:pt idx="2558">
                  <c:v>0.50388507000000005</c:v>
                </c:pt>
                <c:pt idx="2559">
                  <c:v>0.50201750999999994</c:v>
                </c:pt>
                <c:pt idx="2560">
                  <c:v>0.50201750999999994</c:v>
                </c:pt>
                <c:pt idx="2561">
                  <c:v>0.50016605999999997</c:v>
                </c:pt>
                <c:pt idx="2562">
                  <c:v>0.49818580000000001</c:v>
                </c:pt>
                <c:pt idx="2563">
                  <c:v>0.49818580000000001</c:v>
                </c:pt>
                <c:pt idx="2564">
                  <c:v>0.49626890000000001</c:v>
                </c:pt>
                <c:pt idx="2565">
                  <c:v>0.49626890000000001</c:v>
                </c:pt>
                <c:pt idx="2566">
                  <c:v>0.49449571999999997</c:v>
                </c:pt>
                <c:pt idx="2567">
                  <c:v>0.49292126000000003</c:v>
                </c:pt>
                <c:pt idx="2568">
                  <c:v>0.49292126000000003</c:v>
                </c:pt>
                <c:pt idx="2569">
                  <c:v>0.49156148999999999</c:v>
                </c:pt>
                <c:pt idx="2570">
                  <c:v>0.49029623</c:v>
                </c:pt>
                <c:pt idx="2571">
                  <c:v>0.49029623</c:v>
                </c:pt>
                <c:pt idx="2572">
                  <c:v>0.48926789999999998</c:v>
                </c:pt>
                <c:pt idx="2573">
                  <c:v>0.48926789999999998</c:v>
                </c:pt>
                <c:pt idx="2574">
                  <c:v>0.48847210000000002</c:v>
                </c:pt>
                <c:pt idx="2575">
                  <c:v>0.48788809999999999</c:v>
                </c:pt>
                <c:pt idx="2576">
                  <c:v>0.48788809999999999</c:v>
                </c:pt>
                <c:pt idx="2577">
                  <c:v>0.48758049999999997</c:v>
                </c:pt>
                <c:pt idx="2578">
                  <c:v>0.48733369999999998</c:v>
                </c:pt>
                <c:pt idx="2579">
                  <c:v>0.48733369999999998</c:v>
                </c:pt>
                <c:pt idx="2580">
                  <c:v>0.48719040000000002</c:v>
                </c:pt>
                <c:pt idx="2581">
                  <c:v>0.48719040000000002</c:v>
                </c:pt>
                <c:pt idx="2582">
                  <c:v>0.48715920000000001</c:v>
                </c:pt>
                <c:pt idx="2583">
                  <c:v>0.4872919</c:v>
                </c:pt>
                <c:pt idx="2584">
                  <c:v>0.4872919</c:v>
                </c:pt>
                <c:pt idx="2585">
                  <c:v>0.4875312</c:v>
                </c:pt>
                <c:pt idx="2586">
                  <c:v>0.48781849999999999</c:v>
                </c:pt>
                <c:pt idx="2587">
                  <c:v>0.48781849999999999</c:v>
                </c:pt>
                <c:pt idx="2588">
                  <c:v>0.4882531</c:v>
                </c:pt>
                <c:pt idx="2589">
                  <c:v>0.4882531</c:v>
                </c:pt>
                <c:pt idx="2590">
                  <c:v>0.4887841</c:v>
                </c:pt>
                <c:pt idx="2591">
                  <c:v>0.48946460000000003</c:v>
                </c:pt>
                <c:pt idx="2592">
                  <c:v>0.48946460000000003</c:v>
                </c:pt>
                <c:pt idx="2593">
                  <c:v>0.49029086</c:v>
                </c:pt>
                <c:pt idx="2594">
                  <c:v>0.49137677000000002</c:v>
                </c:pt>
                <c:pt idx="2595">
                  <c:v>0.49137677000000002</c:v>
                </c:pt>
                <c:pt idx="2596">
                  <c:v>0.49273312000000002</c:v>
                </c:pt>
                <c:pt idx="2597">
                  <c:v>0.49273312000000002</c:v>
                </c:pt>
                <c:pt idx="2598">
                  <c:v>0.49441581000000001</c:v>
                </c:pt>
                <c:pt idx="2599">
                  <c:v>0.49651042000000001</c:v>
                </c:pt>
                <c:pt idx="2600">
                  <c:v>0.49651042000000001</c:v>
                </c:pt>
                <c:pt idx="2601">
                  <c:v>0.49895969000000001</c:v>
                </c:pt>
                <c:pt idx="2602">
                  <c:v>0.50168162999999999</c:v>
                </c:pt>
                <c:pt idx="2603">
                  <c:v>0.50168162999999999</c:v>
                </c:pt>
                <c:pt idx="2604">
                  <c:v>0.50465879999999996</c:v>
                </c:pt>
                <c:pt idx="2605">
                  <c:v>0.50465879999999996</c:v>
                </c:pt>
                <c:pt idx="2606">
                  <c:v>0.50798005000000002</c:v>
                </c:pt>
                <c:pt idx="2607">
                  <c:v>0.51145750000000001</c:v>
                </c:pt>
                <c:pt idx="2608">
                  <c:v>0.51145750000000001</c:v>
                </c:pt>
                <c:pt idx="2609">
                  <c:v>0.51508430000000005</c:v>
                </c:pt>
                <c:pt idx="2610">
                  <c:v>0.51855359999999995</c:v>
                </c:pt>
                <c:pt idx="2611">
                  <c:v>0.5185535999999999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36B-4B0D-AFD6-D75D8E28B15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67008"/>
        <c:axId val="36547200"/>
      </c:scatterChart>
      <c:valAx>
        <c:axId val="36547200"/>
        <c:scaling>
          <c:orientation val="minMax"/>
        </c:scaling>
        <c:delete val="1"/>
        <c:axPos val="l"/>
        <c:numFmt formatCode="General" sourceLinked="1"/>
        <c:majorTickMark val="out"/>
        <c:minorTickMark val="none"/>
        <c:tickLblPos val="nextTo"/>
        <c:crossAx val="38667008"/>
        <c:crosses val="autoZero"/>
        <c:crossBetween val="midCat"/>
      </c:valAx>
      <c:valAx>
        <c:axId val="38667008"/>
        <c:scaling>
          <c:orientation val="minMax"/>
          <c:max val="20.5"/>
          <c:min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1" dirty="0">
                    <a:solidFill>
                      <a:schemeClr val="accent1"/>
                    </a:solidFill>
                  </a:rPr>
                  <a:t>Elution</a:t>
                </a:r>
                <a:r>
                  <a:rPr lang="en-US" sz="1600" b="1" i="1" baseline="0" dirty="0">
                    <a:solidFill>
                      <a:schemeClr val="accent1"/>
                    </a:solidFill>
                  </a:rPr>
                  <a:t> volume (mL)</a:t>
                </a:r>
                <a:endParaRPr lang="en-US" sz="1600" b="1" i="1" dirty="0">
                  <a:solidFill>
                    <a:schemeClr val="accent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365472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tx>
            <c:v>G0#3</c:v>
          </c:tx>
          <c:spPr>
            <a:ln w="19050" cap="rnd">
              <a:solidFill>
                <a:srgbClr val="0070C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'G#3(2)'!$B$1:$B$5254</c:f>
              <c:numCache>
                <c:formatCode>General</c:formatCode>
                <c:ptCount val="5254"/>
                <c:pt idx="0">
                  <c:v>1.9766666666666665E-2</c:v>
                </c:pt>
                <c:pt idx="1">
                  <c:v>1.9783333333333333E-2</c:v>
                </c:pt>
                <c:pt idx="2">
                  <c:v>2.5233333333333333E-2</c:v>
                </c:pt>
                <c:pt idx="3">
                  <c:v>3.3549999999999996E-2</c:v>
                </c:pt>
                <c:pt idx="4">
                  <c:v>4.186666666666667E-2</c:v>
                </c:pt>
                <c:pt idx="5">
                  <c:v>5.0183333333333337E-2</c:v>
                </c:pt>
                <c:pt idx="6">
                  <c:v>5.8499999999999996E-2</c:v>
                </c:pt>
                <c:pt idx="7">
                  <c:v>6.6833333333333328E-2</c:v>
                </c:pt>
                <c:pt idx="8">
                  <c:v>7.5150000000000008E-2</c:v>
                </c:pt>
                <c:pt idx="9">
                  <c:v>8.3466666666666661E-2</c:v>
                </c:pt>
                <c:pt idx="10">
                  <c:v>9.1783333333333328E-2</c:v>
                </c:pt>
                <c:pt idx="11">
                  <c:v>0.10010000000000001</c:v>
                </c:pt>
                <c:pt idx="12">
                  <c:v>0.10843333333333334</c:v>
                </c:pt>
                <c:pt idx="13">
                  <c:v>0.11674999999999999</c:v>
                </c:pt>
                <c:pt idx="14">
                  <c:v>0.12506666666666666</c:v>
                </c:pt>
                <c:pt idx="15">
                  <c:v>0.13338333333333333</c:v>
                </c:pt>
                <c:pt idx="16">
                  <c:v>0.14170000000000002</c:v>
                </c:pt>
                <c:pt idx="17">
                  <c:v>0.15003333333333335</c:v>
                </c:pt>
                <c:pt idx="18">
                  <c:v>0.15834999999999999</c:v>
                </c:pt>
                <c:pt idx="19">
                  <c:v>0.16666666666666666</c:v>
                </c:pt>
                <c:pt idx="20">
                  <c:v>0.17525000000000002</c:v>
                </c:pt>
                <c:pt idx="21">
                  <c:v>0.18356666666666666</c:v>
                </c:pt>
                <c:pt idx="22">
                  <c:v>0.19188333333333332</c:v>
                </c:pt>
                <c:pt idx="23">
                  <c:v>0.20020000000000002</c:v>
                </c:pt>
                <c:pt idx="24">
                  <c:v>0.20853333333333335</c:v>
                </c:pt>
                <c:pt idx="25">
                  <c:v>0.21684999999999999</c:v>
                </c:pt>
                <c:pt idx="26">
                  <c:v>0.22516666666666665</c:v>
                </c:pt>
                <c:pt idx="27">
                  <c:v>0.23348333333333335</c:v>
                </c:pt>
                <c:pt idx="28">
                  <c:v>0.24179999999999999</c:v>
                </c:pt>
                <c:pt idx="29">
                  <c:v>0.25013333333333332</c:v>
                </c:pt>
                <c:pt idx="30">
                  <c:v>0.25845000000000001</c:v>
                </c:pt>
                <c:pt idx="31">
                  <c:v>0.26676666666666665</c:v>
                </c:pt>
                <c:pt idx="32">
                  <c:v>0.27508333333333329</c:v>
                </c:pt>
                <c:pt idx="33">
                  <c:v>0.28340000000000004</c:v>
                </c:pt>
                <c:pt idx="34">
                  <c:v>0.29173333333333334</c:v>
                </c:pt>
                <c:pt idx="35">
                  <c:v>0.30004999999999998</c:v>
                </c:pt>
                <c:pt idx="36">
                  <c:v>0.30836666666666662</c:v>
                </c:pt>
                <c:pt idx="37">
                  <c:v>0.31668333333333337</c:v>
                </c:pt>
                <c:pt idx="38">
                  <c:v>0.32500000000000001</c:v>
                </c:pt>
                <c:pt idx="39">
                  <c:v>0.33333333333333331</c:v>
                </c:pt>
                <c:pt idx="40">
                  <c:v>0.34189999999999998</c:v>
                </c:pt>
                <c:pt idx="41">
                  <c:v>0.35023333333333334</c:v>
                </c:pt>
                <c:pt idx="42">
                  <c:v>0.35855000000000004</c:v>
                </c:pt>
                <c:pt idx="43">
                  <c:v>0.36686666666666667</c:v>
                </c:pt>
                <c:pt idx="44">
                  <c:v>0.37518333333333331</c:v>
                </c:pt>
                <c:pt idx="45">
                  <c:v>0.38350000000000001</c:v>
                </c:pt>
                <c:pt idx="46">
                  <c:v>0.39183333333333337</c:v>
                </c:pt>
                <c:pt idx="47">
                  <c:v>0.40015000000000001</c:v>
                </c:pt>
                <c:pt idx="48">
                  <c:v>0.40846666666666664</c:v>
                </c:pt>
                <c:pt idx="49">
                  <c:v>0.41678333333333334</c:v>
                </c:pt>
                <c:pt idx="50">
                  <c:v>0.42509999999999998</c:v>
                </c:pt>
                <c:pt idx="51">
                  <c:v>0.43343333333333334</c:v>
                </c:pt>
                <c:pt idx="52">
                  <c:v>0.44174999999999998</c:v>
                </c:pt>
                <c:pt idx="53">
                  <c:v>0.45006666666666667</c:v>
                </c:pt>
                <c:pt idx="54">
                  <c:v>0.45838333333333331</c:v>
                </c:pt>
                <c:pt idx="55">
                  <c:v>0.4667</c:v>
                </c:pt>
                <c:pt idx="56">
                  <c:v>0.47503333333333331</c:v>
                </c:pt>
                <c:pt idx="57">
                  <c:v>0.48335</c:v>
                </c:pt>
                <c:pt idx="58">
                  <c:v>0.49166666666666664</c:v>
                </c:pt>
                <c:pt idx="59">
                  <c:v>0.50024999999999997</c:v>
                </c:pt>
                <c:pt idx="60">
                  <c:v>0.50856666666666661</c:v>
                </c:pt>
                <c:pt idx="61">
                  <c:v>0.51688333333333336</c:v>
                </c:pt>
                <c:pt idx="62">
                  <c:v>0.5252</c:v>
                </c:pt>
                <c:pt idx="63">
                  <c:v>0.5335333333333333</c:v>
                </c:pt>
                <c:pt idx="64">
                  <c:v>0.54185000000000005</c:v>
                </c:pt>
                <c:pt idx="65">
                  <c:v>0.55016666666666658</c:v>
                </c:pt>
                <c:pt idx="66">
                  <c:v>0.55848333333333333</c:v>
                </c:pt>
                <c:pt idx="67">
                  <c:v>0.56680000000000008</c:v>
                </c:pt>
                <c:pt idx="68">
                  <c:v>0.57513333333333339</c:v>
                </c:pt>
                <c:pt idx="69">
                  <c:v>0.58344999999999991</c:v>
                </c:pt>
                <c:pt idx="70">
                  <c:v>0.59176666666666666</c:v>
                </c:pt>
                <c:pt idx="71">
                  <c:v>0.60008333333333341</c:v>
                </c:pt>
                <c:pt idx="72">
                  <c:v>0.60839999999999994</c:v>
                </c:pt>
                <c:pt idx="73">
                  <c:v>0.61673333333333324</c:v>
                </c:pt>
                <c:pt idx="74">
                  <c:v>0.62504999999999999</c:v>
                </c:pt>
                <c:pt idx="75">
                  <c:v>0.63336666666666674</c:v>
                </c:pt>
                <c:pt idx="76">
                  <c:v>0.64168333333333327</c:v>
                </c:pt>
                <c:pt idx="77">
                  <c:v>0.65</c:v>
                </c:pt>
                <c:pt idx="78">
                  <c:v>0.65833333333333333</c:v>
                </c:pt>
                <c:pt idx="79">
                  <c:v>0.66690000000000005</c:v>
                </c:pt>
                <c:pt idx="80">
                  <c:v>0.67523333333333335</c:v>
                </c:pt>
                <c:pt idx="81">
                  <c:v>0.68354999999999999</c:v>
                </c:pt>
                <c:pt idx="82">
                  <c:v>0.69186666666666663</c:v>
                </c:pt>
                <c:pt idx="83">
                  <c:v>0.70018333333333338</c:v>
                </c:pt>
                <c:pt idx="84">
                  <c:v>0.70850000000000002</c:v>
                </c:pt>
                <c:pt idx="85">
                  <c:v>0.71683333333333332</c:v>
                </c:pt>
                <c:pt idx="86">
                  <c:v>0.72514999999999996</c:v>
                </c:pt>
                <c:pt idx="87">
                  <c:v>0.73346666666666671</c:v>
                </c:pt>
                <c:pt idx="88">
                  <c:v>0.74178333333333335</c:v>
                </c:pt>
                <c:pt idx="89">
                  <c:v>0.75009999999999999</c:v>
                </c:pt>
                <c:pt idx="90">
                  <c:v>0.75843333333333329</c:v>
                </c:pt>
                <c:pt idx="91">
                  <c:v>0.76675000000000004</c:v>
                </c:pt>
                <c:pt idx="92">
                  <c:v>0.77506666666666668</c:v>
                </c:pt>
                <c:pt idx="93">
                  <c:v>0.78338333333333332</c:v>
                </c:pt>
                <c:pt idx="94">
                  <c:v>0.79170000000000007</c:v>
                </c:pt>
                <c:pt idx="95">
                  <c:v>0.80003333333333337</c:v>
                </c:pt>
                <c:pt idx="96">
                  <c:v>0.80835000000000001</c:v>
                </c:pt>
                <c:pt idx="97">
                  <c:v>0.81666666666666665</c:v>
                </c:pt>
                <c:pt idx="98">
                  <c:v>0.82525000000000004</c:v>
                </c:pt>
                <c:pt idx="99">
                  <c:v>0.83356666666666668</c:v>
                </c:pt>
                <c:pt idx="100">
                  <c:v>0.84188333333333332</c:v>
                </c:pt>
                <c:pt idx="101">
                  <c:v>0.85019999999999996</c:v>
                </c:pt>
                <c:pt idx="102">
                  <c:v>0.85853333333333337</c:v>
                </c:pt>
                <c:pt idx="103">
                  <c:v>0.86685000000000001</c:v>
                </c:pt>
                <c:pt idx="104">
                  <c:v>0.87516666666666665</c:v>
                </c:pt>
                <c:pt idx="105">
                  <c:v>0.88348333333333329</c:v>
                </c:pt>
                <c:pt idx="106">
                  <c:v>0.89180000000000004</c:v>
                </c:pt>
                <c:pt idx="107">
                  <c:v>0.90013333333333334</c:v>
                </c:pt>
                <c:pt idx="108">
                  <c:v>0.90844999999999998</c:v>
                </c:pt>
                <c:pt idx="109">
                  <c:v>0.91676666666666662</c:v>
                </c:pt>
                <c:pt idx="110">
                  <c:v>0.92508333333333337</c:v>
                </c:pt>
                <c:pt idx="111">
                  <c:v>0.93340000000000001</c:v>
                </c:pt>
                <c:pt idx="112">
                  <c:v>0.94173333333333331</c:v>
                </c:pt>
                <c:pt idx="113">
                  <c:v>0.95004999999999995</c:v>
                </c:pt>
                <c:pt idx="114">
                  <c:v>0.9583666666666667</c:v>
                </c:pt>
                <c:pt idx="115">
                  <c:v>0.96668333333333334</c:v>
                </c:pt>
                <c:pt idx="116">
                  <c:v>0.97499999999999998</c:v>
                </c:pt>
                <c:pt idx="117">
                  <c:v>0.98333333333333328</c:v>
                </c:pt>
                <c:pt idx="118">
                  <c:v>0.9919</c:v>
                </c:pt>
                <c:pt idx="119">
                  <c:v>1.0002333333333333</c:v>
                </c:pt>
                <c:pt idx="120">
                  <c:v>1.0085500000000001</c:v>
                </c:pt>
                <c:pt idx="121">
                  <c:v>1.0168666666666666</c:v>
                </c:pt>
                <c:pt idx="122">
                  <c:v>1.0251833333333333</c:v>
                </c:pt>
                <c:pt idx="123">
                  <c:v>1.0334999999999999</c:v>
                </c:pt>
                <c:pt idx="124">
                  <c:v>1.0418333333333334</c:v>
                </c:pt>
                <c:pt idx="125">
                  <c:v>1.0501499999999999</c:v>
                </c:pt>
                <c:pt idx="126">
                  <c:v>1.0584666666666667</c:v>
                </c:pt>
                <c:pt idx="127">
                  <c:v>1.0667833333333334</c:v>
                </c:pt>
                <c:pt idx="128">
                  <c:v>1.0750999999999999</c:v>
                </c:pt>
                <c:pt idx="129">
                  <c:v>1.0834333333333332</c:v>
                </c:pt>
                <c:pt idx="130">
                  <c:v>1.09175</c:v>
                </c:pt>
                <c:pt idx="131">
                  <c:v>1.1000666666666667</c:v>
                </c:pt>
                <c:pt idx="132">
                  <c:v>1.1083833333333333</c:v>
                </c:pt>
                <c:pt idx="133">
                  <c:v>1.1167</c:v>
                </c:pt>
                <c:pt idx="134">
                  <c:v>1.1250333333333333</c:v>
                </c:pt>
                <c:pt idx="135">
                  <c:v>1.1333500000000001</c:v>
                </c:pt>
                <c:pt idx="136">
                  <c:v>1.1416666666666666</c:v>
                </c:pt>
                <c:pt idx="137">
                  <c:v>1.15025</c:v>
                </c:pt>
                <c:pt idx="138">
                  <c:v>1.1585666666666665</c:v>
                </c:pt>
                <c:pt idx="139">
                  <c:v>1.1668833333333335</c:v>
                </c:pt>
                <c:pt idx="140">
                  <c:v>1.1752</c:v>
                </c:pt>
                <c:pt idx="141">
                  <c:v>1.1835333333333333</c:v>
                </c:pt>
                <c:pt idx="142">
                  <c:v>1.1918499999999999</c:v>
                </c:pt>
                <c:pt idx="143">
                  <c:v>1.2001666666666668</c:v>
                </c:pt>
                <c:pt idx="144">
                  <c:v>1.2084833333333334</c:v>
                </c:pt>
                <c:pt idx="145">
                  <c:v>1.2167999999999999</c:v>
                </c:pt>
                <c:pt idx="146">
                  <c:v>1.2251333333333332</c:v>
                </c:pt>
                <c:pt idx="147">
                  <c:v>1.2334500000000002</c:v>
                </c:pt>
                <c:pt idx="148">
                  <c:v>1.2417666666666667</c:v>
                </c:pt>
                <c:pt idx="149">
                  <c:v>1.2500833333333332</c:v>
                </c:pt>
                <c:pt idx="150">
                  <c:v>1.2584000000000002</c:v>
                </c:pt>
                <c:pt idx="151">
                  <c:v>1.2667333333333335</c:v>
                </c:pt>
                <c:pt idx="152">
                  <c:v>1.27505</c:v>
                </c:pt>
                <c:pt idx="153">
                  <c:v>1.2833666666666665</c:v>
                </c:pt>
                <c:pt idx="154">
                  <c:v>1.2916833333333335</c:v>
                </c:pt>
                <c:pt idx="155">
                  <c:v>1.3</c:v>
                </c:pt>
                <c:pt idx="156">
                  <c:v>1.3083333333333333</c:v>
                </c:pt>
                <c:pt idx="157">
                  <c:v>1.3169</c:v>
                </c:pt>
                <c:pt idx="158">
                  <c:v>1.3252333333333333</c:v>
                </c:pt>
                <c:pt idx="159">
                  <c:v>1.33355</c:v>
                </c:pt>
                <c:pt idx="160">
                  <c:v>1.3418666666666668</c:v>
                </c:pt>
                <c:pt idx="161">
                  <c:v>1.3501833333333333</c:v>
                </c:pt>
                <c:pt idx="162">
                  <c:v>1.3585</c:v>
                </c:pt>
                <c:pt idx="163">
                  <c:v>1.3668333333333333</c:v>
                </c:pt>
                <c:pt idx="164">
                  <c:v>1.3751500000000001</c:v>
                </c:pt>
                <c:pt idx="165">
                  <c:v>1.3834666666666666</c:v>
                </c:pt>
                <c:pt idx="166">
                  <c:v>1.3917833333333334</c:v>
                </c:pt>
                <c:pt idx="167">
                  <c:v>1.4000999999999999</c:v>
                </c:pt>
                <c:pt idx="168">
                  <c:v>1.4084333333333334</c:v>
                </c:pt>
                <c:pt idx="169">
                  <c:v>1.41675</c:v>
                </c:pt>
                <c:pt idx="170">
                  <c:v>1.4250666666666667</c:v>
                </c:pt>
                <c:pt idx="171">
                  <c:v>1.4333833333333332</c:v>
                </c:pt>
                <c:pt idx="172">
                  <c:v>1.4417166666666668</c:v>
                </c:pt>
                <c:pt idx="173">
                  <c:v>1.4500333333333333</c:v>
                </c:pt>
                <c:pt idx="174">
                  <c:v>1.45835</c:v>
                </c:pt>
                <c:pt idx="175">
                  <c:v>1.4666666666666666</c:v>
                </c:pt>
                <c:pt idx="176">
                  <c:v>1.47525</c:v>
                </c:pt>
                <c:pt idx="177">
                  <c:v>1.4835666666666667</c:v>
                </c:pt>
                <c:pt idx="178">
                  <c:v>1.4918833333333335</c:v>
                </c:pt>
                <c:pt idx="179">
                  <c:v>1.5002166666666668</c:v>
                </c:pt>
                <c:pt idx="180">
                  <c:v>1.5085333333333333</c:v>
                </c:pt>
                <c:pt idx="181">
                  <c:v>1.51685</c:v>
                </c:pt>
                <c:pt idx="182">
                  <c:v>1.5251666666666668</c:v>
                </c:pt>
                <c:pt idx="183">
                  <c:v>1.5334833333333333</c:v>
                </c:pt>
                <c:pt idx="184">
                  <c:v>1.5418166666666666</c:v>
                </c:pt>
                <c:pt idx="185">
                  <c:v>1.5501333333333334</c:v>
                </c:pt>
                <c:pt idx="186">
                  <c:v>1.5584500000000001</c:v>
                </c:pt>
                <c:pt idx="187">
                  <c:v>1.5667666666666666</c:v>
                </c:pt>
                <c:pt idx="188">
                  <c:v>1.5750833333333332</c:v>
                </c:pt>
                <c:pt idx="189">
                  <c:v>1.5834166666666667</c:v>
                </c:pt>
                <c:pt idx="190">
                  <c:v>1.5917333333333334</c:v>
                </c:pt>
                <c:pt idx="191">
                  <c:v>1.60005</c:v>
                </c:pt>
                <c:pt idx="192">
                  <c:v>1.6083666666666665</c:v>
                </c:pt>
                <c:pt idx="193">
                  <c:v>1.6166833333333335</c:v>
                </c:pt>
                <c:pt idx="194">
                  <c:v>1.6250166666666668</c:v>
                </c:pt>
                <c:pt idx="195">
                  <c:v>1.6333333333333333</c:v>
                </c:pt>
                <c:pt idx="196">
                  <c:v>1.6419166666666667</c:v>
                </c:pt>
                <c:pt idx="197">
                  <c:v>1.6502333333333332</c:v>
                </c:pt>
                <c:pt idx="198">
                  <c:v>1.6585500000000002</c:v>
                </c:pt>
                <c:pt idx="199">
                  <c:v>1.6668666666666667</c:v>
                </c:pt>
                <c:pt idx="200">
                  <c:v>1.6751833333333332</c:v>
                </c:pt>
                <c:pt idx="201">
                  <c:v>1.6835166666666666</c:v>
                </c:pt>
                <c:pt idx="202">
                  <c:v>1.6918333333333335</c:v>
                </c:pt>
                <c:pt idx="203">
                  <c:v>1.7001500000000001</c:v>
                </c:pt>
                <c:pt idx="204">
                  <c:v>1.7084666666666666</c:v>
                </c:pt>
                <c:pt idx="205">
                  <c:v>1.7167833333333333</c:v>
                </c:pt>
                <c:pt idx="206">
                  <c:v>1.7251166666666669</c:v>
                </c:pt>
                <c:pt idx="207">
                  <c:v>1.7334333333333334</c:v>
                </c:pt>
                <c:pt idx="208">
                  <c:v>1.7417499999999999</c:v>
                </c:pt>
                <c:pt idx="209">
                  <c:v>1.7500666666666667</c:v>
                </c:pt>
                <c:pt idx="210">
                  <c:v>1.7583833333333334</c:v>
                </c:pt>
                <c:pt idx="211">
                  <c:v>1.7667166666666667</c:v>
                </c:pt>
                <c:pt idx="212">
                  <c:v>1.7750333333333332</c:v>
                </c:pt>
                <c:pt idx="213">
                  <c:v>1.78335</c:v>
                </c:pt>
                <c:pt idx="214">
                  <c:v>1.7916666666666667</c:v>
                </c:pt>
                <c:pt idx="215">
                  <c:v>1.8002499999999999</c:v>
                </c:pt>
                <c:pt idx="216">
                  <c:v>1.8085666666666667</c:v>
                </c:pt>
                <c:pt idx="217">
                  <c:v>1.8168833333333334</c:v>
                </c:pt>
                <c:pt idx="218">
                  <c:v>1.8252166666666667</c:v>
                </c:pt>
                <c:pt idx="219">
                  <c:v>1.8335333333333332</c:v>
                </c:pt>
                <c:pt idx="220">
                  <c:v>1.84185</c:v>
                </c:pt>
                <c:pt idx="221">
                  <c:v>1.8501666666666667</c:v>
                </c:pt>
                <c:pt idx="222">
                  <c:v>1.8584833333333333</c:v>
                </c:pt>
                <c:pt idx="223">
                  <c:v>1.8668166666666666</c:v>
                </c:pt>
                <c:pt idx="224">
                  <c:v>1.8751333333333333</c:v>
                </c:pt>
                <c:pt idx="225">
                  <c:v>1.8834500000000001</c:v>
                </c:pt>
                <c:pt idx="226">
                  <c:v>1.8917666666666666</c:v>
                </c:pt>
                <c:pt idx="227">
                  <c:v>1.9000833333333333</c:v>
                </c:pt>
                <c:pt idx="228">
                  <c:v>1.9084166666666667</c:v>
                </c:pt>
                <c:pt idx="229">
                  <c:v>1.9167333333333334</c:v>
                </c:pt>
                <c:pt idx="230">
                  <c:v>1.9250499999999999</c:v>
                </c:pt>
                <c:pt idx="231">
                  <c:v>1.9333666666666667</c:v>
                </c:pt>
                <c:pt idx="232">
                  <c:v>1.9416833333333334</c:v>
                </c:pt>
                <c:pt idx="233">
                  <c:v>1.9500166666666667</c:v>
                </c:pt>
                <c:pt idx="234">
                  <c:v>1.9583333333333333</c:v>
                </c:pt>
                <c:pt idx="235">
                  <c:v>1.9669166666666666</c:v>
                </c:pt>
                <c:pt idx="236">
                  <c:v>1.9752333333333332</c:v>
                </c:pt>
                <c:pt idx="237">
                  <c:v>1.9835500000000001</c:v>
                </c:pt>
                <c:pt idx="238">
                  <c:v>1.9918666666666667</c:v>
                </c:pt>
                <c:pt idx="239">
                  <c:v>2.0001833333333332</c:v>
                </c:pt>
                <c:pt idx="240">
                  <c:v>2.0085166666666665</c:v>
                </c:pt>
                <c:pt idx="241">
                  <c:v>2.0168333333333335</c:v>
                </c:pt>
                <c:pt idx="242">
                  <c:v>2.02515</c:v>
                </c:pt>
                <c:pt idx="243">
                  <c:v>2.0334666666666665</c:v>
                </c:pt>
                <c:pt idx="244">
                  <c:v>2.0417833333333335</c:v>
                </c:pt>
                <c:pt idx="245">
                  <c:v>2.0501166666666668</c:v>
                </c:pt>
                <c:pt idx="246">
                  <c:v>2.0584333333333333</c:v>
                </c:pt>
                <c:pt idx="247">
                  <c:v>2.0667499999999999</c:v>
                </c:pt>
                <c:pt idx="248">
                  <c:v>2.0750666666666668</c:v>
                </c:pt>
                <c:pt idx="249">
                  <c:v>2.0833833333333334</c:v>
                </c:pt>
                <c:pt idx="250">
                  <c:v>2.0917166666666667</c:v>
                </c:pt>
                <c:pt idx="251">
                  <c:v>2.1000333333333332</c:v>
                </c:pt>
                <c:pt idx="252">
                  <c:v>2.1083500000000002</c:v>
                </c:pt>
                <c:pt idx="253">
                  <c:v>2.1166666666666667</c:v>
                </c:pt>
                <c:pt idx="254">
                  <c:v>2.1252499999999999</c:v>
                </c:pt>
                <c:pt idx="255">
                  <c:v>2.1335666666666668</c:v>
                </c:pt>
                <c:pt idx="256">
                  <c:v>2.1418833333333334</c:v>
                </c:pt>
                <c:pt idx="257">
                  <c:v>2.1502166666666667</c:v>
                </c:pt>
                <c:pt idx="258">
                  <c:v>2.1585333333333332</c:v>
                </c:pt>
                <c:pt idx="259">
                  <c:v>2.1668499999999997</c:v>
                </c:pt>
                <c:pt idx="260">
                  <c:v>2.1751666666666667</c:v>
                </c:pt>
                <c:pt idx="261">
                  <c:v>2.1834833333333332</c:v>
                </c:pt>
                <c:pt idx="262">
                  <c:v>2.1918166666666665</c:v>
                </c:pt>
                <c:pt idx="263">
                  <c:v>2.2001333333333335</c:v>
                </c:pt>
                <c:pt idx="264">
                  <c:v>2.20845</c:v>
                </c:pt>
                <c:pt idx="265">
                  <c:v>2.2167666666666666</c:v>
                </c:pt>
                <c:pt idx="266">
                  <c:v>2.2250833333333331</c:v>
                </c:pt>
                <c:pt idx="267">
                  <c:v>2.2334166666666664</c:v>
                </c:pt>
                <c:pt idx="268">
                  <c:v>2.2417333333333334</c:v>
                </c:pt>
                <c:pt idx="269">
                  <c:v>2.2500499999999999</c:v>
                </c:pt>
                <c:pt idx="270">
                  <c:v>2.2583666666666669</c:v>
                </c:pt>
                <c:pt idx="271">
                  <c:v>2.2666833333333334</c:v>
                </c:pt>
                <c:pt idx="272">
                  <c:v>2.2750166666666667</c:v>
                </c:pt>
                <c:pt idx="273">
                  <c:v>2.2833333333333332</c:v>
                </c:pt>
                <c:pt idx="274">
                  <c:v>2.2919166666666664</c:v>
                </c:pt>
                <c:pt idx="275">
                  <c:v>2.3002333333333334</c:v>
                </c:pt>
                <c:pt idx="276">
                  <c:v>2.3085499999999999</c:v>
                </c:pt>
                <c:pt idx="277">
                  <c:v>2.3168666666666669</c:v>
                </c:pt>
                <c:pt idx="278">
                  <c:v>2.3251833333333334</c:v>
                </c:pt>
                <c:pt idx="279">
                  <c:v>2.3335166666666667</c:v>
                </c:pt>
                <c:pt idx="280">
                  <c:v>2.3418333333333332</c:v>
                </c:pt>
                <c:pt idx="281">
                  <c:v>2.3501499999999997</c:v>
                </c:pt>
                <c:pt idx="282">
                  <c:v>2.3584666666666667</c:v>
                </c:pt>
                <c:pt idx="283">
                  <c:v>2.3667833333333332</c:v>
                </c:pt>
                <c:pt idx="284">
                  <c:v>2.3751166666666665</c:v>
                </c:pt>
                <c:pt idx="285">
                  <c:v>2.3834333333333335</c:v>
                </c:pt>
                <c:pt idx="286">
                  <c:v>2.39175</c:v>
                </c:pt>
                <c:pt idx="287">
                  <c:v>2.4000666666666666</c:v>
                </c:pt>
                <c:pt idx="288">
                  <c:v>2.4083833333333331</c:v>
                </c:pt>
                <c:pt idx="289">
                  <c:v>2.4167166666666664</c:v>
                </c:pt>
                <c:pt idx="290">
                  <c:v>2.4250333333333334</c:v>
                </c:pt>
                <c:pt idx="291">
                  <c:v>2.4333499999999999</c:v>
                </c:pt>
                <c:pt idx="292">
                  <c:v>2.4416666666666669</c:v>
                </c:pt>
                <c:pt idx="293">
                  <c:v>2.4502499999999996</c:v>
                </c:pt>
                <c:pt idx="294">
                  <c:v>2.458566666666667</c:v>
                </c:pt>
                <c:pt idx="295">
                  <c:v>2.4668833333333335</c:v>
                </c:pt>
                <c:pt idx="296">
                  <c:v>2.4752166666666668</c:v>
                </c:pt>
                <c:pt idx="297">
                  <c:v>2.4835333333333334</c:v>
                </c:pt>
                <c:pt idx="298">
                  <c:v>2.4918499999999999</c:v>
                </c:pt>
                <c:pt idx="299">
                  <c:v>2.5001666666666664</c:v>
                </c:pt>
                <c:pt idx="300">
                  <c:v>2.508483333333333</c:v>
                </c:pt>
                <c:pt idx="301">
                  <c:v>2.5168166666666663</c:v>
                </c:pt>
                <c:pt idx="302">
                  <c:v>2.5251333333333337</c:v>
                </c:pt>
                <c:pt idx="303">
                  <c:v>2.5334500000000002</c:v>
                </c:pt>
                <c:pt idx="304">
                  <c:v>2.5417666666666667</c:v>
                </c:pt>
                <c:pt idx="305">
                  <c:v>2.5500833333333333</c:v>
                </c:pt>
                <c:pt idx="306">
                  <c:v>2.5584166666666666</c:v>
                </c:pt>
                <c:pt idx="307">
                  <c:v>2.5667333333333331</c:v>
                </c:pt>
                <c:pt idx="308">
                  <c:v>2.5750499999999996</c:v>
                </c:pt>
                <c:pt idx="309">
                  <c:v>2.583366666666667</c:v>
                </c:pt>
                <c:pt idx="310">
                  <c:v>2.5916833333333336</c:v>
                </c:pt>
                <c:pt idx="311">
                  <c:v>2.6000166666666669</c:v>
                </c:pt>
                <c:pt idx="312">
                  <c:v>2.6083333333333334</c:v>
                </c:pt>
                <c:pt idx="313">
                  <c:v>2.6169166666666666</c:v>
                </c:pt>
                <c:pt idx="314">
                  <c:v>2.6252333333333335</c:v>
                </c:pt>
                <c:pt idx="315">
                  <c:v>2.6335500000000001</c:v>
                </c:pt>
                <c:pt idx="316">
                  <c:v>2.6418666666666666</c:v>
                </c:pt>
                <c:pt idx="317">
                  <c:v>2.6501833333333331</c:v>
                </c:pt>
                <c:pt idx="318">
                  <c:v>2.6585166666666664</c:v>
                </c:pt>
                <c:pt idx="319">
                  <c:v>2.6668333333333334</c:v>
                </c:pt>
                <c:pt idx="320">
                  <c:v>2.6751499999999999</c:v>
                </c:pt>
                <c:pt idx="321">
                  <c:v>2.6834666666666669</c:v>
                </c:pt>
                <c:pt idx="322">
                  <c:v>2.6917833333333334</c:v>
                </c:pt>
                <c:pt idx="323">
                  <c:v>2.7001166666666667</c:v>
                </c:pt>
                <c:pt idx="324">
                  <c:v>2.7084333333333332</c:v>
                </c:pt>
                <c:pt idx="325">
                  <c:v>2.7167499999999998</c:v>
                </c:pt>
                <c:pt idx="326">
                  <c:v>2.7250666666666663</c:v>
                </c:pt>
                <c:pt idx="327">
                  <c:v>2.7333833333333333</c:v>
                </c:pt>
                <c:pt idx="328">
                  <c:v>2.7417166666666666</c:v>
                </c:pt>
                <c:pt idx="329">
                  <c:v>2.7500333333333336</c:v>
                </c:pt>
                <c:pt idx="330">
                  <c:v>2.7583500000000001</c:v>
                </c:pt>
                <c:pt idx="331">
                  <c:v>2.7666666666666666</c:v>
                </c:pt>
                <c:pt idx="332">
                  <c:v>2.7752499999999998</c:v>
                </c:pt>
                <c:pt idx="333">
                  <c:v>2.7835666666666667</c:v>
                </c:pt>
                <c:pt idx="334">
                  <c:v>2.7918833333333333</c:v>
                </c:pt>
                <c:pt idx="335">
                  <c:v>2.8002166666666666</c:v>
                </c:pt>
                <c:pt idx="336">
                  <c:v>2.8085333333333335</c:v>
                </c:pt>
                <c:pt idx="337">
                  <c:v>2.8168500000000001</c:v>
                </c:pt>
                <c:pt idx="338">
                  <c:v>2.8251666666666666</c:v>
                </c:pt>
                <c:pt idx="339">
                  <c:v>2.8334833333333331</c:v>
                </c:pt>
                <c:pt idx="340">
                  <c:v>2.8418166666666664</c:v>
                </c:pt>
                <c:pt idx="341">
                  <c:v>2.8501333333333334</c:v>
                </c:pt>
                <c:pt idx="342">
                  <c:v>2.8584499999999999</c:v>
                </c:pt>
                <c:pt idx="343">
                  <c:v>2.8667666666666665</c:v>
                </c:pt>
                <c:pt idx="344">
                  <c:v>2.8750833333333334</c:v>
                </c:pt>
                <c:pt idx="345">
                  <c:v>2.8834166666666667</c:v>
                </c:pt>
                <c:pt idx="346">
                  <c:v>2.8917333333333333</c:v>
                </c:pt>
                <c:pt idx="347">
                  <c:v>2.9000499999999998</c:v>
                </c:pt>
                <c:pt idx="348">
                  <c:v>2.9083666666666668</c:v>
                </c:pt>
                <c:pt idx="349">
                  <c:v>2.9166833333333333</c:v>
                </c:pt>
                <c:pt idx="350">
                  <c:v>2.9250166666666666</c:v>
                </c:pt>
                <c:pt idx="351">
                  <c:v>2.9333333333333331</c:v>
                </c:pt>
                <c:pt idx="352">
                  <c:v>2.9419166666666663</c:v>
                </c:pt>
                <c:pt idx="353">
                  <c:v>2.9502333333333337</c:v>
                </c:pt>
                <c:pt idx="354">
                  <c:v>2.9585500000000002</c:v>
                </c:pt>
                <c:pt idx="355">
                  <c:v>2.9668666666666668</c:v>
                </c:pt>
                <c:pt idx="356">
                  <c:v>2.9751833333333333</c:v>
                </c:pt>
                <c:pt idx="357">
                  <c:v>2.9835166666666666</c:v>
                </c:pt>
                <c:pt idx="358">
                  <c:v>2.9918333333333331</c:v>
                </c:pt>
                <c:pt idx="359">
                  <c:v>3.0001499999999997</c:v>
                </c:pt>
                <c:pt idx="360">
                  <c:v>3.0084666666666666</c:v>
                </c:pt>
                <c:pt idx="361">
                  <c:v>3.0167833333333336</c:v>
                </c:pt>
                <c:pt idx="362">
                  <c:v>3.0251166666666669</c:v>
                </c:pt>
                <c:pt idx="363">
                  <c:v>3.0334333333333334</c:v>
                </c:pt>
                <c:pt idx="364">
                  <c:v>3.04175</c:v>
                </c:pt>
                <c:pt idx="365">
                  <c:v>3.0500666666666665</c:v>
                </c:pt>
                <c:pt idx="366">
                  <c:v>3.058383333333333</c:v>
                </c:pt>
                <c:pt idx="367">
                  <c:v>3.0667166666666663</c:v>
                </c:pt>
                <c:pt idx="368">
                  <c:v>3.0750333333333333</c:v>
                </c:pt>
                <c:pt idx="369">
                  <c:v>3.0833500000000003</c:v>
                </c:pt>
                <c:pt idx="370">
                  <c:v>3.0916666666666668</c:v>
                </c:pt>
                <c:pt idx="371">
                  <c:v>3.10025</c:v>
                </c:pt>
                <c:pt idx="372">
                  <c:v>3.1085666666666669</c:v>
                </c:pt>
                <c:pt idx="373">
                  <c:v>3.1168833333333335</c:v>
                </c:pt>
                <c:pt idx="374">
                  <c:v>3.1252166666666668</c:v>
                </c:pt>
                <c:pt idx="375">
                  <c:v>3.1335333333333333</c:v>
                </c:pt>
                <c:pt idx="376">
                  <c:v>3.1418499999999998</c:v>
                </c:pt>
                <c:pt idx="377">
                  <c:v>3.1501666666666663</c:v>
                </c:pt>
                <c:pt idx="378">
                  <c:v>3.1584833333333333</c:v>
                </c:pt>
                <c:pt idx="379">
                  <c:v>3.1668166666666666</c:v>
                </c:pt>
                <c:pt idx="380">
                  <c:v>3.1751333333333336</c:v>
                </c:pt>
                <c:pt idx="381">
                  <c:v>3.1834500000000001</c:v>
                </c:pt>
                <c:pt idx="382">
                  <c:v>3.1917666666666666</c:v>
                </c:pt>
                <c:pt idx="383">
                  <c:v>3.2000833333333332</c:v>
                </c:pt>
                <c:pt idx="384">
                  <c:v>3.2084166666666665</c:v>
                </c:pt>
                <c:pt idx="385">
                  <c:v>3.216733333333333</c:v>
                </c:pt>
                <c:pt idx="386">
                  <c:v>3.22505</c:v>
                </c:pt>
                <c:pt idx="387">
                  <c:v>3.2333666666666669</c:v>
                </c:pt>
                <c:pt idx="388">
                  <c:v>3.2416833333333335</c:v>
                </c:pt>
                <c:pt idx="389">
                  <c:v>3.2500166666666668</c:v>
                </c:pt>
                <c:pt idx="390">
                  <c:v>3.2583333333333333</c:v>
                </c:pt>
                <c:pt idx="391">
                  <c:v>3.2669166666666665</c:v>
                </c:pt>
                <c:pt idx="392">
                  <c:v>3.2752333333333334</c:v>
                </c:pt>
                <c:pt idx="393">
                  <c:v>3.28355</c:v>
                </c:pt>
                <c:pt idx="394">
                  <c:v>3.2918666666666665</c:v>
                </c:pt>
                <c:pt idx="395">
                  <c:v>3.3001833333333335</c:v>
                </c:pt>
                <c:pt idx="396">
                  <c:v>3.3085166666666668</c:v>
                </c:pt>
                <c:pt idx="397">
                  <c:v>3.3168333333333333</c:v>
                </c:pt>
                <c:pt idx="398">
                  <c:v>3.3251499999999998</c:v>
                </c:pt>
                <c:pt idx="399">
                  <c:v>3.3334666666666668</c:v>
                </c:pt>
                <c:pt idx="400">
                  <c:v>3.3418000000000001</c:v>
                </c:pt>
                <c:pt idx="401">
                  <c:v>3.3501166666666666</c:v>
                </c:pt>
                <c:pt idx="402">
                  <c:v>3.3584333333333332</c:v>
                </c:pt>
                <c:pt idx="403">
                  <c:v>3.3667500000000001</c:v>
                </c:pt>
                <c:pt idx="404">
                  <c:v>3.3750666666666667</c:v>
                </c:pt>
                <c:pt idx="405">
                  <c:v>3.3834</c:v>
                </c:pt>
                <c:pt idx="406">
                  <c:v>3.3917166666666665</c:v>
                </c:pt>
                <c:pt idx="407">
                  <c:v>3.4000333333333335</c:v>
                </c:pt>
                <c:pt idx="408">
                  <c:v>3.40835</c:v>
                </c:pt>
                <c:pt idx="409">
                  <c:v>3.4166666666666665</c:v>
                </c:pt>
                <c:pt idx="410">
                  <c:v>3.4249999999999998</c:v>
                </c:pt>
                <c:pt idx="411">
                  <c:v>3.4335666666666667</c:v>
                </c:pt>
                <c:pt idx="412">
                  <c:v>3.4419</c:v>
                </c:pt>
                <c:pt idx="413">
                  <c:v>3.4502166666666669</c:v>
                </c:pt>
                <c:pt idx="414">
                  <c:v>3.4585333333333335</c:v>
                </c:pt>
                <c:pt idx="415">
                  <c:v>3.46685</c:v>
                </c:pt>
                <c:pt idx="416">
                  <c:v>3.4751666666666665</c:v>
                </c:pt>
                <c:pt idx="417">
                  <c:v>3.4834999999999998</c:v>
                </c:pt>
                <c:pt idx="418">
                  <c:v>3.4918166666666663</c:v>
                </c:pt>
                <c:pt idx="419">
                  <c:v>3.5001333333333333</c:v>
                </c:pt>
                <c:pt idx="420">
                  <c:v>3.5084500000000003</c:v>
                </c:pt>
                <c:pt idx="421">
                  <c:v>3.5167666666666668</c:v>
                </c:pt>
                <c:pt idx="422">
                  <c:v>3.5251000000000001</c:v>
                </c:pt>
                <c:pt idx="423">
                  <c:v>3.5334166666666667</c:v>
                </c:pt>
                <c:pt idx="424">
                  <c:v>3.5417333333333332</c:v>
                </c:pt>
                <c:pt idx="425">
                  <c:v>3.5500499999999997</c:v>
                </c:pt>
                <c:pt idx="426">
                  <c:v>3.5583666666666667</c:v>
                </c:pt>
                <c:pt idx="427">
                  <c:v>3.5667</c:v>
                </c:pt>
                <c:pt idx="428">
                  <c:v>3.575016666666667</c:v>
                </c:pt>
                <c:pt idx="429">
                  <c:v>3.5833333333333335</c:v>
                </c:pt>
                <c:pt idx="430">
                  <c:v>3.5919166666666666</c:v>
                </c:pt>
                <c:pt idx="431">
                  <c:v>3.6002333333333336</c:v>
                </c:pt>
                <c:pt idx="432">
                  <c:v>3.6085500000000001</c:v>
                </c:pt>
                <c:pt idx="433">
                  <c:v>3.6168666666666667</c:v>
                </c:pt>
                <c:pt idx="434">
                  <c:v>3.6252</c:v>
                </c:pt>
                <c:pt idx="435">
                  <c:v>3.6335166666666665</c:v>
                </c:pt>
                <c:pt idx="436">
                  <c:v>3.641833333333333</c:v>
                </c:pt>
                <c:pt idx="437">
                  <c:v>3.6501499999999996</c:v>
                </c:pt>
                <c:pt idx="438">
                  <c:v>3.658466666666667</c:v>
                </c:pt>
                <c:pt idx="439">
                  <c:v>3.6668000000000003</c:v>
                </c:pt>
                <c:pt idx="440">
                  <c:v>3.6751166666666668</c:v>
                </c:pt>
                <c:pt idx="441">
                  <c:v>3.6834333333333333</c:v>
                </c:pt>
                <c:pt idx="442">
                  <c:v>3.6917499999999999</c:v>
                </c:pt>
                <c:pt idx="443">
                  <c:v>3.7000666666666664</c:v>
                </c:pt>
                <c:pt idx="444">
                  <c:v>3.7083999999999997</c:v>
                </c:pt>
                <c:pt idx="445">
                  <c:v>3.7167166666666662</c:v>
                </c:pt>
                <c:pt idx="446">
                  <c:v>3.7250333333333336</c:v>
                </c:pt>
                <c:pt idx="447">
                  <c:v>3.7333500000000002</c:v>
                </c:pt>
                <c:pt idx="448">
                  <c:v>3.7416666666666667</c:v>
                </c:pt>
                <c:pt idx="449">
                  <c:v>3.75</c:v>
                </c:pt>
                <c:pt idx="450">
                  <c:v>3.7585666666666668</c:v>
                </c:pt>
                <c:pt idx="451">
                  <c:v>3.7669000000000001</c:v>
                </c:pt>
                <c:pt idx="452">
                  <c:v>3.7752166666666667</c:v>
                </c:pt>
                <c:pt idx="453">
                  <c:v>3.7835333333333332</c:v>
                </c:pt>
                <c:pt idx="454">
                  <c:v>3.7918499999999997</c:v>
                </c:pt>
                <c:pt idx="455">
                  <c:v>3.8001666666666667</c:v>
                </c:pt>
                <c:pt idx="456">
                  <c:v>3.8085</c:v>
                </c:pt>
                <c:pt idx="457">
                  <c:v>3.8168166666666665</c:v>
                </c:pt>
                <c:pt idx="458">
                  <c:v>3.8251333333333335</c:v>
                </c:pt>
                <c:pt idx="459">
                  <c:v>3.83345</c:v>
                </c:pt>
                <c:pt idx="460">
                  <c:v>3.8417666666666666</c:v>
                </c:pt>
                <c:pt idx="461">
                  <c:v>3.8500999999999999</c:v>
                </c:pt>
                <c:pt idx="462">
                  <c:v>3.8584166666666664</c:v>
                </c:pt>
                <c:pt idx="463">
                  <c:v>3.8667333333333334</c:v>
                </c:pt>
                <c:pt idx="464">
                  <c:v>3.8750499999999999</c:v>
                </c:pt>
                <c:pt idx="465">
                  <c:v>3.8833666666666669</c:v>
                </c:pt>
                <c:pt idx="466">
                  <c:v>3.8917000000000002</c:v>
                </c:pt>
                <c:pt idx="467">
                  <c:v>3.9000166666666667</c:v>
                </c:pt>
                <c:pt idx="468">
                  <c:v>3.9083333333333332</c:v>
                </c:pt>
                <c:pt idx="469">
                  <c:v>3.9169166666666664</c:v>
                </c:pt>
                <c:pt idx="470">
                  <c:v>3.9252333333333334</c:v>
                </c:pt>
                <c:pt idx="471">
                  <c:v>3.9335499999999999</c:v>
                </c:pt>
                <c:pt idx="472">
                  <c:v>3.9418666666666669</c:v>
                </c:pt>
                <c:pt idx="473">
                  <c:v>3.9502000000000002</c:v>
                </c:pt>
                <c:pt idx="474">
                  <c:v>3.9585166666666667</c:v>
                </c:pt>
                <c:pt idx="475">
                  <c:v>3.9668333333333332</c:v>
                </c:pt>
                <c:pt idx="476">
                  <c:v>3.9751499999999997</c:v>
                </c:pt>
                <c:pt idx="477">
                  <c:v>3.9834666666666667</c:v>
                </c:pt>
                <c:pt idx="478">
                  <c:v>3.9918</c:v>
                </c:pt>
                <c:pt idx="479">
                  <c:v>4.000116666666667</c:v>
                </c:pt>
                <c:pt idx="480">
                  <c:v>4.0084333333333335</c:v>
                </c:pt>
                <c:pt idx="481">
                  <c:v>4.01675</c:v>
                </c:pt>
                <c:pt idx="482">
                  <c:v>4.0250666666666666</c:v>
                </c:pt>
                <c:pt idx="483">
                  <c:v>4.0333999999999994</c:v>
                </c:pt>
                <c:pt idx="484">
                  <c:v>4.0417166666666668</c:v>
                </c:pt>
                <c:pt idx="485">
                  <c:v>4.0500333333333334</c:v>
                </c:pt>
                <c:pt idx="486">
                  <c:v>4.0583499999999999</c:v>
                </c:pt>
                <c:pt idx="487">
                  <c:v>4.0666666666666664</c:v>
                </c:pt>
                <c:pt idx="488">
                  <c:v>4.0750000000000002</c:v>
                </c:pt>
                <c:pt idx="489">
                  <c:v>4.083566666666667</c:v>
                </c:pt>
                <c:pt idx="490">
                  <c:v>4.0918999999999999</c:v>
                </c:pt>
                <c:pt idx="491">
                  <c:v>4.1002166666666664</c:v>
                </c:pt>
                <c:pt idx="492">
                  <c:v>4.1085333333333329</c:v>
                </c:pt>
                <c:pt idx="493">
                  <c:v>4.1168500000000003</c:v>
                </c:pt>
                <c:pt idx="494">
                  <c:v>4.1251666666666669</c:v>
                </c:pt>
                <c:pt idx="495">
                  <c:v>4.1334999999999997</c:v>
                </c:pt>
                <c:pt idx="496">
                  <c:v>4.1418166666666663</c:v>
                </c:pt>
                <c:pt idx="497">
                  <c:v>4.1501333333333337</c:v>
                </c:pt>
                <c:pt idx="498">
                  <c:v>4.1584500000000002</c:v>
                </c:pt>
                <c:pt idx="499">
                  <c:v>4.1667666666666667</c:v>
                </c:pt>
                <c:pt idx="500">
                  <c:v>4.1750999999999996</c:v>
                </c:pt>
                <c:pt idx="501">
                  <c:v>4.183416666666667</c:v>
                </c:pt>
                <c:pt idx="502">
                  <c:v>4.1917333333333335</c:v>
                </c:pt>
                <c:pt idx="503">
                  <c:v>4.2000500000000001</c:v>
                </c:pt>
                <c:pt idx="504">
                  <c:v>4.2083666666666666</c:v>
                </c:pt>
                <c:pt idx="505">
                  <c:v>4.2167000000000003</c:v>
                </c:pt>
                <c:pt idx="506">
                  <c:v>4.2250166666666669</c:v>
                </c:pt>
                <c:pt idx="507">
                  <c:v>4.2333333333333334</c:v>
                </c:pt>
                <c:pt idx="508">
                  <c:v>4.2419166666666666</c:v>
                </c:pt>
                <c:pt idx="509">
                  <c:v>4.2502333333333331</c:v>
                </c:pt>
                <c:pt idx="510">
                  <c:v>4.2585500000000005</c:v>
                </c:pt>
                <c:pt idx="511">
                  <c:v>4.266866666666667</c:v>
                </c:pt>
                <c:pt idx="512">
                  <c:v>4.2751999999999999</c:v>
                </c:pt>
                <c:pt idx="513">
                  <c:v>4.2835166666666673</c:v>
                </c:pt>
                <c:pt idx="514">
                  <c:v>4.2918333333333329</c:v>
                </c:pt>
                <c:pt idx="515">
                  <c:v>4.3001500000000004</c:v>
                </c:pt>
                <c:pt idx="516">
                  <c:v>4.308466666666666</c:v>
                </c:pt>
                <c:pt idx="517">
                  <c:v>4.3167999999999997</c:v>
                </c:pt>
                <c:pt idx="518">
                  <c:v>4.3251166666666672</c:v>
                </c:pt>
                <c:pt idx="519">
                  <c:v>4.3334333333333328</c:v>
                </c:pt>
                <c:pt idx="520">
                  <c:v>4.3417500000000002</c:v>
                </c:pt>
                <c:pt idx="521">
                  <c:v>4.3500666666666667</c:v>
                </c:pt>
                <c:pt idx="522">
                  <c:v>4.3584000000000005</c:v>
                </c:pt>
                <c:pt idx="523">
                  <c:v>4.3667166666666661</c:v>
                </c:pt>
                <c:pt idx="524">
                  <c:v>4.3750333333333336</c:v>
                </c:pt>
                <c:pt idx="525">
                  <c:v>4.3833499999999992</c:v>
                </c:pt>
                <c:pt idx="526">
                  <c:v>4.3916666666666666</c:v>
                </c:pt>
                <c:pt idx="527">
                  <c:v>4.4000000000000004</c:v>
                </c:pt>
                <c:pt idx="528">
                  <c:v>4.4085666666666672</c:v>
                </c:pt>
                <c:pt idx="529">
                  <c:v>4.4169</c:v>
                </c:pt>
                <c:pt idx="530">
                  <c:v>4.4252166666666666</c:v>
                </c:pt>
                <c:pt idx="531">
                  <c:v>4.4335333333333331</c:v>
                </c:pt>
                <c:pt idx="532">
                  <c:v>4.4418500000000005</c:v>
                </c:pt>
                <c:pt idx="533">
                  <c:v>4.4501666666666662</c:v>
                </c:pt>
                <c:pt idx="534">
                  <c:v>4.4584999999999999</c:v>
                </c:pt>
                <c:pt idx="535">
                  <c:v>4.4668166666666673</c:v>
                </c:pt>
                <c:pt idx="536">
                  <c:v>4.475133333333333</c:v>
                </c:pt>
                <c:pt idx="537">
                  <c:v>4.4834500000000004</c:v>
                </c:pt>
                <c:pt idx="538">
                  <c:v>4.491766666666666</c:v>
                </c:pt>
                <c:pt idx="539">
                  <c:v>4.5000999999999998</c:v>
                </c:pt>
                <c:pt idx="540">
                  <c:v>4.5084166666666663</c:v>
                </c:pt>
                <c:pt idx="541">
                  <c:v>4.5167333333333337</c:v>
                </c:pt>
                <c:pt idx="542">
                  <c:v>4.5250499999999994</c:v>
                </c:pt>
                <c:pt idx="543">
                  <c:v>4.5333666666666668</c:v>
                </c:pt>
                <c:pt idx="544">
                  <c:v>4.5417000000000005</c:v>
                </c:pt>
                <c:pt idx="545">
                  <c:v>4.5500166666666662</c:v>
                </c:pt>
                <c:pt idx="546">
                  <c:v>4.5583333333333336</c:v>
                </c:pt>
                <c:pt idx="547">
                  <c:v>4.5669166666666667</c:v>
                </c:pt>
                <c:pt idx="548">
                  <c:v>4.5752333333333333</c:v>
                </c:pt>
                <c:pt idx="549">
                  <c:v>4.5835499999999998</c:v>
                </c:pt>
                <c:pt idx="550">
                  <c:v>4.5918666666666663</c:v>
                </c:pt>
                <c:pt idx="551">
                  <c:v>4.6002000000000001</c:v>
                </c:pt>
                <c:pt idx="552">
                  <c:v>4.6085166666666675</c:v>
                </c:pt>
                <c:pt idx="553">
                  <c:v>4.6168333333333331</c:v>
                </c:pt>
                <c:pt idx="554">
                  <c:v>4.6251500000000005</c:v>
                </c:pt>
                <c:pt idx="555">
                  <c:v>4.6334666666666662</c:v>
                </c:pt>
                <c:pt idx="556">
                  <c:v>4.6417999999999999</c:v>
                </c:pt>
                <c:pt idx="557">
                  <c:v>4.6501166666666665</c:v>
                </c:pt>
                <c:pt idx="558">
                  <c:v>4.658433333333333</c:v>
                </c:pt>
                <c:pt idx="559">
                  <c:v>4.6667499999999995</c:v>
                </c:pt>
                <c:pt idx="560">
                  <c:v>4.6750666666666669</c:v>
                </c:pt>
                <c:pt idx="561">
                  <c:v>4.6834000000000007</c:v>
                </c:pt>
                <c:pt idx="562">
                  <c:v>4.6917166666666663</c:v>
                </c:pt>
                <c:pt idx="563">
                  <c:v>4.7000333333333337</c:v>
                </c:pt>
                <c:pt idx="564">
                  <c:v>4.7083499999999994</c:v>
                </c:pt>
                <c:pt idx="565">
                  <c:v>4.7166666666666668</c:v>
                </c:pt>
                <c:pt idx="566">
                  <c:v>4.7249999999999996</c:v>
                </c:pt>
                <c:pt idx="567">
                  <c:v>4.7335666666666665</c:v>
                </c:pt>
                <c:pt idx="568">
                  <c:v>4.7419000000000002</c:v>
                </c:pt>
                <c:pt idx="569">
                  <c:v>4.7502166666666659</c:v>
                </c:pt>
                <c:pt idx="570">
                  <c:v>4.7585333333333333</c:v>
                </c:pt>
                <c:pt idx="571">
                  <c:v>4.7668500000000007</c:v>
                </c:pt>
                <c:pt idx="572">
                  <c:v>4.7751666666666663</c:v>
                </c:pt>
                <c:pt idx="573">
                  <c:v>4.7835000000000001</c:v>
                </c:pt>
                <c:pt idx="574">
                  <c:v>4.7918166666666666</c:v>
                </c:pt>
                <c:pt idx="575">
                  <c:v>4.8001333333333331</c:v>
                </c:pt>
                <c:pt idx="576">
                  <c:v>4.8084499999999997</c:v>
                </c:pt>
                <c:pt idx="577">
                  <c:v>4.8167666666666662</c:v>
                </c:pt>
                <c:pt idx="578">
                  <c:v>4.8250999999999999</c:v>
                </c:pt>
                <c:pt idx="579">
                  <c:v>4.8334166666666665</c:v>
                </c:pt>
                <c:pt idx="580">
                  <c:v>4.8417333333333339</c:v>
                </c:pt>
                <c:pt idx="581">
                  <c:v>4.8500499999999995</c:v>
                </c:pt>
                <c:pt idx="582">
                  <c:v>4.8583666666666669</c:v>
                </c:pt>
                <c:pt idx="583">
                  <c:v>4.8666999999999998</c:v>
                </c:pt>
                <c:pt idx="584">
                  <c:v>4.8750166666666663</c:v>
                </c:pt>
                <c:pt idx="585">
                  <c:v>4.8833333333333337</c:v>
                </c:pt>
                <c:pt idx="586">
                  <c:v>4.891916666666666</c:v>
                </c:pt>
                <c:pt idx="587">
                  <c:v>4.9002333333333334</c:v>
                </c:pt>
                <c:pt idx="588">
                  <c:v>4.90855</c:v>
                </c:pt>
                <c:pt idx="589">
                  <c:v>4.9168666666666665</c:v>
                </c:pt>
                <c:pt idx="590">
                  <c:v>4.9252000000000002</c:v>
                </c:pt>
                <c:pt idx="591">
                  <c:v>4.9335166666666668</c:v>
                </c:pt>
                <c:pt idx="592">
                  <c:v>4.9418333333333333</c:v>
                </c:pt>
                <c:pt idx="593">
                  <c:v>4.9501499999999998</c:v>
                </c:pt>
                <c:pt idx="594">
                  <c:v>4.9584666666666664</c:v>
                </c:pt>
                <c:pt idx="595">
                  <c:v>4.9668000000000001</c:v>
                </c:pt>
                <c:pt idx="596">
                  <c:v>4.9751166666666666</c:v>
                </c:pt>
                <c:pt idx="597">
                  <c:v>4.9834333333333332</c:v>
                </c:pt>
                <c:pt idx="598">
                  <c:v>4.9917499999999997</c:v>
                </c:pt>
                <c:pt idx="599">
                  <c:v>5.0000666666666671</c:v>
                </c:pt>
                <c:pt idx="600">
                  <c:v>5.0084</c:v>
                </c:pt>
                <c:pt idx="601">
                  <c:v>5.0167166666666665</c:v>
                </c:pt>
                <c:pt idx="602">
                  <c:v>5.0250333333333339</c:v>
                </c:pt>
                <c:pt idx="603">
                  <c:v>5.0333499999999995</c:v>
                </c:pt>
                <c:pt idx="604">
                  <c:v>5.041666666666667</c:v>
                </c:pt>
                <c:pt idx="605">
                  <c:v>5.05</c:v>
                </c:pt>
                <c:pt idx="606">
                  <c:v>5.0585666666666667</c:v>
                </c:pt>
                <c:pt idx="607">
                  <c:v>5.0669000000000004</c:v>
                </c:pt>
                <c:pt idx="608">
                  <c:v>5.075216666666666</c:v>
                </c:pt>
                <c:pt idx="609">
                  <c:v>5.0835333333333335</c:v>
                </c:pt>
                <c:pt idx="610">
                  <c:v>5.09185</c:v>
                </c:pt>
                <c:pt idx="611">
                  <c:v>5.1001666666666665</c:v>
                </c:pt>
                <c:pt idx="612">
                  <c:v>5.1085000000000003</c:v>
                </c:pt>
                <c:pt idx="613">
                  <c:v>5.1168166666666668</c:v>
                </c:pt>
                <c:pt idx="614">
                  <c:v>5.1251333333333333</c:v>
                </c:pt>
                <c:pt idx="615">
                  <c:v>5.1334499999999998</c:v>
                </c:pt>
                <c:pt idx="616">
                  <c:v>5.1417666666666664</c:v>
                </c:pt>
                <c:pt idx="617">
                  <c:v>5.1500999999999992</c:v>
                </c:pt>
                <c:pt idx="618">
                  <c:v>5.1584166666666667</c:v>
                </c:pt>
                <c:pt idx="619">
                  <c:v>5.1667333333333341</c:v>
                </c:pt>
                <c:pt idx="620">
                  <c:v>5.1750499999999997</c:v>
                </c:pt>
                <c:pt idx="621">
                  <c:v>5.1833666666666671</c:v>
                </c:pt>
                <c:pt idx="622">
                  <c:v>5.1917</c:v>
                </c:pt>
                <c:pt idx="623">
                  <c:v>5.2000166666666665</c:v>
                </c:pt>
                <c:pt idx="624">
                  <c:v>5.208333333333333</c:v>
                </c:pt>
                <c:pt idx="625">
                  <c:v>5.2169166666666662</c:v>
                </c:pt>
                <c:pt idx="626">
                  <c:v>5.2252333333333336</c:v>
                </c:pt>
                <c:pt idx="627">
                  <c:v>5.2335499999999993</c:v>
                </c:pt>
                <c:pt idx="628">
                  <c:v>5.241883333333333</c:v>
                </c:pt>
                <c:pt idx="629">
                  <c:v>5.2502000000000004</c:v>
                </c:pt>
                <c:pt idx="630">
                  <c:v>5.2585166666666669</c:v>
                </c:pt>
                <c:pt idx="631">
                  <c:v>5.2668333333333335</c:v>
                </c:pt>
                <c:pt idx="632">
                  <c:v>5.27515</c:v>
                </c:pt>
                <c:pt idx="633">
                  <c:v>5.2834833333333338</c:v>
                </c:pt>
                <c:pt idx="634">
                  <c:v>5.2917999999999994</c:v>
                </c:pt>
                <c:pt idx="635">
                  <c:v>5.3001166666666668</c:v>
                </c:pt>
                <c:pt idx="636">
                  <c:v>5.3084333333333324</c:v>
                </c:pt>
                <c:pt idx="637">
                  <c:v>5.3167499999999999</c:v>
                </c:pt>
                <c:pt idx="638">
                  <c:v>5.3250833333333336</c:v>
                </c:pt>
                <c:pt idx="639">
                  <c:v>5.3334000000000001</c:v>
                </c:pt>
                <c:pt idx="640">
                  <c:v>5.3417166666666667</c:v>
                </c:pt>
                <c:pt idx="641">
                  <c:v>5.3500333333333332</c:v>
                </c:pt>
                <c:pt idx="642">
                  <c:v>5.3583499999999997</c:v>
                </c:pt>
                <c:pt idx="643">
                  <c:v>5.3666833333333326</c:v>
                </c:pt>
                <c:pt idx="644">
                  <c:v>5.375</c:v>
                </c:pt>
                <c:pt idx="645">
                  <c:v>5.3835833333333332</c:v>
                </c:pt>
                <c:pt idx="646">
                  <c:v>5.3919000000000006</c:v>
                </c:pt>
                <c:pt idx="647">
                  <c:v>5.4002166666666662</c:v>
                </c:pt>
                <c:pt idx="648">
                  <c:v>5.4085333333333336</c:v>
                </c:pt>
                <c:pt idx="649">
                  <c:v>5.4168500000000002</c:v>
                </c:pt>
                <c:pt idx="650">
                  <c:v>5.4251833333333339</c:v>
                </c:pt>
                <c:pt idx="651">
                  <c:v>5.4334999999999996</c:v>
                </c:pt>
                <c:pt idx="652">
                  <c:v>5.441816666666667</c:v>
                </c:pt>
                <c:pt idx="653">
                  <c:v>5.4501333333333326</c:v>
                </c:pt>
                <c:pt idx="654">
                  <c:v>5.45845</c:v>
                </c:pt>
                <c:pt idx="655">
                  <c:v>5.4667833333333338</c:v>
                </c:pt>
                <c:pt idx="656">
                  <c:v>5.4750999999999994</c:v>
                </c:pt>
                <c:pt idx="657">
                  <c:v>5.4834166666666668</c:v>
                </c:pt>
                <c:pt idx="658">
                  <c:v>5.4917333333333334</c:v>
                </c:pt>
                <c:pt idx="659">
                  <c:v>5.5000499999999999</c:v>
                </c:pt>
                <c:pt idx="660">
                  <c:v>5.5083833333333327</c:v>
                </c:pt>
                <c:pt idx="661">
                  <c:v>5.5167000000000002</c:v>
                </c:pt>
                <c:pt idx="662">
                  <c:v>5.5250166666666667</c:v>
                </c:pt>
                <c:pt idx="663">
                  <c:v>5.5333333333333332</c:v>
                </c:pt>
                <c:pt idx="664">
                  <c:v>5.5419166666666664</c:v>
                </c:pt>
                <c:pt idx="665">
                  <c:v>5.5502333333333338</c:v>
                </c:pt>
                <c:pt idx="666">
                  <c:v>5.5585499999999994</c:v>
                </c:pt>
                <c:pt idx="667">
                  <c:v>5.5668833333333332</c:v>
                </c:pt>
                <c:pt idx="668">
                  <c:v>5.5751999999999997</c:v>
                </c:pt>
                <c:pt idx="669">
                  <c:v>5.5835166666666671</c:v>
                </c:pt>
                <c:pt idx="670">
                  <c:v>5.5918333333333328</c:v>
                </c:pt>
                <c:pt idx="671">
                  <c:v>5.6001500000000002</c:v>
                </c:pt>
                <c:pt idx="672">
                  <c:v>5.6084833333333339</c:v>
                </c:pt>
                <c:pt idx="673">
                  <c:v>5.6167999999999996</c:v>
                </c:pt>
                <c:pt idx="674">
                  <c:v>5.625116666666667</c:v>
                </c:pt>
                <c:pt idx="675">
                  <c:v>5.6334333333333326</c:v>
                </c:pt>
                <c:pt idx="676">
                  <c:v>5.64175</c:v>
                </c:pt>
                <c:pt idx="677">
                  <c:v>5.6500833333333329</c:v>
                </c:pt>
                <c:pt idx="678">
                  <c:v>5.6584000000000003</c:v>
                </c:pt>
                <c:pt idx="679">
                  <c:v>5.6667166666666668</c:v>
                </c:pt>
                <c:pt idx="680">
                  <c:v>5.6750333333333334</c:v>
                </c:pt>
                <c:pt idx="681">
                  <c:v>5.6833499999999999</c:v>
                </c:pt>
                <c:pt idx="682">
                  <c:v>5.6916833333333328</c:v>
                </c:pt>
                <c:pt idx="683">
                  <c:v>5.7</c:v>
                </c:pt>
                <c:pt idx="684">
                  <c:v>5.7085833333333333</c:v>
                </c:pt>
                <c:pt idx="685">
                  <c:v>5.7168999999999999</c:v>
                </c:pt>
                <c:pt idx="686">
                  <c:v>5.7252166666666664</c:v>
                </c:pt>
                <c:pt idx="687">
                  <c:v>5.7335333333333329</c:v>
                </c:pt>
                <c:pt idx="688">
                  <c:v>5.7418500000000003</c:v>
                </c:pt>
                <c:pt idx="689">
                  <c:v>5.7501833333333341</c:v>
                </c:pt>
                <c:pt idx="690">
                  <c:v>5.7584999999999997</c:v>
                </c:pt>
                <c:pt idx="691">
                  <c:v>5.7668166666666671</c:v>
                </c:pt>
                <c:pt idx="692">
                  <c:v>5.7751333333333328</c:v>
                </c:pt>
                <c:pt idx="693">
                  <c:v>5.7834500000000002</c:v>
                </c:pt>
                <c:pt idx="694">
                  <c:v>5.7917833333333331</c:v>
                </c:pt>
                <c:pt idx="695">
                  <c:v>5.8000999999999996</c:v>
                </c:pt>
                <c:pt idx="696">
                  <c:v>5.808416666666667</c:v>
                </c:pt>
                <c:pt idx="697">
                  <c:v>5.8167333333333335</c:v>
                </c:pt>
                <c:pt idx="698">
                  <c:v>5.8250500000000001</c:v>
                </c:pt>
                <c:pt idx="699">
                  <c:v>5.8333833333333329</c:v>
                </c:pt>
                <c:pt idx="700">
                  <c:v>5.8417000000000003</c:v>
                </c:pt>
                <c:pt idx="701">
                  <c:v>5.850016666666666</c:v>
                </c:pt>
                <c:pt idx="702">
                  <c:v>5.8583333333333334</c:v>
                </c:pt>
                <c:pt idx="703">
                  <c:v>5.8669166666666666</c:v>
                </c:pt>
                <c:pt idx="704">
                  <c:v>5.8752333333333331</c:v>
                </c:pt>
                <c:pt idx="705">
                  <c:v>5.8835499999999996</c:v>
                </c:pt>
                <c:pt idx="706">
                  <c:v>5.8918833333333334</c:v>
                </c:pt>
                <c:pt idx="707">
                  <c:v>5.9001999999999999</c:v>
                </c:pt>
                <c:pt idx="708">
                  <c:v>5.9085166666666673</c:v>
                </c:pt>
                <c:pt idx="709">
                  <c:v>5.9168333333333329</c:v>
                </c:pt>
                <c:pt idx="710">
                  <c:v>5.9251500000000004</c:v>
                </c:pt>
                <c:pt idx="711">
                  <c:v>5.9334833333333332</c:v>
                </c:pt>
                <c:pt idx="712">
                  <c:v>5.9417999999999997</c:v>
                </c:pt>
                <c:pt idx="713">
                  <c:v>5.9501166666666672</c:v>
                </c:pt>
                <c:pt idx="714">
                  <c:v>5.9584333333333328</c:v>
                </c:pt>
                <c:pt idx="715">
                  <c:v>5.9667500000000002</c:v>
                </c:pt>
                <c:pt idx="716">
                  <c:v>5.9750833333333331</c:v>
                </c:pt>
                <c:pt idx="717">
                  <c:v>5.9834000000000005</c:v>
                </c:pt>
                <c:pt idx="718">
                  <c:v>5.9917166666666661</c:v>
                </c:pt>
                <c:pt idx="719">
                  <c:v>6.0000333333333336</c:v>
                </c:pt>
                <c:pt idx="720">
                  <c:v>6.0083499999999992</c:v>
                </c:pt>
                <c:pt idx="721">
                  <c:v>6.0166833333333329</c:v>
                </c:pt>
                <c:pt idx="722">
                  <c:v>6.0250000000000004</c:v>
                </c:pt>
                <c:pt idx="723">
                  <c:v>6.0335833333333335</c:v>
                </c:pt>
                <c:pt idx="724">
                  <c:v>6.0419</c:v>
                </c:pt>
                <c:pt idx="725">
                  <c:v>6.0502166666666666</c:v>
                </c:pt>
                <c:pt idx="726">
                  <c:v>6.0585333333333331</c:v>
                </c:pt>
                <c:pt idx="727">
                  <c:v>6.0668500000000005</c:v>
                </c:pt>
                <c:pt idx="728">
                  <c:v>6.0751833333333334</c:v>
                </c:pt>
                <c:pt idx="729">
                  <c:v>6.0834999999999999</c:v>
                </c:pt>
                <c:pt idx="730">
                  <c:v>6.0918166666666673</c:v>
                </c:pt>
                <c:pt idx="731">
                  <c:v>6.100133333333333</c:v>
                </c:pt>
                <c:pt idx="732">
                  <c:v>6.1084500000000004</c:v>
                </c:pt>
                <c:pt idx="733">
                  <c:v>6.1167833333333332</c:v>
                </c:pt>
                <c:pt idx="734">
                  <c:v>6.1250999999999998</c:v>
                </c:pt>
                <c:pt idx="735">
                  <c:v>6.1334166666666663</c:v>
                </c:pt>
                <c:pt idx="736">
                  <c:v>6.1417333333333337</c:v>
                </c:pt>
                <c:pt idx="737">
                  <c:v>6.1500499999999994</c:v>
                </c:pt>
                <c:pt idx="738">
                  <c:v>6.1583833333333331</c:v>
                </c:pt>
                <c:pt idx="739">
                  <c:v>6.1667000000000005</c:v>
                </c:pt>
                <c:pt idx="740">
                  <c:v>6.1750166666666662</c:v>
                </c:pt>
                <c:pt idx="741">
                  <c:v>6.1833333333333336</c:v>
                </c:pt>
                <c:pt idx="742">
                  <c:v>6.1919166666666667</c:v>
                </c:pt>
                <c:pt idx="743">
                  <c:v>6.2002333333333333</c:v>
                </c:pt>
                <c:pt idx="744">
                  <c:v>6.2085499999999998</c:v>
                </c:pt>
                <c:pt idx="745">
                  <c:v>6.2168833333333327</c:v>
                </c:pt>
                <c:pt idx="746">
                  <c:v>6.2252000000000001</c:v>
                </c:pt>
                <c:pt idx="747">
                  <c:v>6.2335166666666675</c:v>
                </c:pt>
                <c:pt idx="748">
                  <c:v>6.2418333333333331</c:v>
                </c:pt>
                <c:pt idx="749">
                  <c:v>6.2501500000000005</c:v>
                </c:pt>
                <c:pt idx="750">
                  <c:v>6.2584833333333334</c:v>
                </c:pt>
                <c:pt idx="751">
                  <c:v>6.2667999999999999</c:v>
                </c:pt>
                <c:pt idx="752">
                  <c:v>6.2751166666666665</c:v>
                </c:pt>
                <c:pt idx="753">
                  <c:v>6.283433333333333</c:v>
                </c:pt>
                <c:pt idx="754">
                  <c:v>6.2917499999999995</c:v>
                </c:pt>
                <c:pt idx="755">
                  <c:v>6.3000833333333333</c:v>
                </c:pt>
                <c:pt idx="756">
                  <c:v>6.3084000000000007</c:v>
                </c:pt>
                <c:pt idx="757">
                  <c:v>6.3167166666666663</c:v>
                </c:pt>
                <c:pt idx="758">
                  <c:v>6.3250333333333337</c:v>
                </c:pt>
                <c:pt idx="759">
                  <c:v>6.3333499999999994</c:v>
                </c:pt>
                <c:pt idx="760">
                  <c:v>6.3416833333333331</c:v>
                </c:pt>
                <c:pt idx="761">
                  <c:v>6.35</c:v>
                </c:pt>
                <c:pt idx="762">
                  <c:v>6.3585833333333328</c:v>
                </c:pt>
                <c:pt idx="763">
                  <c:v>6.3669000000000002</c:v>
                </c:pt>
                <c:pt idx="764">
                  <c:v>6.3752166666666659</c:v>
                </c:pt>
                <c:pt idx="765">
                  <c:v>6.3835333333333333</c:v>
                </c:pt>
                <c:pt idx="766">
                  <c:v>6.3918500000000007</c:v>
                </c:pt>
                <c:pt idx="767">
                  <c:v>6.4001833333333336</c:v>
                </c:pt>
                <c:pt idx="768">
                  <c:v>6.4085000000000001</c:v>
                </c:pt>
                <c:pt idx="769">
                  <c:v>6.4168166666666666</c:v>
                </c:pt>
                <c:pt idx="770">
                  <c:v>6.4251333333333331</c:v>
                </c:pt>
                <c:pt idx="771">
                  <c:v>6.4334499999999997</c:v>
                </c:pt>
                <c:pt idx="772">
                  <c:v>6.4417833333333334</c:v>
                </c:pt>
                <c:pt idx="773">
                  <c:v>6.4500999999999999</c:v>
                </c:pt>
                <c:pt idx="774">
                  <c:v>6.4584166666666665</c:v>
                </c:pt>
                <c:pt idx="775">
                  <c:v>6.4667333333333339</c:v>
                </c:pt>
                <c:pt idx="776">
                  <c:v>6.4750499999999995</c:v>
                </c:pt>
                <c:pt idx="777">
                  <c:v>6.4833833333333333</c:v>
                </c:pt>
                <c:pt idx="778">
                  <c:v>6.4916999999999998</c:v>
                </c:pt>
                <c:pt idx="779">
                  <c:v>6.5000166666666663</c:v>
                </c:pt>
                <c:pt idx="780">
                  <c:v>6.5083333333333337</c:v>
                </c:pt>
                <c:pt idx="781">
                  <c:v>6.516916666666666</c:v>
                </c:pt>
                <c:pt idx="782">
                  <c:v>6.5252333333333334</c:v>
                </c:pt>
                <c:pt idx="783">
                  <c:v>6.53355</c:v>
                </c:pt>
                <c:pt idx="784">
                  <c:v>6.5418833333333328</c:v>
                </c:pt>
                <c:pt idx="785">
                  <c:v>6.5502000000000002</c:v>
                </c:pt>
                <c:pt idx="786">
                  <c:v>6.5585166666666668</c:v>
                </c:pt>
                <c:pt idx="787">
                  <c:v>6.5668333333333333</c:v>
                </c:pt>
                <c:pt idx="788">
                  <c:v>6.5751499999999998</c:v>
                </c:pt>
                <c:pt idx="789">
                  <c:v>6.5834833333333336</c:v>
                </c:pt>
                <c:pt idx="790">
                  <c:v>6.5918000000000001</c:v>
                </c:pt>
                <c:pt idx="791">
                  <c:v>6.6001166666666666</c:v>
                </c:pt>
                <c:pt idx="792">
                  <c:v>6.6084333333333332</c:v>
                </c:pt>
                <c:pt idx="793">
                  <c:v>6.6167499999999997</c:v>
                </c:pt>
                <c:pt idx="794">
                  <c:v>6.6250833333333334</c:v>
                </c:pt>
                <c:pt idx="795">
                  <c:v>6.6334</c:v>
                </c:pt>
                <c:pt idx="796">
                  <c:v>6.6417166666666665</c:v>
                </c:pt>
                <c:pt idx="797">
                  <c:v>6.6500333333333339</c:v>
                </c:pt>
                <c:pt idx="798">
                  <c:v>6.6583499999999995</c:v>
                </c:pt>
                <c:pt idx="799">
                  <c:v>6.6666833333333333</c:v>
                </c:pt>
                <c:pt idx="800">
                  <c:v>6.6749999999999998</c:v>
                </c:pt>
                <c:pt idx="801">
                  <c:v>6.683583333333333</c:v>
                </c:pt>
                <c:pt idx="802">
                  <c:v>6.6919000000000004</c:v>
                </c:pt>
                <c:pt idx="803">
                  <c:v>6.700216666666666</c:v>
                </c:pt>
                <c:pt idx="804">
                  <c:v>6.7085333333333335</c:v>
                </c:pt>
                <c:pt idx="805">
                  <c:v>6.71685</c:v>
                </c:pt>
                <c:pt idx="806">
                  <c:v>6.7251833333333337</c:v>
                </c:pt>
                <c:pt idx="807">
                  <c:v>6.7335000000000003</c:v>
                </c:pt>
                <c:pt idx="808">
                  <c:v>6.7418166666666668</c:v>
                </c:pt>
                <c:pt idx="809">
                  <c:v>6.7501333333333333</c:v>
                </c:pt>
                <c:pt idx="810">
                  <c:v>6.7584499999999998</c:v>
                </c:pt>
                <c:pt idx="811">
                  <c:v>6.7667833333333336</c:v>
                </c:pt>
                <c:pt idx="812">
                  <c:v>6.7750999999999992</c:v>
                </c:pt>
                <c:pt idx="813">
                  <c:v>6.7834166666666667</c:v>
                </c:pt>
                <c:pt idx="814">
                  <c:v>6.7917333333333341</c:v>
                </c:pt>
                <c:pt idx="815">
                  <c:v>6.8000499999999997</c:v>
                </c:pt>
                <c:pt idx="816">
                  <c:v>6.8083833333333335</c:v>
                </c:pt>
                <c:pt idx="817">
                  <c:v>6.8167</c:v>
                </c:pt>
                <c:pt idx="818">
                  <c:v>6.8250166666666665</c:v>
                </c:pt>
                <c:pt idx="819">
                  <c:v>6.833333333333333</c:v>
                </c:pt>
                <c:pt idx="820">
                  <c:v>6.8419166666666662</c:v>
                </c:pt>
                <c:pt idx="821">
                  <c:v>6.8502333333333336</c:v>
                </c:pt>
                <c:pt idx="822">
                  <c:v>6.8585499999999993</c:v>
                </c:pt>
                <c:pt idx="823">
                  <c:v>6.866883333333333</c:v>
                </c:pt>
                <c:pt idx="824">
                  <c:v>6.8752000000000004</c:v>
                </c:pt>
                <c:pt idx="825">
                  <c:v>6.8835166666666669</c:v>
                </c:pt>
                <c:pt idx="826">
                  <c:v>6.8918333333333335</c:v>
                </c:pt>
                <c:pt idx="827">
                  <c:v>6.90015</c:v>
                </c:pt>
                <c:pt idx="828">
                  <c:v>6.9084833333333338</c:v>
                </c:pt>
                <c:pt idx="829">
                  <c:v>6.9167999999999994</c:v>
                </c:pt>
                <c:pt idx="830">
                  <c:v>6.9251166666666668</c:v>
                </c:pt>
                <c:pt idx="831">
                  <c:v>6.9334333333333324</c:v>
                </c:pt>
                <c:pt idx="832">
                  <c:v>6.9417499999999999</c:v>
                </c:pt>
                <c:pt idx="833">
                  <c:v>6.9500833333333336</c:v>
                </c:pt>
                <c:pt idx="834">
                  <c:v>6.9584000000000001</c:v>
                </c:pt>
                <c:pt idx="835">
                  <c:v>6.9667166666666667</c:v>
                </c:pt>
                <c:pt idx="836">
                  <c:v>6.9750333333333332</c:v>
                </c:pt>
                <c:pt idx="837">
                  <c:v>6.9833499999999997</c:v>
                </c:pt>
                <c:pt idx="838">
                  <c:v>6.9916833333333326</c:v>
                </c:pt>
                <c:pt idx="839">
                  <c:v>7</c:v>
                </c:pt>
                <c:pt idx="840">
                  <c:v>7.0085833333333332</c:v>
                </c:pt>
                <c:pt idx="841">
                  <c:v>7.0169000000000006</c:v>
                </c:pt>
                <c:pt idx="842">
                  <c:v>7.0252166666666662</c:v>
                </c:pt>
                <c:pt idx="843">
                  <c:v>7.0335333333333336</c:v>
                </c:pt>
                <c:pt idx="844">
                  <c:v>7.0418500000000002</c:v>
                </c:pt>
                <c:pt idx="845">
                  <c:v>7.0501833333333339</c:v>
                </c:pt>
                <c:pt idx="846">
                  <c:v>7.0584999999999996</c:v>
                </c:pt>
                <c:pt idx="847">
                  <c:v>7.066816666666667</c:v>
                </c:pt>
                <c:pt idx="848">
                  <c:v>7.0751333333333326</c:v>
                </c:pt>
                <c:pt idx="849">
                  <c:v>7.08345</c:v>
                </c:pt>
                <c:pt idx="850">
                  <c:v>7.0917833333333338</c:v>
                </c:pt>
                <c:pt idx="851">
                  <c:v>7.1000999999999994</c:v>
                </c:pt>
                <c:pt idx="852">
                  <c:v>7.1084166666666668</c:v>
                </c:pt>
                <c:pt idx="853">
                  <c:v>7.1167333333333334</c:v>
                </c:pt>
                <c:pt idx="854">
                  <c:v>7.1250499999999999</c:v>
                </c:pt>
                <c:pt idx="855">
                  <c:v>7.1333833333333327</c:v>
                </c:pt>
                <c:pt idx="856">
                  <c:v>7.1417000000000002</c:v>
                </c:pt>
                <c:pt idx="857">
                  <c:v>7.1500166666666667</c:v>
                </c:pt>
                <c:pt idx="858">
                  <c:v>7.1583333333333332</c:v>
                </c:pt>
                <c:pt idx="859">
                  <c:v>7.166666666666667</c:v>
                </c:pt>
                <c:pt idx="860">
                  <c:v>7.1752333333333338</c:v>
                </c:pt>
                <c:pt idx="861">
                  <c:v>7.1835666666666667</c:v>
                </c:pt>
                <c:pt idx="862">
                  <c:v>7.1918833333333332</c:v>
                </c:pt>
                <c:pt idx="863">
                  <c:v>7.2001999999999997</c:v>
                </c:pt>
                <c:pt idx="864">
                  <c:v>7.2085166666666671</c:v>
                </c:pt>
                <c:pt idx="865">
                  <c:v>7.2168333333333328</c:v>
                </c:pt>
                <c:pt idx="866">
                  <c:v>7.2251666666666665</c:v>
                </c:pt>
                <c:pt idx="867">
                  <c:v>7.2334833333333339</c:v>
                </c:pt>
                <c:pt idx="868">
                  <c:v>7.2417999999999996</c:v>
                </c:pt>
                <c:pt idx="869">
                  <c:v>7.250116666666667</c:v>
                </c:pt>
                <c:pt idx="870">
                  <c:v>7.2584333333333326</c:v>
                </c:pt>
                <c:pt idx="871">
                  <c:v>7.2667666666666664</c:v>
                </c:pt>
                <c:pt idx="872">
                  <c:v>7.2750833333333329</c:v>
                </c:pt>
                <c:pt idx="873">
                  <c:v>7.2834000000000003</c:v>
                </c:pt>
                <c:pt idx="874">
                  <c:v>7.2917166666666668</c:v>
                </c:pt>
                <c:pt idx="875">
                  <c:v>7.3000333333333334</c:v>
                </c:pt>
                <c:pt idx="876">
                  <c:v>7.3083666666666671</c:v>
                </c:pt>
                <c:pt idx="877">
                  <c:v>7.3166833333333328</c:v>
                </c:pt>
                <c:pt idx="878">
                  <c:v>7.3250000000000002</c:v>
                </c:pt>
                <c:pt idx="879">
                  <c:v>7.3335833333333333</c:v>
                </c:pt>
                <c:pt idx="880">
                  <c:v>7.3418999999999999</c:v>
                </c:pt>
                <c:pt idx="881">
                  <c:v>7.3502166666666664</c:v>
                </c:pt>
                <c:pt idx="882">
                  <c:v>7.3585333333333329</c:v>
                </c:pt>
                <c:pt idx="883">
                  <c:v>7.3668666666666667</c:v>
                </c:pt>
                <c:pt idx="884">
                  <c:v>7.3751833333333341</c:v>
                </c:pt>
                <c:pt idx="885">
                  <c:v>7.3834999999999997</c:v>
                </c:pt>
                <c:pt idx="886">
                  <c:v>7.3918166666666671</c:v>
                </c:pt>
                <c:pt idx="887">
                  <c:v>7.4001333333333328</c:v>
                </c:pt>
                <c:pt idx="888">
                  <c:v>7.4084666666666665</c:v>
                </c:pt>
                <c:pt idx="889">
                  <c:v>7.4167833333333331</c:v>
                </c:pt>
                <c:pt idx="890">
                  <c:v>7.4250999999999996</c:v>
                </c:pt>
                <c:pt idx="891">
                  <c:v>7.433416666666667</c:v>
                </c:pt>
                <c:pt idx="892">
                  <c:v>7.4417333333333335</c:v>
                </c:pt>
                <c:pt idx="893">
                  <c:v>7.4500666666666673</c:v>
                </c:pt>
                <c:pt idx="894">
                  <c:v>7.4583833333333329</c:v>
                </c:pt>
                <c:pt idx="895">
                  <c:v>7.4667000000000003</c:v>
                </c:pt>
                <c:pt idx="896">
                  <c:v>7.475016666666666</c:v>
                </c:pt>
                <c:pt idx="897">
                  <c:v>7.4833333333333334</c:v>
                </c:pt>
                <c:pt idx="898">
                  <c:v>7.4916666666666663</c:v>
                </c:pt>
                <c:pt idx="899">
                  <c:v>7.5002333333333331</c:v>
                </c:pt>
                <c:pt idx="900">
                  <c:v>7.5085666666666668</c:v>
                </c:pt>
                <c:pt idx="901">
                  <c:v>7.5168833333333334</c:v>
                </c:pt>
                <c:pt idx="902">
                  <c:v>7.5251999999999999</c:v>
                </c:pt>
                <c:pt idx="903">
                  <c:v>7.5335166666666673</c:v>
                </c:pt>
                <c:pt idx="904">
                  <c:v>7.5418333333333329</c:v>
                </c:pt>
                <c:pt idx="905">
                  <c:v>7.5501666666666667</c:v>
                </c:pt>
                <c:pt idx="906">
                  <c:v>7.5584833333333332</c:v>
                </c:pt>
                <c:pt idx="907">
                  <c:v>7.5667999999999997</c:v>
                </c:pt>
                <c:pt idx="908">
                  <c:v>7.5751166666666672</c:v>
                </c:pt>
                <c:pt idx="909">
                  <c:v>7.5834333333333328</c:v>
                </c:pt>
                <c:pt idx="910">
                  <c:v>7.5917666666666666</c:v>
                </c:pt>
                <c:pt idx="911">
                  <c:v>7.6000833333333331</c:v>
                </c:pt>
                <c:pt idx="912">
                  <c:v>7.6084000000000005</c:v>
                </c:pt>
                <c:pt idx="913">
                  <c:v>7.6167166666666661</c:v>
                </c:pt>
                <c:pt idx="914">
                  <c:v>7.6250333333333336</c:v>
                </c:pt>
                <c:pt idx="915">
                  <c:v>7.6333666666666664</c:v>
                </c:pt>
                <c:pt idx="916">
                  <c:v>7.6416833333333329</c:v>
                </c:pt>
                <c:pt idx="917">
                  <c:v>7.65</c:v>
                </c:pt>
                <c:pt idx="918">
                  <c:v>7.6585833333333335</c:v>
                </c:pt>
                <c:pt idx="919">
                  <c:v>7.6669</c:v>
                </c:pt>
                <c:pt idx="920">
                  <c:v>7.6752166666666666</c:v>
                </c:pt>
                <c:pt idx="921">
                  <c:v>7.6835333333333331</c:v>
                </c:pt>
                <c:pt idx="922">
                  <c:v>7.6918666666666669</c:v>
                </c:pt>
                <c:pt idx="923">
                  <c:v>7.7001833333333334</c:v>
                </c:pt>
                <c:pt idx="924">
                  <c:v>7.7084999999999999</c:v>
                </c:pt>
                <c:pt idx="925">
                  <c:v>7.7168166666666673</c:v>
                </c:pt>
                <c:pt idx="926">
                  <c:v>7.725133333333333</c:v>
                </c:pt>
                <c:pt idx="927">
                  <c:v>7.7334666666666667</c:v>
                </c:pt>
                <c:pt idx="928">
                  <c:v>7.7417833333333332</c:v>
                </c:pt>
                <c:pt idx="929">
                  <c:v>7.7500999999999998</c:v>
                </c:pt>
                <c:pt idx="930">
                  <c:v>7.7584166666666663</c:v>
                </c:pt>
                <c:pt idx="931">
                  <c:v>7.7667333333333337</c:v>
                </c:pt>
                <c:pt idx="932">
                  <c:v>7.7750666666666666</c:v>
                </c:pt>
                <c:pt idx="933">
                  <c:v>7.7833833333333331</c:v>
                </c:pt>
                <c:pt idx="934">
                  <c:v>7.7917000000000005</c:v>
                </c:pt>
                <c:pt idx="935">
                  <c:v>7.8000166666666662</c:v>
                </c:pt>
                <c:pt idx="936">
                  <c:v>7.8083333333333336</c:v>
                </c:pt>
                <c:pt idx="937">
                  <c:v>7.8166666666666664</c:v>
                </c:pt>
                <c:pt idx="938">
                  <c:v>7.8252333333333333</c:v>
                </c:pt>
                <c:pt idx="939">
                  <c:v>7.833566666666667</c:v>
                </c:pt>
                <c:pt idx="940">
                  <c:v>7.8418833333333327</c:v>
                </c:pt>
                <c:pt idx="941">
                  <c:v>7.8502000000000001</c:v>
                </c:pt>
                <c:pt idx="942">
                  <c:v>7.8585166666666675</c:v>
                </c:pt>
                <c:pt idx="943">
                  <c:v>7.8668333333333331</c:v>
                </c:pt>
                <c:pt idx="944">
                  <c:v>7.8751666666666669</c:v>
                </c:pt>
                <c:pt idx="945">
                  <c:v>7.8834833333333334</c:v>
                </c:pt>
                <c:pt idx="946">
                  <c:v>7.8917999999999999</c:v>
                </c:pt>
                <c:pt idx="947">
                  <c:v>7.9001166666666665</c:v>
                </c:pt>
                <c:pt idx="948">
                  <c:v>7.908433333333333</c:v>
                </c:pt>
                <c:pt idx="949">
                  <c:v>7.9167666666666658</c:v>
                </c:pt>
                <c:pt idx="950">
                  <c:v>7.9250833333333333</c:v>
                </c:pt>
                <c:pt idx="951">
                  <c:v>7.9334000000000007</c:v>
                </c:pt>
                <c:pt idx="952">
                  <c:v>7.9417166666666663</c:v>
                </c:pt>
                <c:pt idx="953">
                  <c:v>7.9500333333333337</c:v>
                </c:pt>
                <c:pt idx="954">
                  <c:v>7.9583666666666666</c:v>
                </c:pt>
                <c:pt idx="955">
                  <c:v>7.9666833333333331</c:v>
                </c:pt>
                <c:pt idx="956">
                  <c:v>7.9749999999999996</c:v>
                </c:pt>
                <c:pt idx="957">
                  <c:v>7.9835833333333328</c:v>
                </c:pt>
                <c:pt idx="958">
                  <c:v>7.9919000000000002</c:v>
                </c:pt>
                <c:pt idx="959">
                  <c:v>8.0002166666666668</c:v>
                </c:pt>
                <c:pt idx="960">
                  <c:v>8.0085333333333342</c:v>
                </c:pt>
                <c:pt idx="961">
                  <c:v>8.016866666666667</c:v>
                </c:pt>
                <c:pt idx="962">
                  <c:v>8.0251833333333344</c:v>
                </c:pt>
                <c:pt idx="963">
                  <c:v>8.0335000000000001</c:v>
                </c:pt>
                <c:pt idx="964">
                  <c:v>8.0418166666666675</c:v>
                </c:pt>
                <c:pt idx="965">
                  <c:v>8.0501333333333331</c:v>
                </c:pt>
                <c:pt idx="966">
                  <c:v>8.058466666666666</c:v>
                </c:pt>
                <c:pt idx="967">
                  <c:v>8.0667833333333334</c:v>
                </c:pt>
                <c:pt idx="968">
                  <c:v>8.0750999999999991</c:v>
                </c:pt>
                <c:pt idx="969">
                  <c:v>8.0834166666666665</c:v>
                </c:pt>
                <c:pt idx="970">
                  <c:v>8.0917333333333339</c:v>
                </c:pt>
                <c:pt idx="971">
                  <c:v>8.1000666666666667</c:v>
                </c:pt>
                <c:pt idx="972">
                  <c:v>8.1083833333333324</c:v>
                </c:pt>
                <c:pt idx="973">
                  <c:v>8.1166999999999998</c:v>
                </c:pt>
                <c:pt idx="974">
                  <c:v>8.1250166666666654</c:v>
                </c:pt>
                <c:pt idx="975">
                  <c:v>8.1333333333333329</c:v>
                </c:pt>
                <c:pt idx="976">
                  <c:v>8.1416666666666675</c:v>
                </c:pt>
                <c:pt idx="977">
                  <c:v>8.1502333333333343</c:v>
                </c:pt>
                <c:pt idx="978">
                  <c:v>8.1585666666666672</c:v>
                </c:pt>
                <c:pt idx="979">
                  <c:v>8.1668833333333328</c:v>
                </c:pt>
                <c:pt idx="980">
                  <c:v>8.1752000000000002</c:v>
                </c:pt>
                <c:pt idx="981">
                  <c:v>8.1835166666666677</c:v>
                </c:pt>
                <c:pt idx="982">
                  <c:v>8.1918333333333333</c:v>
                </c:pt>
                <c:pt idx="983">
                  <c:v>8.2001666666666662</c:v>
                </c:pt>
                <c:pt idx="984">
                  <c:v>8.2084833333333336</c:v>
                </c:pt>
                <c:pt idx="985">
                  <c:v>8.2167999999999992</c:v>
                </c:pt>
                <c:pt idx="986">
                  <c:v>8.2251166666666666</c:v>
                </c:pt>
                <c:pt idx="987">
                  <c:v>8.2334333333333323</c:v>
                </c:pt>
                <c:pt idx="988">
                  <c:v>8.2417666666666669</c:v>
                </c:pt>
                <c:pt idx="989">
                  <c:v>8.2500833333333325</c:v>
                </c:pt>
                <c:pt idx="990">
                  <c:v>8.2584</c:v>
                </c:pt>
                <c:pt idx="991">
                  <c:v>8.2667166666666656</c:v>
                </c:pt>
                <c:pt idx="992">
                  <c:v>8.275033333333333</c:v>
                </c:pt>
                <c:pt idx="993">
                  <c:v>8.2833666666666677</c:v>
                </c:pt>
                <c:pt idx="994">
                  <c:v>8.2916833333333333</c:v>
                </c:pt>
                <c:pt idx="995">
                  <c:v>8.3000000000000007</c:v>
                </c:pt>
                <c:pt idx="996">
                  <c:v>8.308583333333333</c:v>
                </c:pt>
                <c:pt idx="997">
                  <c:v>8.3169000000000004</c:v>
                </c:pt>
                <c:pt idx="998">
                  <c:v>8.325216666666666</c:v>
                </c:pt>
                <c:pt idx="999">
                  <c:v>8.3335333333333335</c:v>
                </c:pt>
                <c:pt idx="1000">
                  <c:v>8.3418666666666663</c:v>
                </c:pt>
                <c:pt idx="1001">
                  <c:v>8.3501833333333337</c:v>
                </c:pt>
                <c:pt idx="1002">
                  <c:v>8.3584999999999994</c:v>
                </c:pt>
                <c:pt idx="1003">
                  <c:v>8.3668166666666668</c:v>
                </c:pt>
                <c:pt idx="1004">
                  <c:v>8.3751333333333324</c:v>
                </c:pt>
                <c:pt idx="1005">
                  <c:v>8.3834666666666671</c:v>
                </c:pt>
                <c:pt idx="1006">
                  <c:v>8.3917833333333327</c:v>
                </c:pt>
                <c:pt idx="1007">
                  <c:v>8.4001000000000001</c:v>
                </c:pt>
                <c:pt idx="1008">
                  <c:v>8.4084166666666658</c:v>
                </c:pt>
                <c:pt idx="1009">
                  <c:v>8.4167333333333332</c:v>
                </c:pt>
                <c:pt idx="1010">
                  <c:v>8.4250666666666678</c:v>
                </c:pt>
                <c:pt idx="1011">
                  <c:v>8.4333833333333335</c:v>
                </c:pt>
                <c:pt idx="1012">
                  <c:v>8.4417000000000009</c:v>
                </c:pt>
                <c:pt idx="1013">
                  <c:v>8.4500166666666665</c:v>
                </c:pt>
                <c:pt idx="1014">
                  <c:v>8.4583333333333339</c:v>
                </c:pt>
                <c:pt idx="1015">
                  <c:v>8.4666666666666668</c:v>
                </c:pt>
                <c:pt idx="1016">
                  <c:v>8.4752333333333336</c:v>
                </c:pt>
                <c:pt idx="1017">
                  <c:v>8.4835666666666665</c:v>
                </c:pt>
                <c:pt idx="1018">
                  <c:v>8.4918833333333321</c:v>
                </c:pt>
                <c:pt idx="1019">
                  <c:v>8.5001999999999995</c:v>
                </c:pt>
                <c:pt idx="1020">
                  <c:v>8.5085166666666669</c:v>
                </c:pt>
                <c:pt idx="1021">
                  <c:v>8.5168333333333326</c:v>
                </c:pt>
                <c:pt idx="1022">
                  <c:v>8.5251666666666672</c:v>
                </c:pt>
                <c:pt idx="1023">
                  <c:v>8.5334833333333329</c:v>
                </c:pt>
                <c:pt idx="1024">
                  <c:v>8.5418000000000003</c:v>
                </c:pt>
                <c:pt idx="1025">
                  <c:v>8.5501166666666659</c:v>
                </c:pt>
                <c:pt idx="1026">
                  <c:v>8.5584333333333333</c:v>
                </c:pt>
                <c:pt idx="1027">
                  <c:v>8.5667666666666662</c:v>
                </c:pt>
                <c:pt idx="1028">
                  <c:v>8.5750833333333336</c:v>
                </c:pt>
                <c:pt idx="1029">
                  <c:v>8.583400000000001</c:v>
                </c:pt>
                <c:pt idx="1030">
                  <c:v>8.5917166666666667</c:v>
                </c:pt>
                <c:pt idx="1031">
                  <c:v>8.6000333333333323</c:v>
                </c:pt>
                <c:pt idx="1032">
                  <c:v>8.6083666666666652</c:v>
                </c:pt>
                <c:pt idx="1033">
                  <c:v>8.6166833333333326</c:v>
                </c:pt>
                <c:pt idx="1034">
                  <c:v>8.625</c:v>
                </c:pt>
                <c:pt idx="1035">
                  <c:v>8.6335833333333323</c:v>
                </c:pt>
                <c:pt idx="1036">
                  <c:v>8.6418999999999997</c:v>
                </c:pt>
                <c:pt idx="1037">
                  <c:v>8.6502166666666671</c:v>
                </c:pt>
                <c:pt idx="1038">
                  <c:v>8.6585333333333327</c:v>
                </c:pt>
                <c:pt idx="1039">
                  <c:v>8.6668666666666656</c:v>
                </c:pt>
                <c:pt idx="1040">
                  <c:v>8.675183333333333</c:v>
                </c:pt>
                <c:pt idx="1041">
                  <c:v>8.6835000000000004</c:v>
                </c:pt>
                <c:pt idx="1042">
                  <c:v>8.6918166666666661</c:v>
                </c:pt>
                <c:pt idx="1043">
                  <c:v>8.7001333333333335</c:v>
                </c:pt>
                <c:pt idx="1044">
                  <c:v>8.7084666666666681</c:v>
                </c:pt>
                <c:pt idx="1045">
                  <c:v>8.716783333333332</c:v>
                </c:pt>
                <c:pt idx="1046">
                  <c:v>8.7250999999999994</c:v>
                </c:pt>
                <c:pt idx="1047">
                  <c:v>8.7334166666666668</c:v>
                </c:pt>
                <c:pt idx="1048">
                  <c:v>8.7417333333333342</c:v>
                </c:pt>
                <c:pt idx="1049">
                  <c:v>8.7500666666666671</c:v>
                </c:pt>
                <c:pt idx="1050">
                  <c:v>8.7583833333333345</c:v>
                </c:pt>
                <c:pt idx="1051">
                  <c:v>8.7666999999999984</c:v>
                </c:pt>
                <c:pt idx="1052">
                  <c:v>8.7750166666666658</c:v>
                </c:pt>
                <c:pt idx="1053">
                  <c:v>8.7833333333333332</c:v>
                </c:pt>
                <c:pt idx="1054">
                  <c:v>8.7916666666666661</c:v>
                </c:pt>
                <c:pt idx="1055">
                  <c:v>8.8002333333333329</c:v>
                </c:pt>
                <c:pt idx="1056">
                  <c:v>8.8085666666666675</c:v>
                </c:pt>
                <c:pt idx="1057">
                  <c:v>8.8168833333333332</c:v>
                </c:pt>
                <c:pt idx="1058">
                  <c:v>8.8251999999999988</c:v>
                </c:pt>
                <c:pt idx="1059">
                  <c:v>8.8335166666666662</c:v>
                </c:pt>
                <c:pt idx="1060">
                  <c:v>8.8418333333333337</c:v>
                </c:pt>
                <c:pt idx="1061">
                  <c:v>8.8501666666666665</c:v>
                </c:pt>
                <c:pt idx="1062">
                  <c:v>8.8584833333333339</c:v>
                </c:pt>
                <c:pt idx="1063">
                  <c:v>8.8668000000000013</c:v>
                </c:pt>
                <c:pt idx="1064">
                  <c:v>8.8751166666666652</c:v>
                </c:pt>
                <c:pt idx="1065">
                  <c:v>8.8834333333333326</c:v>
                </c:pt>
                <c:pt idx="1066">
                  <c:v>8.8917666666666655</c:v>
                </c:pt>
                <c:pt idx="1067">
                  <c:v>8.9000833333333329</c:v>
                </c:pt>
                <c:pt idx="1068">
                  <c:v>8.9084000000000003</c:v>
                </c:pt>
                <c:pt idx="1069">
                  <c:v>8.9167166666666677</c:v>
                </c:pt>
                <c:pt idx="1070">
                  <c:v>8.9250333333333334</c:v>
                </c:pt>
                <c:pt idx="1071">
                  <c:v>8.9333666666666662</c:v>
                </c:pt>
                <c:pt idx="1072">
                  <c:v>8.9416833333333336</c:v>
                </c:pt>
                <c:pt idx="1073">
                  <c:v>8.9499999999999993</c:v>
                </c:pt>
                <c:pt idx="1074">
                  <c:v>8.9585833333333333</c:v>
                </c:pt>
                <c:pt idx="1075">
                  <c:v>8.9669000000000008</c:v>
                </c:pt>
                <c:pt idx="1076">
                  <c:v>8.9752166666666664</c:v>
                </c:pt>
                <c:pt idx="1077">
                  <c:v>8.983533333333332</c:v>
                </c:pt>
                <c:pt idx="1078">
                  <c:v>8.9918666666666649</c:v>
                </c:pt>
                <c:pt idx="1079">
                  <c:v>9.0001833333333323</c:v>
                </c:pt>
                <c:pt idx="1080">
                  <c:v>9.0084999999999997</c:v>
                </c:pt>
                <c:pt idx="1081">
                  <c:v>9.0168166666666671</c:v>
                </c:pt>
                <c:pt idx="1082">
                  <c:v>9.0251333333333346</c:v>
                </c:pt>
                <c:pt idx="1083">
                  <c:v>9.0334666666666674</c:v>
                </c:pt>
                <c:pt idx="1084">
                  <c:v>9.0417833333333331</c:v>
                </c:pt>
                <c:pt idx="1085">
                  <c:v>9.0500999999999987</c:v>
                </c:pt>
                <c:pt idx="1086">
                  <c:v>9.0584166666666661</c:v>
                </c:pt>
                <c:pt idx="1087">
                  <c:v>9.0667500000000008</c:v>
                </c:pt>
                <c:pt idx="1088">
                  <c:v>9.0750666666666664</c:v>
                </c:pt>
                <c:pt idx="1089">
                  <c:v>9.0833833333333338</c:v>
                </c:pt>
                <c:pt idx="1090">
                  <c:v>9.0916999999999994</c:v>
                </c:pt>
                <c:pt idx="1091">
                  <c:v>9.1000166666666669</c:v>
                </c:pt>
                <c:pt idx="1092">
                  <c:v>9.1083499999999997</c:v>
                </c:pt>
                <c:pt idx="1093">
                  <c:v>9.1166666666666671</c:v>
                </c:pt>
                <c:pt idx="1094">
                  <c:v>9.1252499999999994</c:v>
                </c:pt>
                <c:pt idx="1095">
                  <c:v>9.1335666666666668</c:v>
                </c:pt>
                <c:pt idx="1096">
                  <c:v>9.1418833333333342</c:v>
                </c:pt>
                <c:pt idx="1097">
                  <c:v>9.1501999999999999</c:v>
                </c:pt>
                <c:pt idx="1098">
                  <c:v>9.1585166666666655</c:v>
                </c:pt>
                <c:pt idx="1099">
                  <c:v>9.1668500000000002</c:v>
                </c:pt>
                <c:pt idx="1100">
                  <c:v>9.1751666666666658</c:v>
                </c:pt>
                <c:pt idx="1101">
                  <c:v>9.1834833333333332</c:v>
                </c:pt>
                <c:pt idx="1102">
                  <c:v>9.1918000000000006</c:v>
                </c:pt>
                <c:pt idx="1103">
                  <c:v>9.2001166666666663</c:v>
                </c:pt>
                <c:pt idx="1104">
                  <c:v>9.2084499999999991</c:v>
                </c:pt>
                <c:pt idx="1105">
                  <c:v>9.2167666666666666</c:v>
                </c:pt>
                <c:pt idx="1106">
                  <c:v>9.225083333333334</c:v>
                </c:pt>
                <c:pt idx="1107">
                  <c:v>9.2333999999999996</c:v>
                </c:pt>
                <c:pt idx="1108">
                  <c:v>9.241716666666667</c:v>
                </c:pt>
                <c:pt idx="1109">
                  <c:v>9.2500499999999999</c:v>
                </c:pt>
                <c:pt idx="1110">
                  <c:v>9.2583666666666655</c:v>
                </c:pt>
                <c:pt idx="1111">
                  <c:v>9.2666833333333329</c:v>
                </c:pt>
                <c:pt idx="1112">
                  <c:v>9.2750000000000004</c:v>
                </c:pt>
                <c:pt idx="1113">
                  <c:v>9.2835833333333326</c:v>
                </c:pt>
                <c:pt idx="1114">
                  <c:v>9.2919</c:v>
                </c:pt>
                <c:pt idx="1115">
                  <c:v>9.3002166666666675</c:v>
                </c:pt>
                <c:pt idx="1116">
                  <c:v>9.3085500000000003</c:v>
                </c:pt>
                <c:pt idx="1117">
                  <c:v>9.316866666666666</c:v>
                </c:pt>
                <c:pt idx="1118">
                  <c:v>9.3251833333333334</c:v>
                </c:pt>
                <c:pt idx="1119">
                  <c:v>9.333499999999999</c:v>
                </c:pt>
                <c:pt idx="1120">
                  <c:v>9.3418166666666664</c:v>
                </c:pt>
                <c:pt idx="1121">
                  <c:v>9.3501500000000011</c:v>
                </c:pt>
                <c:pt idx="1122">
                  <c:v>9.3584666666666667</c:v>
                </c:pt>
                <c:pt idx="1123">
                  <c:v>9.3667833333333324</c:v>
                </c:pt>
                <c:pt idx="1124">
                  <c:v>9.3750999999999998</c:v>
                </c:pt>
                <c:pt idx="1125">
                  <c:v>9.3834166666666672</c:v>
                </c:pt>
                <c:pt idx="1126">
                  <c:v>9.39175</c:v>
                </c:pt>
                <c:pt idx="1127">
                  <c:v>9.4000666666666675</c:v>
                </c:pt>
                <c:pt idx="1128">
                  <c:v>9.4083833333333349</c:v>
                </c:pt>
                <c:pt idx="1129">
                  <c:v>9.4166999999999987</c:v>
                </c:pt>
                <c:pt idx="1130">
                  <c:v>9.4250166666666662</c:v>
                </c:pt>
                <c:pt idx="1131">
                  <c:v>9.433349999999999</c:v>
                </c:pt>
                <c:pt idx="1132">
                  <c:v>9.4416666666666664</c:v>
                </c:pt>
                <c:pt idx="1133">
                  <c:v>9.4502500000000005</c:v>
                </c:pt>
                <c:pt idx="1134">
                  <c:v>9.4585666666666661</c:v>
                </c:pt>
                <c:pt idx="1135">
                  <c:v>9.4668833333333335</c:v>
                </c:pt>
                <c:pt idx="1136">
                  <c:v>9.4751999999999992</c:v>
                </c:pt>
                <c:pt idx="1137">
                  <c:v>9.4835166666666666</c:v>
                </c:pt>
                <c:pt idx="1138">
                  <c:v>9.4918499999999995</c:v>
                </c:pt>
                <c:pt idx="1139">
                  <c:v>9.5001666666666669</c:v>
                </c:pt>
                <c:pt idx="1140">
                  <c:v>9.5084833333333343</c:v>
                </c:pt>
                <c:pt idx="1141">
                  <c:v>9.5167999999999999</c:v>
                </c:pt>
                <c:pt idx="1142">
                  <c:v>9.5251166666666656</c:v>
                </c:pt>
                <c:pt idx="1143">
                  <c:v>9.5334499999999984</c:v>
                </c:pt>
                <c:pt idx="1144">
                  <c:v>9.5417666666666658</c:v>
                </c:pt>
                <c:pt idx="1145">
                  <c:v>9.5500833333333333</c:v>
                </c:pt>
                <c:pt idx="1146">
                  <c:v>9.5584000000000007</c:v>
                </c:pt>
                <c:pt idx="1147">
                  <c:v>9.5667166666666681</c:v>
                </c:pt>
                <c:pt idx="1148">
                  <c:v>9.5750500000000009</c:v>
                </c:pt>
                <c:pt idx="1149">
                  <c:v>9.5833666666666666</c:v>
                </c:pt>
                <c:pt idx="1150">
                  <c:v>9.5916833333333322</c:v>
                </c:pt>
                <c:pt idx="1151">
                  <c:v>9.6</c:v>
                </c:pt>
                <c:pt idx="1152">
                  <c:v>9.6085833333333337</c:v>
                </c:pt>
                <c:pt idx="1153">
                  <c:v>9.6168999999999993</c:v>
                </c:pt>
                <c:pt idx="1154">
                  <c:v>9.6252166666666668</c:v>
                </c:pt>
                <c:pt idx="1155">
                  <c:v>9.6335500000000014</c:v>
                </c:pt>
                <c:pt idx="1156">
                  <c:v>9.6418666666666653</c:v>
                </c:pt>
                <c:pt idx="1157">
                  <c:v>9.6501833333333327</c:v>
                </c:pt>
                <c:pt idx="1158">
                  <c:v>9.6585000000000001</c:v>
                </c:pt>
                <c:pt idx="1159">
                  <c:v>9.6668166666666675</c:v>
                </c:pt>
                <c:pt idx="1160">
                  <c:v>9.6751500000000004</c:v>
                </c:pt>
                <c:pt idx="1161">
                  <c:v>9.6834666666666678</c:v>
                </c:pt>
                <c:pt idx="1162">
                  <c:v>9.6917833333333316</c:v>
                </c:pt>
                <c:pt idx="1163">
                  <c:v>9.7000999999999991</c:v>
                </c:pt>
                <c:pt idx="1164">
                  <c:v>9.7084166666666665</c:v>
                </c:pt>
                <c:pt idx="1165">
                  <c:v>9.7167499999999993</c:v>
                </c:pt>
                <c:pt idx="1166">
                  <c:v>9.7250666666666667</c:v>
                </c:pt>
                <c:pt idx="1167">
                  <c:v>9.7333833333333342</c:v>
                </c:pt>
                <c:pt idx="1168">
                  <c:v>9.7416999999999998</c:v>
                </c:pt>
                <c:pt idx="1169">
                  <c:v>9.7500166666666654</c:v>
                </c:pt>
                <c:pt idx="1170">
                  <c:v>9.7583500000000001</c:v>
                </c:pt>
                <c:pt idx="1171">
                  <c:v>9.7666666666666675</c:v>
                </c:pt>
                <c:pt idx="1172">
                  <c:v>9.7752499999999998</c:v>
                </c:pt>
                <c:pt idx="1173">
                  <c:v>9.7835666666666672</c:v>
                </c:pt>
                <c:pt idx="1174">
                  <c:v>9.7918833333333346</c:v>
                </c:pt>
                <c:pt idx="1175">
                  <c:v>9.8001999999999985</c:v>
                </c:pt>
                <c:pt idx="1176">
                  <c:v>9.8085166666666659</c:v>
                </c:pt>
                <c:pt idx="1177">
                  <c:v>9.8168499999999987</c:v>
                </c:pt>
                <c:pt idx="1178">
                  <c:v>9.8251666666666662</c:v>
                </c:pt>
                <c:pt idx="1179">
                  <c:v>9.8334833333333336</c:v>
                </c:pt>
                <c:pt idx="1180">
                  <c:v>9.841800000000001</c:v>
                </c:pt>
                <c:pt idx="1181">
                  <c:v>9.8501166666666666</c:v>
                </c:pt>
                <c:pt idx="1182">
                  <c:v>9.8584499999999995</c:v>
                </c:pt>
                <c:pt idx="1183">
                  <c:v>9.8667666666666669</c:v>
                </c:pt>
                <c:pt idx="1184">
                  <c:v>9.8750833333333325</c:v>
                </c:pt>
                <c:pt idx="1185">
                  <c:v>9.8834</c:v>
                </c:pt>
                <c:pt idx="1186">
                  <c:v>9.8917166666666674</c:v>
                </c:pt>
                <c:pt idx="1187">
                  <c:v>9.9000500000000002</c:v>
                </c:pt>
                <c:pt idx="1188">
                  <c:v>9.9083666666666659</c:v>
                </c:pt>
                <c:pt idx="1189">
                  <c:v>9.9166833333333333</c:v>
                </c:pt>
                <c:pt idx="1190">
                  <c:v>9.9250000000000007</c:v>
                </c:pt>
                <c:pt idx="1191">
                  <c:v>9.933583333333333</c:v>
                </c:pt>
                <c:pt idx="1192">
                  <c:v>9.9419000000000004</c:v>
                </c:pt>
                <c:pt idx="1193">
                  <c:v>9.9502166666666678</c:v>
                </c:pt>
                <c:pt idx="1194">
                  <c:v>9.9585500000000007</c:v>
                </c:pt>
                <c:pt idx="1195">
                  <c:v>9.9668666666666663</c:v>
                </c:pt>
                <c:pt idx="1196">
                  <c:v>9.975183333333332</c:v>
                </c:pt>
                <c:pt idx="1197">
                  <c:v>9.9834999999999994</c:v>
                </c:pt>
                <c:pt idx="1198">
                  <c:v>9.9918166666666668</c:v>
                </c:pt>
                <c:pt idx="1199">
                  <c:v>10.00015</c:v>
                </c:pt>
                <c:pt idx="1200">
                  <c:v>10.008466666666667</c:v>
                </c:pt>
                <c:pt idx="1201">
                  <c:v>10.016783333333333</c:v>
                </c:pt>
                <c:pt idx="1202">
                  <c:v>10.0251</c:v>
                </c:pt>
                <c:pt idx="1203">
                  <c:v>10.033416666666666</c:v>
                </c:pt>
                <c:pt idx="1204">
                  <c:v>10.04175</c:v>
                </c:pt>
                <c:pt idx="1205">
                  <c:v>10.050066666666668</c:v>
                </c:pt>
                <c:pt idx="1206">
                  <c:v>10.058383333333333</c:v>
                </c:pt>
                <c:pt idx="1207">
                  <c:v>10.066699999999999</c:v>
                </c:pt>
                <c:pt idx="1208">
                  <c:v>10.075016666666667</c:v>
                </c:pt>
                <c:pt idx="1209">
                  <c:v>10.083349999999999</c:v>
                </c:pt>
                <c:pt idx="1210">
                  <c:v>10.091666666666667</c:v>
                </c:pt>
                <c:pt idx="1211">
                  <c:v>10.100249999999999</c:v>
                </c:pt>
                <c:pt idx="1212">
                  <c:v>10.108566666666666</c:v>
                </c:pt>
                <c:pt idx="1213">
                  <c:v>10.116883333333334</c:v>
                </c:pt>
                <c:pt idx="1214">
                  <c:v>10.1252</c:v>
                </c:pt>
                <c:pt idx="1215">
                  <c:v>10.133516666666667</c:v>
                </c:pt>
                <c:pt idx="1216">
                  <c:v>10.14185</c:v>
                </c:pt>
                <c:pt idx="1217">
                  <c:v>10.150166666666667</c:v>
                </c:pt>
                <c:pt idx="1218">
                  <c:v>10.158483333333333</c:v>
                </c:pt>
                <c:pt idx="1219">
                  <c:v>10.1668</c:v>
                </c:pt>
                <c:pt idx="1220">
                  <c:v>10.175116666666666</c:v>
                </c:pt>
                <c:pt idx="1221">
                  <c:v>10.183449999999999</c:v>
                </c:pt>
                <c:pt idx="1222">
                  <c:v>10.191766666666666</c:v>
                </c:pt>
                <c:pt idx="1223">
                  <c:v>10.200083333333334</c:v>
                </c:pt>
                <c:pt idx="1224">
                  <c:v>10.208400000000001</c:v>
                </c:pt>
                <c:pt idx="1225">
                  <c:v>10.216716666666667</c:v>
                </c:pt>
                <c:pt idx="1226">
                  <c:v>10.225050000000001</c:v>
                </c:pt>
                <c:pt idx="1227">
                  <c:v>10.233366666666665</c:v>
                </c:pt>
                <c:pt idx="1228">
                  <c:v>10.241683333333333</c:v>
                </c:pt>
                <c:pt idx="1229">
                  <c:v>10.25</c:v>
                </c:pt>
                <c:pt idx="1230">
                  <c:v>10.258583333333332</c:v>
                </c:pt>
                <c:pt idx="1231">
                  <c:v>10.2669</c:v>
                </c:pt>
                <c:pt idx="1232">
                  <c:v>10.275216666666667</c:v>
                </c:pt>
                <c:pt idx="1233">
                  <c:v>10.28355</c:v>
                </c:pt>
                <c:pt idx="1234">
                  <c:v>10.291866666666666</c:v>
                </c:pt>
                <c:pt idx="1235">
                  <c:v>10.300183333333333</c:v>
                </c:pt>
                <c:pt idx="1236">
                  <c:v>10.3085</c:v>
                </c:pt>
                <c:pt idx="1237">
                  <c:v>10.316816666666666</c:v>
                </c:pt>
                <c:pt idx="1238">
                  <c:v>10.325150000000001</c:v>
                </c:pt>
                <c:pt idx="1239">
                  <c:v>10.333466666666668</c:v>
                </c:pt>
                <c:pt idx="1240">
                  <c:v>10.341783333333332</c:v>
                </c:pt>
                <c:pt idx="1241">
                  <c:v>10.350099999999999</c:v>
                </c:pt>
                <c:pt idx="1242">
                  <c:v>10.358416666666667</c:v>
                </c:pt>
                <c:pt idx="1243">
                  <c:v>10.36675</c:v>
                </c:pt>
                <c:pt idx="1244">
                  <c:v>10.375066666666667</c:v>
                </c:pt>
                <c:pt idx="1245">
                  <c:v>10.383383333333335</c:v>
                </c:pt>
                <c:pt idx="1246">
                  <c:v>10.391699999999998</c:v>
                </c:pt>
                <c:pt idx="1247">
                  <c:v>10.400016666666666</c:v>
                </c:pt>
                <c:pt idx="1248">
                  <c:v>10.40835</c:v>
                </c:pt>
                <c:pt idx="1249">
                  <c:v>10.416666666666666</c:v>
                </c:pt>
                <c:pt idx="1250">
                  <c:v>10.42525</c:v>
                </c:pt>
                <c:pt idx="1251">
                  <c:v>10.433566666666668</c:v>
                </c:pt>
                <c:pt idx="1252">
                  <c:v>10.441883333333333</c:v>
                </c:pt>
                <c:pt idx="1253">
                  <c:v>10.450199999999999</c:v>
                </c:pt>
                <c:pt idx="1254">
                  <c:v>10.458516666666666</c:v>
                </c:pt>
                <c:pt idx="1255">
                  <c:v>10.466849999999999</c:v>
                </c:pt>
                <c:pt idx="1256">
                  <c:v>10.475166666666667</c:v>
                </c:pt>
                <c:pt idx="1257">
                  <c:v>10.483483333333334</c:v>
                </c:pt>
                <c:pt idx="1258">
                  <c:v>10.491800000000001</c:v>
                </c:pt>
                <c:pt idx="1259">
                  <c:v>10.500116666666665</c:v>
                </c:pt>
                <c:pt idx="1260">
                  <c:v>10.50845</c:v>
                </c:pt>
                <c:pt idx="1261">
                  <c:v>10.516766666666665</c:v>
                </c:pt>
                <c:pt idx="1262">
                  <c:v>10.525083333333333</c:v>
                </c:pt>
                <c:pt idx="1263">
                  <c:v>10.5334</c:v>
                </c:pt>
                <c:pt idx="1264">
                  <c:v>10.541716666666668</c:v>
                </c:pt>
                <c:pt idx="1265">
                  <c:v>10.550050000000001</c:v>
                </c:pt>
                <c:pt idx="1266">
                  <c:v>10.558366666666666</c:v>
                </c:pt>
                <c:pt idx="1267">
                  <c:v>10.566683333333334</c:v>
                </c:pt>
                <c:pt idx="1268">
                  <c:v>10.574999999999999</c:v>
                </c:pt>
                <c:pt idx="1269">
                  <c:v>10.583583333333333</c:v>
                </c:pt>
                <c:pt idx="1270">
                  <c:v>10.591900000000001</c:v>
                </c:pt>
                <c:pt idx="1271">
                  <c:v>10.600216666666666</c:v>
                </c:pt>
                <c:pt idx="1272">
                  <c:v>10.608550000000001</c:v>
                </c:pt>
                <c:pt idx="1273">
                  <c:v>10.616866666666665</c:v>
                </c:pt>
                <c:pt idx="1274">
                  <c:v>10.625183333333332</c:v>
                </c:pt>
                <c:pt idx="1275">
                  <c:v>10.6335</c:v>
                </c:pt>
                <c:pt idx="1276">
                  <c:v>10.641816666666667</c:v>
                </c:pt>
                <c:pt idx="1277">
                  <c:v>10.65015</c:v>
                </c:pt>
                <c:pt idx="1278">
                  <c:v>10.658466666666667</c:v>
                </c:pt>
                <c:pt idx="1279">
                  <c:v>10.666783333333333</c:v>
                </c:pt>
                <c:pt idx="1280">
                  <c:v>10.675099999999999</c:v>
                </c:pt>
                <c:pt idx="1281">
                  <c:v>10.683416666666666</c:v>
                </c:pt>
                <c:pt idx="1282">
                  <c:v>10.691750000000001</c:v>
                </c:pt>
                <c:pt idx="1283">
                  <c:v>10.700066666666666</c:v>
                </c:pt>
                <c:pt idx="1284">
                  <c:v>10.708383333333334</c:v>
                </c:pt>
                <c:pt idx="1285">
                  <c:v>10.716699999999999</c:v>
                </c:pt>
                <c:pt idx="1286">
                  <c:v>10.725016666666667</c:v>
                </c:pt>
                <c:pt idx="1287">
                  <c:v>10.73335</c:v>
                </c:pt>
                <c:pt idx="1288">
                  <c:v>10.741666666666667</c:v>
                </c:pt>
                <c:pt idx="1289">
                  <c:v>10.750249999999999</c:v>
                </c:pt>
                <c:pt idx="1290">
                  <c:v>10.758566666666667</c:v>
                </c:pt>
                <c:pt idx="1291">
                  <c:v>10.766883333333334</c:v>
                </c:pt>
                <c:pt idx="1292">
                  <c:v>10.7752</c:v>
                </c:pt>
                <c:pt idx="1293">
                  <c:v>10.783516666666666</c:v>
                </c:pt>
                <c:pt idx="1294">
                  <c:v>10.79185</c:v>
                </c:pt>
                <c:pt idx="1295">
                  <c:v>10.800166666666666</c:v>
                </c:pt>
                <c:pt idx="1296">
                  <c:v>10.808483333333333</c:v>
                </c:pt>
                <c:pt idx="1297">
                  <c:v>10.816800000000001</c:v>
                </c:pt>
                <c:pt idx="1298">
                  <c:v>10.825116666666666</c:v>
                </c:pt>
                <c:pt idx="1299">
                  <c:v>10.833449999999999</c:v>
                </c:pt>
                <c:pt idx="1300">
                  <c:v>10.841766666666667</c:v>
                </c:pt>
                <c:pt idx="1301">
                  <c:v>10.850083333333334</c:v>
                </c:pt>
                <c:pt idx="1302">
                  <c:v>10.8584</c:v>
                </c:pt>
                <c:pt idx="1303">
                  <c:v>10.866716666666667</c:v>
                </c:pt>
                <c:pt idx="1304">
                  <c:v>10.87505</c:v>
                </c:pt>
                <c:pt idx="1305">
                  <c:v>10.883366666666666</c:v>
                </c:pt>
                <c:pt idx="1306">
                  <c:v>10.891683333333333</c:v>
                </c:pt>
                <c:pt idx="1307">
                  <c:v>10.9</c:v>
                </c:pt>
                <c:pt idx="1308">
                  <c:v>10.908583333333333</c:v>
                </c:pt>
                <c:pt idx="1309">
                  <c:v>10.9169</c:v>
                </c:pt>
                <c:pt idx="1310">
                  <c:v>10.925216666666667</c:v>
                </c:pt>
                <c:pt idx="1311">
                  <c:v>10.93355</c:v>
                </c:pt>
                <c:pt idx="1312">
                  <c:v>10.941866666666666</c:v>
                </c:pt>
                <c:pt idx="1313">
                  <c:v>10.950183333333333</c:v>
                </c:pt>
                <c:pt idx="1314">
                  <c:v>10.958499999999999</c:v>
                </c:pt>
                <c:pt idx="1315">
                  <c:v>10.966833333333334</c:v>
                </c:pt>
                <c:pt idx="1316">
                  <c:v>10.975150000000001</c:v>
                </c:pt>
                <c:pt idx="1317">
                  <c:v>10.983466666666667</c:v>
                </c:pt>
                <c:pt idx="1318">
                  <c:v>10.991783333333332</c:v>
                </c:pt>
                <c:pt idx="1319">
                  <c:v>11.0001</c:v>
                </c:pt>
                <c:pt idx="1320">
                  <c:v>11.008433333333333</c:v>
                </c:pt>
                <c:pt idx="1321">
                  <c:v>11.01675</c:v>
                </c:pt>
                <c:pt idx="1322">
                  <c:v>11.025066666666667</c:v>
                </c:pt>
                <c:pt idx="1323">
                  <c:v>11.033383333333335</c:v>
                </c:pt>
                <c:pt idx="1324">
                  <c:v>11.041699999999999</c:v>
                </c:pt>
                <c:pt idx="1325">
                  <c:v>11.050033333333333</c:v>
                </c:pt>
                <c:pt idx="1326">
                  <c:v>11.058349999999999</c:v>
                </c:pt>
                <c:pt idx="1327">
                  <c:v>11.066666666666666</c:v>
                </c:pt>
                <c:pt idx="1328">
                  <c:v>11.07525</c:v>
                </c:pt>
                <c:pt idx="1329">
                  <c:v>11.083566666666666</c:v>
                </c:pt>
                <c:pt idx="1330">
                  <c:v>11.091883333333334</c:v>
                </c:pt>
                <c:pt idx="1331">
                  <c:v>11.100199999999999</c:v>
                </c:pt>
                <c:pt idx="1332">
                  <c:v>11.108533333333332</c:v>
                </c:pt>
                <c:pt idx="1333">
                  <c:v>11.116849999999999</c:v>
                </c:pt>
                <c:pt idx="1334">
                  <c:v>11.125166666666667</c:v>
                </c:pt>
                <c:pt idx="1335">
                  <c:v>11.133483333333334</c:v>
                </c:pt>
                <c:pt idx="1336">
                  <c:v>11.1418</c:v>
                </c:pt>
                <c:pt idx="1337">
                  <c:v>11.150133333333335</c:v>
                </c:pt>
                <c:pt idx="1338">
                  <c:v>11.158449999999998</c:v>
                </c:pt>
                <c:pt idx="1339">
                  <c:v>11.166766666666666</c:v>
                </c:pt>
                <c:pt idx="1340">
                  <c:v>11.175083333333333</c:v>
                </c:pt>
                <c:pt idx="1341">
                  <c:v>11.183400000000001</c:v>
                </c:pt>
                <c:pt idx="1342">
                  <c:v>11.191733333333334</c:v>
                </c:pt>
                <c:pt idx="1343">
                  <c:v>11.200050000000001</c:v>
                </c:pt>
                <c:pt idx="1344">
                  <c:v>11.208366666666667</c:v>
                </c:pt>
                <c:pt idx="1345">
                  <c:v>11.216683333333332</c:v>
                </c:pt>
                <c:pt idx="1346">
                  <c:v>11.225</c:v>
                </c:pt>
                <c:pt idx="1347">
                  <c:v>11.233333333333333</c:v>
                </c:pt>
                <c:pt idx="1348">
                  <c:v>11.241899999999999</c:v>
                </c:pt>
                <c:pt idx="1349">
                  <c:v>11.250233333333334</c:v>
                </c:pt>
                <c:pt idx="1350">
                  <c:v>11.258550000000001</c:v>
                </c:pt>
                <c:pt idx="1351">
                  <c:v>11.266866666666665</c:v>
                </c:pt>
                <c:pt idx="1352">
                  <c:v>11.275183333333333</c:v>
                </c:pt>
                <c:pt idx="1353">
                  <c:v>11.2835</c:v>
                </c:pt>
                <c:pt idx="1354">
                  <c:v>11.291833333333333</c:v>
                </c:pt>
                <c:pt idx="1355">
                  <c:v>11.30015</c:v>
                </c:pt>
                <c:pt idx="1356">
                  <c:v>11.308466666666668</c:v>
                </c:pt>
                <c:pt idx="1357">
                  <c:v>11.316783333333332</c:v>
                </c:pt>
                <c:pt idx="1358">
                  <c:v>11.325099999999999</c:v>
                </c:pt>
                <c:pt idx="1359">
                  <c:v>11.333433333333334</c:v>
                </c:pt>
                <c:pt idx="1360">
                  <c:v>11.341749999999999</c:v>
                </c:pt>
                <c:pt idx="1361">
                  <c:v>11.350066666666667</c:v>
                </c:pt>
                <c:pt idx="1362">
                  <c:v>11.358383333333334</c:v>
                </c:pt>
                <c:pt idx="1363">
                  <c:v>11.3667</c:v>
                </c:pt>
                <c:pt idx="1364">
                  <c:v>11.375033333333333</c:v>
                </c:pt>
                <c:pt idx="1365">
                  <c:v>11.38335</c:v>
                </c:pt>
                <c:pt idx="1366">
                  <c:v>11.391666666666667</c:v>
                </c:pt>
                <c:pt idx="1367">
                  <c:v>11.40025</c:v>
                </c:pt>
                <c:pt idx="1368">
                  <c:v>11.408566666666667</c:v>
                </c:pt>
                <c:pt idx="1369">
                  <c:v>11.416883333333335</c:v>
                </c:pt>
                <c:pt idx="1370">
                  <c:v>11.425199999999998</c:v>
                </c:pt>
                <c:pt idx="1371">
                  <c:v>11.433533333333333</c:v>
                </c:pt>
                <c:pt idx="1372">
                  <c:v>11.441849999999999</c:v>
                </c:pt>
                <c:pt idx="1373">
                  <c:v>11.450166666666666</c:v>
                </c:pt>
                <c:pt idx="1374">
                  <c:v>11.458483333333334</c:v>
                </c:pt>
                <c:pt idx="1375">
                  <c:v>11.466800000000001</c:v>
                </c:pt>
                <c:pt idx="1376">
                  <c:v>11.475133333333334</c:v>
                </c:pt>
                <c:pt idx="1377">
                  <c:v>11.483449999999999</c:v>
                </c:pt>
                <c:pt idx="1378">
                  <c:v>11.491766666666667</c:v>
                </c:pt>
                <c:pt idx="1379">
                  <c:v>11.500083333333333</c:v>
                </c:pt>
                <c:pt idx="1380">
                  <c:v>11.5084</c:v>
                </c:pt>
                <c:pt idx="1381">
                  <c:v>11.516733333333333</c:v>
                </c:pt>
                <c:pt idx="1382">
                  <c:v>11.52505</c:v>
                </c:pt>
                <c:pt idx="1383">
                  <c:v>11.533366666666666</c:v>
                </c:pt>
                <c:pt idx="1384">
                  <c:v>11.541683333333333</c:v>
                </c:pt>
                <c:pt idx="1385">
                  <c:v>11.55</c:v>
                </c:pt>
                <c:pt idx="1386">
                  <c:v>11.558333333333334</c:v>
                </c:pt>
                <c:pt idx="1387">
                  <c:v>11.5669</c:v>
                </c:pt>
                <c:pt idx="1388">
                  <c:v>11.575233333333333</c:v>
                </c:pt>
                <c:pt idx="1389">
                  <c:v>11.583550000000001</c:v>
                </c:pt>
                <c:pt idx="1390">
                  <c:v>11.591866666666666</c:v>
                </c:pt>
                <c:pt idx="1391">
                  <c:v>11.600183333333332</c:v>
                </c:pt>
                <c:pt idx="1392">
                  <c:v>11.608499999999999</c:v>
                </c:pt>
                <c:pt idx="1393">
                  <c:v>11.616833333333334</c:v>
                </c:pt>
                <c:pt idx="1394">
                  <c:v>11.62515</c:v>
                </c:pt>
                <c:pt idx="1395">
                  <c:v>11.633466666666667</c:v>
                </c:pt>
                <c:pt idx="1396">
                  <c:v>11.641783333333333</c:v>
                </c:pt>
                <c:pt idx="1397">
                  <c:v>11.6501</c:v>
                </c:pt>
                <c:pt idx="1398">
                  <c:v>11.658433333333333</c:v>
                </c:pt>
                <c:pt idx="1399">
                  <c:v>11.66675</c:v>
                </c:pt>
                <c:pt idx="1400">
                  <c:v>11.675066666666668</c:v>
                </c:pt>
                <c:pt idx="1401">
                  <c:v>11.683383333333333</c:v>
                </c:pt>
                <c:pt idx="1402">
                  <c:v>11.691699999999999</c:v>
                </c:pt>
                <c:pt idx="1403">
                  <c:v>11.700033333333332</c:v>
                </c:pt>
                <c:pt idx="1404">
                  <c:v>11.708349999999999</c:v>
                </c:pt>
                <c:pt idx="1405">
                  <c:v>11.716666666666667</c:v>
                </c:pt>
                <c:pt idx="1406">
                  <c:v>11.725249999999999</c:v>
                </c:pt>
                <c:pt idx="1407">
                  <c:v>11.733566666666666</c:v>
                </c:pt>
                <c:pt idx="1408">
                  <c:v>11.741883333333334</c:v>
                </c:pt>
                <c:pt idx="1409">
                  <c:v>11.7502</c:v>
                </c:pt>
                <c:pt idx="1410">
                  <c:v>11.758533333333332</c:v>
                </c:pt>
                <c:pt idx="1411">
                  <c:v>11.76685</c:v>
                </c:pt>
                <c:pt idx="1412">
                  <c:v>11.775166666666667</c:v>
                </c:pt>
                <c:pt idx="1413">
                  <c:v>11.783483333333333</c:v>
                </c:pt>
                <c:pt idx="1414">
                  <c:v>11.7918</c:v>
                </c:pt>
                <c:pt idx="1415">
                  <c:v>11.800133333333333</c:v>
                </c:pt>
                <c:pt idx="1416">
                  <c:v>11.808449999999999</c:v>
                </c:pt>
                <c:pt idx="1417">
                  <c:v>11.816766666666666</c:v>
                </c:pt>
                <c:pt idx="1418">
                  <c:v>11.825083333333334</c:v>
                </c:pt>
                <c:pt idx="1419">
                  <c:v>11.833400000000001</c:v>
                </c:pt>
                <c:pt idx="1420">
                  <c:v>11.841733333333334</c:v>
                </c:pt>
                <c:pt idx="1421">
                  <c:v>11.850050000000001</c:v>
                </c:pt>
                <c:pt idx="1422">
                  <c:v>11.858366666666665</c:v>
                </c:pt>
                <c:pt idx="1423">
                  <c:v>11.866683333333333</c:v>
                </c:pt>
                <c:pt idx="1424">
                  <c:v>11.875</c:v>
                </c:pt>
                <c:pt idx="1425">
                  <c:v>11.883333333333333</c:v>
                </c:pt>
                <c:pt idx="1426">
                  <c:v>11.8919</c:v>
                </c:pt>
                <c:pt idx="1427">
                  <c:v>11.900233333333334</c:v>
                </c:pt>
                <c:pt idx="1428">
                  <c:v>11.90855</c:v>
                </c:pt>
                <c:pt idx="1429">
                  <c:v>11.916866666666666</c:v>
                </c:pt>
                <c:pt idx="1430">
                  <c:v>11.925183333333333</c:v>
                </c:pt>
                <c:pt idx="1431">
                  <c:v>11.9335</c:v>
                </c:pt>
                <c:pt idx="1432">
                  <c:v>11.941833333333333</c:v>
                </c:pt>
                <c:pt idx="1433">
                  <c:v>11.950150000000001</c:v>
                </c:pt>
                <c:pt idx="1434">
                  <c:v>11.958466666666668</c:v>
                </c:pt>
                <c:pt idx="1435">
                  <c:v>11.966783333333332</c:v>
                </c:pt>
                <c:pt idx="1436">
                  <c:v>11.975099999999999</c:v>
                </c:pt>
                <c:pt idx="1437">
                  <c:v>11.983433333333332</c:v>
                </c:pt>
                <c:pt idx="1438">
                  <c:v>11.99175</c:v>
                </c:pt>
                <c:pt idx="1439">
                  <c:v>12.000066666666667</c:v>
                </c:pt>
                <c:pt idx="1440">
                  <c:v>12.008383333333335</c:v>
                </c:pt>
                <c:pt idx="1441">
                  <c:v>12.016699999999998</c:v>
                </c:pt>
                <c:pt idx="1442">
                  <c:v>12.025033333333333</c:v>
                </c:pt>
                <c:pt idx="1443">
                  <c:v>12.03335</c:v>
                </c:pt>
                <c:pt idx="1444">
                  <c:v>12.041666666666666</c:v>
                </c:pt>
                <c:pt idx="1445">
                  <c:v>12.05025</c:v>
                </c:pt>
                <c:pt idx="1446">
                  <c:v>12.058566666666668</c:v>
                </c:pt>
                <c:pt idx="1447">
                  <c:v>12.066883333333333</c:v>
                </c:pt>
                <c:pt idx="1448">
                  <c:v>12.075199999999999</c:v>
                </c:pt>
                <c:pt idx="1449">
                  <c:v>12.083533333333332</c:v>
                </c:pt>
                <c:pt idx="1450">
                  <c:v>12.091849999999999</c:v>
                </c:pt>
                <c:pt idx="1451">
                  <c:v>12.100166666666667</c:v>
                </c:pt>
                <c:pt idx="1452">
                  <c:v>12.108483333333334</c:v>
                </c:pt>
                <c:pt idx="1453">
                  <c:v>12.116800000000001</c:v>
                </c:pt>
                <c:pt idx="1454">
                  <c:v>12.125133333333334</c:v>
                </c:pt>
                <c:pt idx="1455">
                  <c:v>12.13345</c:v>
                </c:pt>
                <c:pt idx="1456">
                  <c:v>12.141766666666665</c:v>
                </c:pt>
                <c:pt idx="1457">
                  <c:v>12.150083333333333</c:v>
                </c:pt>
                <c:pt idx="1458">
                  <c:v>12.1584</c:v>
                </c:pt>
                <c:pt idx="1459">
                  <c:v>12.166733333333333</c:v>
                </c:pt>
                <c:pt idx="1460">
                  <c:v>12.175050000000001</c:v>
                </c:pt>
                <c:pt idx="1461">
                  <c:v>12.183366666666666</c:v>
                </c:pt>
                <c:pt idx="1462">
                  <c:v>12.191683333333334</c:v>
                </c:pt>
                <c:pt idx="1463">
                  <c:v>12.2</c:v>
                </c:pt>
                <c:pt idx="1464">
                  <c:v>12.208333333333334</c:v>
                </c:pt>
                <c:pt idx="1465">
                  <c:v>12.216900000000001</c:v>
                </c:pt>
                <c:pt idx="1466">
                  <c:v>12.225233333333334</c:v>
                </c:pt>
                <c:pt idx="1467">
                  <c:v>12.233550000000001</c:v>
                </c:pt>
                <c:pt idx="1468">
                  <c:v>12.241866666666665</c:v>
                </c:pt>
                <c:pt idx="1469">
                  <c:v>12.250183333333332</c:v>
                </c:pt>
                <c:pt idx="1470">
                  <c:v>12.2585</c:v>
                </c:pt>
                <c:pt idx="1471">
                  <c:v>12.266833333333333</c:v>
                </c:pt>
                <c:pt idx="1472">
                  <c:v>12.27515</c:v>
                </c:pt>
                <c:pt idx="1473">
                  <c:v>12.283466666666667</c:v>
                </c:pt>
                <c:pt idx="1474">
                  <c:v>12.291783333333333</c:v>
                </c:pt>
                <c:pt idx="1475">
                  <c:v>12.300099999999999</c:v>
                </c:pt>
                <c:pt idx="1476">
                  <c:v>12.308433333333333</c:v>
                </c:pt>
                <c:pt idx="1477">
                  <c:v>12.316750000000001</c:v>
                </c:pt>
                <c:pt idx="1478">
                  <c:v>12.325066666666666</c:v>
                </c:pt>
                <c:pt idx="1479">
                  <c:v>12.333383333333334</c:v>
                </c:pt>
                <c:pt idx="1480">
                  <c:v>12.341699999999999</c:v>
                </c:pt>
                <c:pt idx="1481">
                  <c:v>12.350033333333332</c:v>
                </c:pt>
                <c:pt idx="1482">
                  <c:v>12.35835</c:v>
                </c:pt>
                <c:pt idx="1483">
                  <c:v>12.366666666666667</c:v>
                </c:pt>
                <c:pt idx="1484">
                  <c:v>12.375249999999999</c:v>
                </c:pt>
                <c:pt idx="1485">
                  <c:v>12.383566666666667</c:v>
                </c:pt>
                <c:pt idx="1486">
                  <c:v>12.391883333333334</c:v>
                </c:pt>
                <c:pt idx="1487">
                  <c:v>12.4002</c:v>
                </c:pt>
                <c:pt idx="1488">
                  <c:v>12.408533333333333</c:v>
                </c:pt>
                <c:pt idx="1489">
                  <c:v>12.41685</c:v>
                </c:pt>
                <c:pt idx="1490">
                  <c:v>12.425166666666666</c:v>
                </c:pt>
                <c:pt idx="1491">
                  <c:v>12.433483333333333</c:v>
                </c:pt>
                <c:pt idx="1492">
                  <c:v>12.441800000000001</c:v>
                </c:pt>
                <c:pt idx="1493">
                  <c:v>12.450133333333333</c:v>
                </c:pt>
                <c:pt idx="1494">
                  <c:v>12.458449999999999</c:v>
                </c:pt>
                <c:pt idx="1495">
                  <c:v>12.466766666666667</c:v>
                </c:pt>
                <c:pt idx="1496">
                  <c:v>12.475083333333334</c:v>
                </c:pt>
                <c:pt idx="1497">
                  <c:v>12.4834</c:v>
                </c:pt>
                <c:pt idx="1498">
                  <c:v>12.491733333333334</c:v>
                </c:pt>
                <c:pt idx="1499">
                  <c:v>12.50005</c:v>
                </c:pt>
                <c:pt idx="1500">
                  <c:v>12.508366666666666</c:v>
                </c:pt>
                <c:pt idx="1501">
                  <c:v>12.516683333333333</c:v>
                </c:pt>
                <c:pt idx="1502">
                  <c:v>12.525</c:v>
                </c:pt>
                <c:pt idx="1503">
                  <c:v>12.533333333333333</c:v>
                </c:pt>
                <c:pt idx="1504">
                  <c:v>12.5419</c:v>
                </c:pt>
                <c:pt idx="1505">
                  <c:v>12.550233333333333</c:v>
                </c:pt>
                <c:pt idx="1506">
                  <c:v>12.55855</c:v>
                </c:pt>
                <c:pt idx="1507">
                  <c:v>12.566866666666666</c:v>
                </c:pt>
                <c:pt idx="1508">
                  <c:v>12.575183333333333</c:v>
                </c:pt>
                <c:pt idx="1509">
                  <c:v>12.583499999999999</c:v>
                </c:pt>
                <c:pt idx="1510">
                  <c:v>12.591833333333334</c:v>
                </c:pt>
                <c:pt idx="1511">
                  <c:v>12.600150000000001</c:v>
                </c:pt>
                <c:pt idx="1512">
                  <c:v>12.608466666666667</c:v>
                </c:pt>
                <c:pt idx="1513">
                  <c:v>12.616783333333332</c:v>
                </c:pt>
                <c:pt idx="1514">
                  <c:v>12.6251</c:v>
                </c:pt>
                <c:pt idx="1515">
                  <c:v>12.633433333333333</c:v>
                </c:pt>
                <c:pt idx="1516">
                  <c:v>12.64175</c:v>
                </c:pt>
                <c:pt idx="1517">
                  <c:v>12.650066666666667</c:v>
                </c:pt>
                <c:pt idx="1518">
                  <c:v>12.658383333333335</c:v>
                </c:pt>
                <c:pt idx="1519">
                  <c:v>12.666699999999999</c:v>
                </c:pt>
                <c:pt idx="1520">
                  <c:v>12.675033333333333</c:v>
                </c:pt>
                <c:pt idx="1521">
                  <c:v>12.683349999999999</c:v>
                </c:pt>
                <c:pt idx="1522">
                  <c:v>12.691666666666666</c:v>
                </c:pt>
                <c:pt idx="1523">
                  <c:v>12.70025</c:v>
                </c:pt>
                <c:pt idx="1524">
                  <c:v>12.708566666666666</c:v>
                </c:pt>
                <c:pt idx="1525">
                  <c:v>12.716883333333334</c:v>
                </c:pt>
                <c:pt idx="1526">
                  <c:v>12.725199999999999</c:v>
                </c:pt>
                <c:pt idx="1527">
                  <c:v>12.733533333333332</c:v>
                </c:pt>
                <c:pt idx="1528">
                  <c:v>12.741849999999999</c:v>
                </c:pt>
                <c:pt idx="1529">
                  <c:v>12.750166666666667</c:v>
                </c:pt>
                <c:pt idx="1530">
                  <c:v>12.758483333333334</c:v>
                </c:pt>
                <c:pt idx="1531">
                  <c:v>12.7668</c:v>
                </c:pt>
                <c:pt idx="1532">
                  <c:v>12.775133333333335</c:v>
                </c:pt>
                <c:pt idx="1533">
                  <c:v>12.783449999999998</c:v>
                </c:pt>
                <c:pt idx="1534">
                  <c:v>12.791766666666666</c:v>
                </c:pt>
                <c:pt idx="1535">
                  <c:v>12.800083333333333</c:v>
                </c:pt>
                <c:pt idx="1536">
                  <c:v>12.808400000000001</c:v>
                </c:pt>
                <c:pt idx="1537">
                  <c:v>12.816733333333334</c:v>
                </c:pt>
                <c:pt idx="1538">
                  <c:v>12.825050000000001</c:v>
                </c:pt>
                <c:pt idx="1539">
                  <c:v>12.833366666666667</c:v>
                </c:pt>
                <c:pt idx="1540">
                  <c:v>12.841683333333332</c:v>
                </c:pt>
                <c:pt idx="1541">
                  <c:v>12.850016666666667</c:v>
                </c:pt>
                <c:pt idx="1542">
                  <c:v>12.858333333333333</c:v>
                </c:pt>
                <c:pt idx="1543">
                  <c:v>12.866916666666667</c:v>
                </c:pt>
                <c:pt idx="1544">
                  <c:v>12.875233333333334</c:v>
                </c:pt>
                <c:pt idx="1545">
                  <c:v>12.883550000000001</c:v>
                </c:pt>
                <c:pt idx="1546">
                  <c:v>12.891866666666665</c:v>
                </c:pt>
                <c:pt idx="1547">
                  <c:v>12.900183333333333</c:v>
                </c:pt>
                <c:pt idx="1548">
                  <c:v>12.908516666666666</c:v>
                </c:pt>
                <c:pt idx="1549">
                  <c:v>12.916833333333333</c:v>
                </c:pt>
                <c:pt idx="1550">
                  <c:v>12.92515</c:v>
                </c:pt>
                <c:pt idx="1551">
                  <c:v>12.933466666666668</c:v>
                </c:pt>
                <c:pt idx="1552">
                  <c:v>12.941783333333332</c:v>
                </c:pt>
                <c:pt idx="1553">
                  <c:v>12.950116666666666</c:v>
                </c:pt>
                <c:pt idx="1554">
                  <c:v>12.958433333333334</c:v>
                </c:pt>
                <c:pt idx="1555">
                  <c:v>12.966749999999999</c:v>
                </c:pt>
                <c:pt idx="1556">
                  <c:v>12.975066666666667</c:v>
                </c:pt>
                <c:pt idx="1557">
                  <c:v>12.983383333333334</c:v>
                </c:pt>
                <c:pt idx="1558">
                  <c:v>12.991716666666667</c:v>
                </c:pt>
                <c:pt idx="1559">
                  <c:v>13.000033333333333</c:v>
                </c:pt>
                <c:pt idx="1560">
                  <c:v>13.00835</c:v>
                </c:pt>
                <c:pt idx="1561">
                  <c:v>13.016666666666667</c:v>
                </c:pt>
                <c:pt idx="1562">
                  <c:v>13.02525</c:v>
                </c:pt>
                <c:pt idx="1563">
                  <c:v>13.033566666666667</c:v>
                </c:pt>
                <c:pt idx="1564">
                  <c:v>13.041883333333335</c:v>
                </c:pt>
                <c:pt idx="1565">
                  <c:v>13.050216666666667</c:v>
                </c:pt>
                <c:pt idx="1566">
                  <c:v>13.058533333333333</c:v>
                </c:pt>
                <c:pt idx="1567">
                  <c:v>13.066849999999999</c:v>
                </c:pt>
                <c:pt idx="1568">
                  <c:v>13.075166666666666</c:v>
                </c:pt>
                <c:pt idx="1569">
                  <c:v>13.083483333333334</c:v>
                </c:pt>
                <c:pt idx="1570">
                  <c:v>13.091816666666666</c:v>
                </c:pt>
                <c:pt idx="1571">
                  <c:v>13.100133333333334</c:v>
                </c:pt>
                <c:pt idx="1572">
                  <c:v>13.108449999999999</c:v>
                </c:pt>
                <c:pt idx="1573">
                  <c:v>13.116766666666667</c:v>
                </c:pt>
                <c:pt idx="1574">
                  <c:v>13.125083333333333</c:v>
                </c:pt>
                <c:pt idx="1575">
                  <c:v>13.133416666666667</c:v>
                </c:pt>
                <c:pt idx="1576">
                  <c:v>13.141733333333333</c:v>
                </c:pt>
                <c:pt idx="1577">
                  <c:v>13.15005</c:v>
                </c:pt>
                <c:pt idx="1578">
                  <c:v>13.158366666666666</c:v>
                </c:pt>
                <c:pt idx="1579">
                  <c:v>13.166683333333333</c:v>
                </c:pt>
                <c:pt idx="1580">
                  <c:v>13.175016666666666</c:v>
                </c:pt>
                <c:pt idx="1581">
                  <c:v>13.183333333333334</c:v>
                </c:pt>
                <c:pt idx="1582">
                  <c:v>13.191916666666666</c:v>
                </c:pt>
                <c:pt idx="1583">
                  <c:v>13.200233333333333</c:v>
                </c:pt>
                <c:pt idx="1584">
                  <c:v>13.208550000000001</c:v>
                </c:pt>
                <c:pt idx="1585">
                  <c:v>13.216866666666666</c:v>
                </c:pt>
                <c:pt idx="1586">
                  <c:v>13.225183333333332</c:v>
                </c:pt>
                <c:pt idx="1587">
                  <c:v>13.233516666666667</c:v>
                </c:pt>
                <c:pt idx="1588">
                  <c:v>13.241833333333334</c:v>
                </c:pt>
                <c:pt idx="1589">
                  <c:v>13.25015</c:v>
                </c:pt>
                <c:pt idx="1590">
                  <c:v>13.258466666666667</c:v>
                </c:pt>
                <c:pt idx="1591">
                  <c:v>13.266783333333333</c:v>
                </c:pt>
                <c:pt idx="1592">
                  <c:v>13.275116666666666</c:v>
                </c:pt>
                <c:pt idx="1593">
                  <c:v>13.283433333333333</c:v>
                </c:pt>
                <c:pt idx="1594">
                  <c:v>13.29175</c:v>
                </c:pt>
                <c:pt idx="1595">
                  <c:v>13.300066666666668</c:v>
                </c:pt>
                <c:pt idx="1596">
                  <c:v>13.308383333333333</c:v>
                </c:pt>
                <c:pt idx="1597">
                  <c:v>13.316716666666668</c:v>
                </c:pt>
                <c:pt idx="1598">
                  <c:v>13.325033333333332</c:v>
                </c:pt>
                <c:pt idx="1599">
                  <c:v>13.333349999999999</c:v>
                </c:pt>
                <c:pt idx="1600">
                  <c:v>13.341666666666667</c:v>
                </c:pt>
                <c:pt idx="1601">
                  <c:v>13.350249999999999</c:v>
                </c:pt>
                <c:pt idx="1602">
                  <c:v>13.358566666666666</c:v>
                </c:pt>
                <c:pt idx="1603">
                  <c:v>13.366883333333334</c:v>
                </c:pt>
                <c:pt idx="1604">
                  <c:v>13.375216666666667</c:v>
                </c:pt>
                <c:pt idx="1605">
                  <c:v>13.383533333333332</c:v>
                </c:pt>
                <c:pt idx="1606">
                  <c:v>13.39185</c:v>
                </c:pt>
                <c:pt idx="1607">
                  <c:v>13.400166666666667</c:v>
                </c:pt>
                <c:pt idx="1608">
                  <c:v>13.408483333333333</c:v>
                </c:pt>
                <c:pt idx="1609">
                  <c:v>13.416816666666668</c:v>
                </c:pt>
                <c:pt idx="1610">
                  <c:v>13.425133333333333</c:v>
                </c:pt>
                <c:pt idx="1611">
                  <c:v>13.433449999999999</c:v>
                </c:pt>
                <c:pt idx="1612">
                  <c:v>13.441766666666666</c:v>
                </c:pt>
                <c:pt idx="1613">
                  <c:v>13.450083333333334</c:v>
                </c:pt>
                <c:pt idx="1614">
                  <c:v>13.458416666666666</c:v>
                </c:pt>
                <c:pt idx="1615">
                  <c:v>13.466733333333334</c:v>
                </c:pt>
                <c:pt idx="1616">
                  <c:v>13.475050000000001</c:v>
                </c:pt>
                <c:pt idx="1617">
                  <c:v>13.483366666666665</c:v>
                </c:pt>
                <c:pt idx="1618">
                  <c:v>13.491683333333333</c:v>
                </c:pt>
                <c:pt idx="1619">
                  <c:v>13.500016666666665</c:v>
                </c:pt>
                <c:pt idx="1620">
                  <c:v>13.508333333333333</c:v>
                </c:pt>
                <c:pt idx="1621">
                  <c:v>13.516916666666667</c:v>
                </c:pt>
                <c:pt idx="1622">
                  <c:v>13.525233333333334</c:v>
                </c:pt>
                <c:pt idx="1623">
                  <c:v>13.53355</c:v>
                </c:pt>
                <c:pt idx="1624">
                  <c:v>13.541866666666666</c:v>
                </c:pt>
                <c:pt idx="1625">
                  <c:v>13.550183333333333</c:v>
                </c:pt>
                <c:pt idx="1626">
                  <c:v>13.558516666666666</c:v>
                </c:pt>
                <c:pt idx="1627">
                  <c:v>13.566833333333333</c:v>
                </c:pt>
                <c:pt idx="1628">
                  <c:v>13.575150000000001</c:v>
                </c:pt>
                <c:pt idx="1629">
                  <c:v>13.583466666666668</c:v>
                </c:pt>
                <c:pt idx="1630">
                  <c:v>13.591783333333332</c:v>
                </c:pt>
                <c:pt idx="1631">
                  <c:v>13.600116666666667</c:v>
                </c:pt>
                <c:pt idx="1632">
                  <c:v>13.608433333333332</c:v>
                </c:pt>
                <c:pt idx="1633">
                  <c:v>13.61675</c:v>
                </c:pt>
                <c:pt idx="1634">
                  <c:v>13.625066666666667</c:v>
                </c:pt>
                <c:pt idx="1635">
                  <c:v>13.633383333333335</c:v>
                </c:pt>
                <c:pt idx="1636">
                  <c:v>13.641716666666667</c:v>
                </c:pt>
                <c:pt idx="1637">
                  <c:v>13.650033333333333</c:v>
                </c:pt>
                <c:pt idx="1638">
                  <c:v>13.65835</c:v>
                </c:pt>
                <c:pt idx="1639">
                  <c:v>13.666666666666666</c:v>
                </c:pt>
                <c:pt idx="1640">
                  <c:v>13.67525</c:v>
                </c:pt>
                <c:pt idx="1641">
                  <c:v>13.683566666666668</c:v>
                </c:pt>
                <c:pt idx="1642">
                  <c:v>13.691883333333333</c:v>
                </c:pt>
                <c:pt idx="1643">
                  <c:v>13.700216666666668</c:v>
                </c:pt>
                <c:pt idx="1644">
                  <c:v>13.708533333333332</c:v>
                </c:pt>
                <c:pt idx="1645">
                  <c:v>13.716849999999999</c:v>
                </c:pt>
                <c:pt idx="1646">
                  <c:v>13.725166666666667</c:v>
                </c:pt>
                <c:pt idx="1647">
                  <c:v>13.733483333333334</c:v>
                </c:pt>
                <c:pt idx="1648">
                  <c:v>13.741816666666667</c:v>
                </c:pt>
                <c:pt idx="1649">
                  <c:v>13.750133333333334</c:v>
                </c:pt>
                <c:pt idx="1650">
                  <c:v>13.75845</c:v>
                </c:pt>
                <c:pt idx="1651">
                  <c:v>13.766766666666665</c:v>
                </c:pt>
                <c:pt idx="1652">
                  <c:v>13.775083333333333</c:v>
                </c:pt>
                <c:pt idx="1653">
                  <c:v>13.783416666666666</c:v>
                </c:pt>
                <c:pt idx="1654">
                  <c:v>13.791733333333333</c:v>
                </c:pt>
                <c:pt idx="1655">
                  <c:v>13.800050000000001</c:v>
                </c:pt>
                <c:pt idx="1656">
                  <c:v>13.808366666666666</c:v>
                </c:pt>
                <c:pt idx="1657">
                  <c:v>13.816683333333334</c:v>
                </c:pt>
                <c:pt idx="1658">
                  <c:v>13.825016666666667</c:v>
                </c:pt>
                <c:pt idx="1659">
                  <c:v>13.833333333333334</c:v>
                </c:pt>
                <c:pt idx="1660">
                  <c:v>13.841916666666666</c:v>
                </c:pt>
                <c:pt idx="1661">
                  <c:v>13.850233333333334</c:v>
                </c:pt>
                <c:pt idx="1662">
                  <c:v>13.858550000000001</c:v>
                </c:pt>
                <c:pt idx="1663">
                  <c:v>13.866866666666665</c:v>
                </c:pt>
                <c:pt idx="1664">
                  <c:v>13.875183333333332</c:v>
                </c:pt>
                <c:pt idx="1665">
                  <c:v>13.883516666666667</c:v>
                </c:pt>
                <c:pt idx="1666">
                  <c:v>13.891833333333333</c:v>
                </c:pt>
                <c:pt idx="1667">
                  <c:v>13.90015</c:v>
                </c:pt>
                <c:pt idx="1668">
                  <c:v>13.908466666666667</c:v>
                </c:pt>
                <c:pt idx="1669">
                  <c:v>13.916783333333333</c:v>
                </c:pt>
                <c:pt idx="1670">
                  <c:v>13.925116666666666</c:v>
                </c:pt>
                <c:pt idx="1671">
                  <c:v>13.933433333333333</c:v>
                </c:pt>
                <c:pt idx="1672">
                  <c:v>13.941750000000001</c:v>
                </c:pt>
                <c:pt idx="1673">
                  <c:v>13.950066666666666</c:v>
                </c:pt>
                <c:pt idx="1674">
                  <c:v>13.958383333333334</c:v>
                </c:pt>
                <c:pt idx="1675">
                  <c:v>13.966716666666667</c:v>
                </c:pt>
                <c:pt idx="1676">
                  <c:v>13.975033333333332</c:v>
                </c:pt>
                <c:pt idx="1677">
                  <c:v>13.98335</c:v>
                </c:pt>
                <c:pt idx="1678">
                  <c:v>13.991666666666667</c:v>
                </c:pt>
                <c:pt idx="1679">
                  <c:v>14.000249999999999</c:v>
                </c:pt>
                <c:pt idx="1680">
                  <c:v>14.008566666666667</c:v>
                </c:pt>
                <c:pt idx="1681">
                  <c:v>14.016883333333334</c:v>
                </c:pt>
                <c:pt idx="1682">
                  <c:v>14.025216666666667</c:v>
                </c:pt>
                <c:pt idx="1683">
                  <c:v>14.033533333333333</c:v>
                </c:pt>
                <c:pt idx="1684">
                  <c:v>14.04185</c:v>
                </c:pt>
                <c:pt idx="1685">
                  <c:v>14.050166666666666</c:v>
                </c:pt>
                <c:pt idx="1686">
                  <c:v>14.058483333333333</c:v>
                </c:pt>
                <c:pt idx="1687">
                  <c:v>14.066816666666666</c:v>
                </c:pt>
                <c:pt idx="1688">
                  <c:v>14.075133333333333</c:v>
                </c:pt>
                <c:pt idx="1689">
                  <c:v>14.083449999999999</c:v>
                </c:pt>
                <c:pt idx="1690">
                  <c:v>14.091766666666667</c:v>
                </c:pt>
                <c:pt idx="1691">
                  <c:v>14.100083333333334</c:v>
                </c:pt>
                <c:pt idx="1692">
                  <c:v>14.108416666666667</c:v>
                </c:pt>
                <c:pt idx="1693">
                  <c:v>14.116733333333334</c:v>
                </c:pt>
                <c:pt idx="1694">
                  <c:v>14.12505</c:v>
                </c:pt>
                <c:pt idx="1695">
                  <c:v>14.133366666666666</c:v>
                </c:pt>
                <c:pt idx="1696">
                  <c:v>14.141683333333333</c:v>
                </c:pt>
                <c:pt idx="1697">
                  <c:v>14.150016666666666</c:v>
                </c:pt>
                <c:pt idx="1698">
                  <c:v>14.158333333333333</c:v>
                </c:pt>
                <c:pt idx="1699">
                  <c:v>14.166916666666667</c:v>
                </c:pt>
                <c:pt idx="1700">
                  <c:v>14.175233333333333</c:v>
                </c:pt>
                <c:pt idx="1701">
                  <c:v>14.18355</c:v>
                </c:pt>
                <c:pt idx="1702">
                  <c:v>14.191866666666666</c:v>
                </c:pt>
                <c:pt idx="1703">
                  <c:v>14.200183333333333</c:v>
                </c:pt>
                <c:pt idx="1704">
                  <c:v>14.208516666666666</c:v>
                </c:pt>
                <c:pt idx="1705">
                  <c:v>14.216833333333334</c:v>
                </c:pt>
                <c:pt idx="1706">
                  <c:v>14.225150000000001</c:v>
                </c:pt>
                <c:pt idx="1707">
                  <c:v>14.233466666666667</c:v>
                </c:pt>
                <c:pt idx="1708">
                  <c:v>14.241783333333332</c:v>
                </c:pt>
                <c:pt idx="1709">
                  <c:v>14.250116666666665</c:v>
                </c:pt>
                <c:pt idx="1710">
                  <c:v>14.258433333333333</c:v>
                </c:pt>
                <c:pt idx="1711">
                  <c:v>14.26675</c:v>
                </c:pt>
                <c:pt idx="1712">
                  <c:v>14.275066666666667</c:v>
                </c:pt>
                <c:pt idx="1713">
                  <c:v>14.283383333333335</c:v>
                </c:pt>
                <c:pt idx="1714">
                  <c:v>14.291716666666668</c:v>
                </c:pt>
                <c:pt idx="1715">
                  <c:v>14.300033333333333</c:v>
                </c:pt>
                <c:pt idx="1716">
                  <c:v>14.308349999999999</c:v>
                </c:pt>
                <c:pt idx="1717">
                  <c:v>14.316666666666666</c:v>
                </c:pt>
                <c:pt idx="1718">
                  <c:v>14.32525</c:v>
                </c:pt>
                <c:pt idx="1719">
                  <c:v>14.333566666666666</c:v>
                </c:pt>
                <c:pt idx="1720">
                  <c:v>14.341883333333334</c:v>
                </c:pt>
                <c:pt idx="1721">
                  <c:v>14.350216666666666</c:v>
                </c:pt>
                <c:pt idx="1722">
                  <c:v>14.358533333333332</c:v>
                </c:pt>
                <c:pt idx="1723">
                  <c:v>14.366849999999999</c:v>
                </c:pt>
                <c:pt idx="1724">
                  <c:v>14.375166666666667</c:v>
                </c:pt>
                <c:pt idx="1725">
                  <c:v>14.383483333333334</c:v>
                </c:pt>
                <c:pt idx="1726">
                  <c:v>14.391816666666667</c:v>
                </c:pt>
                <c:pt idx="1727">
                  <c:v>14.400133333333335</c:v>
                </c:pt>
                <c:pt idx="1728">
                  <c:v>14.408449999999998</c:v>
                </c:pt>
                <c:pt idx="1729">
                  <c:v>14.416766666666666</c:v>
                </c:pt>
                <c:pt idx="1730">
                  <c:v>14.425083333333333</c:v>
                </c:pt>
                <c:pt idx="1731">
                  <c:v>14.433416666666666</c:v>
                </c:pt>
                <c:pt idx="1732">
                  <c:v>14.441733333333334</c:v>
                </c:pt>
                <c:pt idx="1733">
                  <c:v>14.450050000000001</c:v>
                </c:pt>
                <c:pt idx="1734">
                  <c:v>14.458366666666667</c:v>
                </c:pt>
                <c:pt idx="1735">
                  <c:v>14.466683333333332</c:v>
                </c:pt>
                <c:pt idx="1736">
                  <c:v>14.475016666666667</c:v>
                </c:pt>
                <c:pt idx="1737">
                  <c:v>14.483333333333333</c:v>
                </c:pt>
                <c:pt idx="1738">
                  <c:v>14.491916666666667</c:v>
                </c:pt>
                <c:pt idx="1739">
                  <c:v>14.500233333333334</c:v>
                </c:pt>
                <c:pt idx="1740">
                  <c:v>14.508550000000001</c:v>
                </c:pt>
                <c:pt idx="1741">
                  <c:v>14.516866666666665</c:v>
                </c:pt>
                <c:pt idx="1742">
                  <c:v>14.525183333333333</c:v>
                </c:pt>
                <c:pt idx="1743">
                  <c:v>14.533516666666666</c:v>
                </c:pt>
                <c:pt idx="1744">
                  <c:v>14.541833333333333</c:v>
                </c:pt>
                <c:pt idx="1745">
                  <c:v>14.55015</c:v>
                </c:pt>
                <c:pt idx="1746">
                  <c:v>14.558466666666668</c:v>
                </c:pt>
                <c:pt idx="1747">
                  <c:v>14.566783333333332</c:v>
                </c:pt>
                <c:pt idx="1748">
                  <c:v>14.575116666666666</c:v>
                </c:pt>
                <c:pt idx="1749">
                  <c:v>14.583433333333334</c:v>
                </c:pt>
                <c:pt idx="1750">
                  <c:v>14.591749999999999</c:v>
                </c:pt>
                <c:pt idx="1751">
                  <c:v>14.600066666666667</c:v>
                </c:pt>
                <c:pt idx="1752">
                  <c:v>14.608383333333334</c:v>
                </c:pt>
                <c:pt idx="1753">
                  <c:v>14.616716666666667</c:v>
                </c:pt>
                <c:pt idx="1754">
                  <c:v>14.625033333333333</c:v>
                </c:pt>
                <c:pt idx="1755">
                  <c:v>14.63335</c:v>
                </c:pt>
                <c:pt idx="1756">
                  <c:v>14.641666666666667</c:v>
                </c:pt>
                <c:pt idx="1757">
                  <c:v>14.65025</c:v>
                </c:pt>
                <c:pt idx="1758">
                  <c:v>14.658566666666667</c:v>
                </c:pt>
                <c:pt idx="1759">
                  <c:v>14.666883333333335</c:v>
                </c:pt>
                <c:pt idx="1760">
                  <c:v>14.675216666666667</c:v>
                </c:pt>
                <c:pt idx="1761">
                  <c:v>14.683533333333333</c:v>
                </c:pt>
                <c:pt idx="1762">
                  <c:v>14.691849999999999</c:v>
                </c:pt>
                <c:pt idx="1763">
                  <c:v>14.700166666666666</c:v>
                </c:pt>
                <c:pt idx="1764">
                  <c:v>14.708483333333334</c:v>
                </c:pt>
                <c:pt idx="1765">
                  <c:v>14.716816666666666</c:v>
                </c:pt>
                <c:pt idx="1766">
                  <c:v>14.725133333333334</c:v>
                </c:pt>
                <c:pt idx="1767">
                  <c:v>14.733449999999999</c:v>
                </c:pt>
                <c:pt idx="1768">
                  <c:v>14.741766666666667</c:v>
                </c:pt>
                <c:pt idx="1769">
                  <c:v>14.7501</c:v>
                </c:pt>
                <c:pt idx="1770">
                  <c:v>14.758416666666667</c:v>
                </c:pt>
                <c:pt idx="1771">
                  <c:v>14.766733333333333</c:v>
                </c:pt>
                <c:pt idx="1772">
                  <c:v>14.77505</c:v>
                </c:pt>
                <c:pt idx="1773">
                  <c:v>14.783366666666666</c:v>
                </c:pt>
                <c:pt idx="1774">
                  <c:v>14.791699999999999</c:v>
                </c:pt>
                <c:pt idx="1775">
                  <c:v>14.800016666666666</c:v>
                </c:pt>
                <c:pt idx="1776">
                  <c:v>14.808333333333334</c:v>
                </c:pt>
                <c:pt idx="1777">
                  <c:v>14.816916666666666</c:v>
                </c:pt>
                <c:pt idx="1778">
                  <c:v>14.825233333333333</c:v>
                </c:pt>
                <c:pt idx="1779">
                  <c:v>14.833550000000001</c:v>
                </c:pt>
                <c:pt idx="1780">
                  <c:v>14.841866666666666</c:v>
                </c:pt>
                <c:pt idx="1781">
                  <c:v>14.850199999999999</c:v>
                </c:pt>
                <c:pt idx="1782">
                  <c:v>14.858516666666667</c:v>
                </c:pt>
                <c:pt idx="1783">
                  <c:v>14.866833333333334</c:v>
                </c:pt>
                <c:pt idx="1784">
                  <c:v>14.87515</c:v>
                </c:pt>
                <c:pt idx="1785">
                  <c:v>14.883466666666667</c:v>
                </c:pt>
                <c:pt idx="1786">
                  <c:v>14.8918</c:v>
                </c:pt>
                <c:pt idx="1787">
                  <c:v>14.900116666666666</c:v>
                </c:pt>
                <c:pt idx="1788">
                  <c:v>14.908433333333333</c:v>
                </c:pt>
                <c:pt idx="1789">
                  <c:v>14.91675</c:v>
                </c:pt>
                <c:pt idx="1790">
                  <c:v>14.925066666666668</c:v>
                </c:pt>
                <c:pt idx="1791">
                  <c:v>14.933400000000001</c:v>
                </c:pt>
                <c:pt idx="1792">
                  <c:v>14.941716666666668</c:v>
                </c:pt>
                <c:pt idx="1793">
                  <c:v>14.950033333333332</c:v>
                </c:pt>
                <c:pt idx="1794">
                  <c:v>14.958349999999999</c:v>
                </c:pt>
                <c:pt idx="1795">
                  <c:v>14.966666666666667</c:v>
                </c:pt>
                <c:pt idx="1796">
                  <c:v>14.975</c:v>
                </c:pt>
                <c:pt idx="1797">
                  <c:v>14.983566666666666</c:v>
                </c:pt>
                <c:pt idx="1798">
                  <c:v>14.991899999999999</c:v>
                </c:pt>
                <c:pt idx="1799">
                  <c:v>15.000216666666667</c:v>
                </c:pt>
                <c:pt idx="1800">
                  <c:v>15.008533333333332</c:v>
                </c:pt>
                <c:pt idx="1801">
                  <c:v>15.01685</c:v>
                </c:pt>
                <c:pt idx="1802">
                  <c:v>15.025166666666667</c:v>
                </c:pt>
                <c:pt idx="1803">
                  <c:v>15.0335</c:v>
                </c:pt>
                <c:pt idx="1804">
                  <c:v>15.041816666666668</c:v>
                </c:pt>
                <c:pt idx="1805">
                  <c:v>15.050133333333333</c:v>
                </c:pt>
                <c:pt idx="1806">
                  <c:v>15.058449999999999</c:v>
                </c:pt>
                <c:pt idx="1807">
                  <c:v>15.066766666666666</c:v>
                </c:pt>
                <c:pt idx="1808">
                  <c:v>15.075099999999999</c:v>
                </c:pt>
                <c:pt idx="1809">
                  <c:v>15.083416666666666</c:v>
                </c:pt>
                <c:pt idx="1810">
                  <c:v>15.091733333333334</c:v>
                </c:pt>
                <c:pt idx="1811">
                  <c:v>15.100050000000001</c:v>
                </c:pt>
                <c:pt idx="1812">
                  <c:v>15.108366666666665</c:v>
                </c:pt>
                <c:pt idx="1813">
                  <c:v>15.1167</c:v>
                </c:pt>
                <c:pt idx="1814">
                  <c:v>15.125016666666665</c:v>
                </c:pt>
                <c:pt idx="1815">
                  <c:v>15.133333333333333</c:v>
                </c:pt>
                <c:pt idx="1816">
                  <c:v>15.141916666666667</c:v>
                </c:pt>
                <c:pt idx="1817">
                  <c:v>15.150233333333334</c:v>
                </c:pt>
                <c:pt idx="1818">
                  <c:v>15.15855</c:v>
                </c:pt>
                <c:pt idx="1819">
                  <c:v>15.166866666666666</c:v>
                </c:pt>
                <c:pt idx="1820">
                  <c:v>15.175199999999998</c:v>
                </c:pt>
                <c:pt idx="1821">
                  <c:v>15.183516666666666</c:v>
                </c:pt>
                <c:pt idx="1822">
                  <c:v>15.191833333333333</c:v>
                </c:pt>
                <c:pt idx="1823">
                  <c:v>15.200150000000001</c:v>
                </c:pt>
                <c:pt idx="1824">
                  <c:v>15.208466666666668</c:v>
                </c:pt>
                <c:pt idx="1825">
                  <c:v>15.216800000000001</c:v>
                </c:pt>
                <c:pt idx="1826">
                  <c:v>15.225116666666667</c:v>
                </c:pt>
                <c:pt idx="1827">
                  <c:v>15.233433333333332</c:v>
                </c:pt>
                <c:pt idx="1828">
                  <c:v>15.24175</c:v>
                </c:pt>
                <c:pt idx="1829">
                  <c:v>15.250066666666667</c:v>
                </c:pt>
                <c:pt idx="1830">
                  <c:v>15.2584</c:v>
                </c:pt>
                <c:pt idx="1831">
                  <c:v>15.266716666666667</c:v>
                </c:pt>
                <c:pt idx="1832">
                  <c:v>15.275033333333333</c:v>
                </c:pt>
                <c:pt idx="1833">
                  <c:v>15.28335</c:v>
                </c:pt>
                <c:pt idx="1834">
                  <c:v>15.291666666666666</c:v>
                </c:pt>
                <c:pt idx="1835">
                  <c:v>15.3</c:v>
                </c:pt>
                <c:pt idx="1836">
                  <c:v>15.308566666666668</c:v>
                </c:pt>
                <c:pt idx="1837">
                  <c:v>15.3169</c:v>
                </c:pt>
                <c:pt idx="1838">
                  <c:v>15.325216666666668</c:v>
                </c:pt>
                <c:pt idx="1839">
                  <c:v>15.333533333333332</c:v>
                </c:pt>
                <c:pt idx="1840">
                  <c:v>15.341849999999999</c:v>
                </c:pt>
                <c:pt idx="1841">
                  <c:v>15.350166666666667</c:v>
                </c:pt>
                <c:pt idx="1842">
                  <c:v>15.358499999999999</c:v>
                </c:pt>
                <c:pt idx="1843">
                  <c:v>15.366816666666667</c:v>
                </c:pt>
                <c:pt idx="1844">
                  <c:v>15.375133333333334</c:v>
                </c:pt>
                <c:pt idx="1845">
                  <c:v>15.38345</c:v>
                </c:pt>
                <c:pt idx="1846">
                  <c:v>15.391766666666665</c:v>
                </c:pt>
                <c:pt idx="1847">
                  <c:v>15.4001</c:v>
                </c:pt>
                <c:pt idx="1848">
                  <c:v>15.408416666666666</c:v>
                </c:pt>
                <c:pt idx="1849">
                  <c:v>15.416733333333333</c:v>
                </c:pt>
                <c:pt idx="1850">
                  <c:v>15.425050000000001</c:v>
                </c:pt>
                <c:pt idx="1851">
                  <c:v>15.433366666666666</c:v>
                </c:pt>
                <c:pt idx="1852">
                  <c:v>15.441699999999999</c:v>
                </c:pt>
                <c:pt idx="1853">
                  <c:v>15.450016666666667</c:v>
                </c:pt>
                <c:pt idx="1854">
                  <c:v>15.458333333333334</c:v>
                </c:pt>
                <c:pt idx="1855">
                  <c:v>15.466916666666666</c:v>
                </c:pt>
                <c:pt idx="1856">
                  <c:v>15.475233333333334</c:v>
                </c:pt>
                <c:pt idx="1857">
                  <c:v>15.483383333333334</c:v>
                </c:pt>
                <c:pt idx="1858">
                  <c:v>15.491766666666667</c:v>
                </c:pt>
                <c:pt idx="1859">
                  <c:v>15.500083333333333</c:v>
                </c:pt>
                <c:pt idx="1860">
                  <c:v>15.5084</c:v>
                </c:pt>
                <c:pt idx="1861">
                  <c:v>15.516733333333333</c:v>
                </c:pt>
                <c:pt idx="1862">
                  <c:v>15.52505</c:v>
                </c:pt>
                <c:pt idx="1863">
                  <c:v>15.533366666666666</c:v>
                </c:pt>
                <c:pt idx="1864">
                  <c:v>15.541683333333333</c:v>
                </c:pt>
                <c:pt idx="1865">
                  <c:v>15.55</c:v>
                </c:pt>
                <c:pt idx="1866">
                  <c:v>15.558333333333334</c:v>
                </c:pt>
                <c:pt idx="1867">
                  <c:v>15.5669</c:v>
                </c:pt>
                <c:pt idx="1868">
                  <c:v>15.575233333333333</c:v>
                </c:pt>
                <c:pt idx="1869">
                  <c:v>15.583550000000001</c:v>
                </c:pt>
                <c:pt idx="1870">
                  <c:v>15.591866666666666</c:v>
                </c:pt>
                <c:pt idx="1871">
                  <c:v>15.600183333333332</c:v>
                </c:pt>
                <c:pt idx="1872">
                  <c:v>15.608499999999999</c:v>
                </c:pt>
                <c:pt idx="1873">
                  <c:v>15.616833333333334</c:v>
                </c:pt>
                <c:pt idx="1874">
                  <c:v>15.62515</c:v>
                </c:pt>
                <c:pt idx="1875">
                  <c:v>15.633466666666667</c:v>
                </c:pt>
                <c:pt idx="1876">
                  <c:v>15.641783333333333</c:v>
                </c:pt>
                <c:pt idx="1877">
                  <c:v>15.6501</c:v>
                </c:pt>
                <c:pt idx="1878">
                  <c:v>15.658433333333333</c:v>
                </c:pt>
                <c:pt idx="1879">
                  <c:v>15.66675</c:v>
                </c:pt>
                <c:pt idx="1880">
                  <c:v>15.675066666666668</c:v>
                </c:pt>
                <c:pt idx="1881">
                  <c:v>15.683383333333333</c:v>
                </c:pt>
                <c:pt idx="1882">
                  <c:v>15.691699999999999</c:v>
                </c:pt>
                <c:pt idx="1883">
                  <c:v>15.700033333333332</c:v>
                </c:pt>
                <c:pt idx="1884">
                  <c:v>15.708349999999999</c:v>
                </c:pt>
                <c:pt idx="1885">
                  <c:v>15.716666666666667</c:v>
                </c:pt>
                <c:pt idx="1886">
                  <c:v>15.725249999999999</c:v>
                </c:pt>
                <c:pt idx="1887">
                  <c:v>15.733566666666666</c:v>
                </c:pt>
                <c:pt idx="1888">
                  <c:v>15.741883333333334</c:v>
                </c:pt>
                <c:pt idx="1889">
                  <c:v>15.7502</c:v>
                </c:pt>
                <c:pt idx="1890">
                  <c:v>15.758533333333332</c:v>
                </c:pt>
                <c:pt idx="1891">
                  <c:v>15.76685</c:v>
                </c:pt>
                <c:pt idx="1892">
                  <c:v>15.775166666666667</c:v>
                </c:pt>
                <c:pt idx="1893">
                  <c:v>15.783483333333333</c:v>
                </c:pt>
                <c:pt idx="1894">
                  <c:v>15.7918</c:v>
                </c:pt>
                <c:pt idx="1895">
                  <c:v>15.800133333333333</c:v>
                </c:pt>
                <c:pt idx="1896">
                  <c:v>15.808449999999999</c:v>
                </c:pt>
                <c:pt idx="1897">
                  <c:v>15.816766666666666</c:v>
                </c:pt>
                <c:pt idx="1898">
                  <c:v>15.825083333333334</c:v>
                </c:pt>
                <c:pt idx="1899">
                  <c:v>15.833400000000001</c:v>
                </c:pt>
                <c:pt idx="1900">
                  <c:v>15.841733333333334</c:v>
                </c:pt>
                <c:pt idx="1901">
                  <c:v>15.850050000000001</c:v>
                </c:pt>
                <c:pt idx="1902">
                  <c:v>15.858366666666665</c:v>
                </c:pt>
                <c:pt idx="1903">
                  <c:v>15.866683333333333</c:v>
                </c:pt>
                <c:pt idx="1904">
                  <c:v>15.875</c:v>
                </c:pt>
                <c:pt idx="1905">
                  <c:v>15.883333333333333</c:v>
                </c:pt>
                <c:pt idx="1906">
                  <c:v>15.8919</c:v>
                </c:pt>
                <c:pt idx="1907">
                  <c:v>15.900233333333334</c:v>
                </c:pt>
                <c:pt idx="1908">
                  <c:v>15.90855</c:v>
                </c:pt>
                <c:pt idx="1909">
                  <c:v>15.916866666666666</c:v>
                </c:pt>
                <c:pt idx="1910">
                  <c:v>15.925183333333333</c:v>
                </c:pt>
                <c:pt idx="1911">
                  <c:v>15.9335</c:v>
                </c:pt>
                <c:pt idx="1912">
                  <c:v>15.941833333333333</c:v>
                </c:pt>
                <c:pt idx="1913">
                  <c:v>15.950150000000001</c:v>
                </c:pt>
                <c:pt idx="1914">
                  <c:v>15.958466666666668</c:v>
                </c:pt>
                <c:pt idx="1915">
                  <c:v>15.966783333333332</c:v>
                </c:pt>
                <c:pt idx="1916">
                  <c:v>15.975099999999999</c:v>
                </c:pt>
                <c:pt idx="1917">
                  <c:v>15.983433333333332</c:v>
                </c:pt>
                <c:pt idx="1918">
                  <c:v>15.99175</c:v>
                </c:pt>
                <c:pt idx="1919">
                  <c:v>16.000066666666665</c:v>
                </c:pt>
                <c:pt idx="1920">
                  <c:v>16.008383333333335</c:v>
                </c:pt>
                <c:pt idx="1921">
                  <c:v>16.0167</c:v>
                </c:pt>
                <c:pt idx="1922">
                  <c:v>16.025033333333333</c:v>
                </c:pt>
                <c:pt idx="1923">
                  <c:v>16.033349999999999</c:v>
                </c:pt>
                <c:pt idx="1924">
                  <c:v>16.041666666666668</c:v>
                </c:pt>
                <c:pt idx="1925">
                  <c:v>16.050249999999998</c:v>
                </c:pt>
                <c:pt idx="1926">
                  <c:v>16.058566666666668</c:v>
                </c:pt>
                <c:pt idx="1927">
                  <c:v>16.066883333333333</c:v>
                </c:pt>
                <c:pt idx="1928">
                  <c:v>16.075199999999999</c:v>
                </c:pt>
                <c:pt idx="1929">
                  <c:v>16.083533333333332</c:v>
                </c:pt>
                <c:pt idx="1930">
                  <c:v>16.091850000000001</c:v>
                </c:pt>
                <c:pt idx="1931">
                  <c:v>16.100166666666667</c:v>
                </c:pt>
                <c:pt idx="1932">
                  <c:v>16.108483333333332</c:v>
                </c:pt>
                <c:pt idx="1933">
                  <c:v>16.116800000000001</c:v>
                </c:pt>
                <c:pt idx="1934">
                  <c:v>16.125133333333334</c:v>
                </c:pt>
                <c:pt idx="1935">
                  <c:v>16.13345</c:v>
                </c:pt>
                <c:pt idx="1936">
                  <c:v>16.141766666666665</c:v>
                </c:pt>
                <c:pt idx="1937">
                  <c:v>16.150083333333335</c:v>
                </c:pt>
                <c:pt idx="1938">
                  <c:v>16.1584</c:v>
                </c:pt>
                <c:pt idx="1939">
                  <c:v>16.166733333333333</c:v>
                </c:pt>
                <c:pt idx="1940">
                  <c:v>16.175050000000002</c:v>
                </c:pt>
                <c:pt idx="1941">
                  <c:v>16.183366666666664</c:v>
                </c:pt>
                <c:pt idx="1942">
                  <c:v>16.191683333333334</c:v>
                </c:pt>
                <c:pt idx="1943">
                  <c:v>16.2</c:v>
                </c:pt>
                <c:pt idx="1944">
                  <c:v>16.208333333333332</c:v>
                </c:pt>
                <c:pt idx="1945">
                  <c:v>16.216899999999999</c:v>
                </c:pt>
                <c:pt idx="1946">
                  <c:v>16.225233333333332</c:v>
                </c:pt>
                <c:pt idx="1947">
                  <c:v>16.233550000000001</c:v>
                </c:pt>
                <c:pt idx="1948">
                  <c:v>16.241866666666667</c:v>
                </c:pt>
                <c:pt idx="1949">
                  <c:v>16.250183333333332</c:v>
                </c:pt>
                <c:pt idx="1950">
                  <c:v>16.258500000000002</c:v>
                </c:pt>
                <c:pt idx="1951">
                  <c:v>16.266833333333334</c:v>
                </c:pt>
                <c:pt idx="1952">
                  <c:v>16.27515</c:v>
                </c:pt>
                <c:pt idx="1953">
                  <c:v>16.283466666666666</c:v>
                </c:pt>
                <c:pt idx="1954">
                  <c:v>16.291783333333331</c:v>
                </c:pt>
                <c:pt idx="1955">
                  <c:v>16.3001</c:v>
                </c:pt>
                <c:pt idx="1956">
                  <c:v>16.308433333333333</c:v>
                </c:pt>
                <c:pt idx="1957">
                  <c:v>16.316749999999999</c:v>
                </c:pt>
                <c:pt idx="1958">
                  <c:v>16.325066666666668</c:v>
                </c:pt>
                <c:pt idx="1959">
                  <c:v>16.333383333333334</c:v>
                </c:pt>
                <c:pt idx="1960">
                  <c:v>16.341699999999999</c:v>
                </c:pt>
                <c:pt idx="1961">
                  <c:v>16.350033333333332</c:v>
                </c:pt>
                <c:pt idx="1962">
                  <c:v>16.358349999999998</c:v>
                </c:pt>
                <c:pt idx="1963">
                  <c:v>16.366666666666667</c:v>
                </c:pt>
                <c:pt idx="1964">
                  <c:v>16.375250000000001</c:v>
                </c:pt>
                <c:pt idx="1965">
                  <c:v>16.383566666666667</c:v>
                </c:pt>
                <c:pt idx="1966">
                  <c:v>16.391883333333332</c:v>
                </c:pt>
                <c:pt idx="1967">
                  <c:v>16.400199999999998</c:v>
                </c:pt>
                <c:pt idx="1968">
                  <c:v>16.408533333333331</c:v>
                </c:pt>
                <c:pt idx="1969">
                  <c:v>16.41685</c:v>
                </c:pt>
                <c:pt idx="1970">
                  <c:v>16.425166666666666</c:v>
                </c:pt>
                <c:pt idx="1971">
                  <c:v>16.433483333333335</c:v>
                </c:pt>
                <c:pt idx="1972">
                  <c:v>16.441800000000001</c:v>
                </c:pt>
                <c:pt idx="1973">
                  <c:v>16.450133333333333</c:v>
                </c:pt>
                <c:pt idx="1974">
                  <c:v>16.458449999999999</c:v>
                </c:pt>
                <c:pt idx="1975">
                  <c:v>16.466766666666665</c:v>
                </c:pt>
                <c:pt idx="1976">
                  <c:v>16.475083333333334</c:v>
                </c:pt>
                <c:pt idx="1977">
                  <c:v>16.4834</c:v>
                </c:pt>
                <c:pt idx="1978">
                  <c:v>16.491733333333332</c:v>
                </c:pt>
                <c:pt idx="1979">
                  <c:v>16.500050000000002</c:v>
                </c:pt>
                <c:pt idx="1980">
                  <c:v>16.508366666666667</c:v>
                </c:pt>
                <c:pt idx="1981">
                  <c:v>16.516683333333333</c:v>
                </c:pt>
                <c:pt idx="1982">
                  <c:v>16.524999999999999</c:v>
                </c:pt>
                <c:pt idx="1983">
                  <c:v>16.533333333333335</c:v>
                </c:pt>
                <c:pt idx="1984">
                  <c:v>16.541900000000002</c:v>
                </c:pt>
                <c:pt idx="1985">
                  <c:v>16.550233333333335</c:v>
                </c:pt>
                <c:pt idx="1986">
                  <c:v>16.55855</c:v>
                </c:pt>
                <c:pt idx="1987">
                  <c:v>16.566866666666666</c:v>
                </c:pt>
                <c:pt idx="1988">
                  <c:v>16.575183333333332</c:v>
                </c:pt>
                <c:pt idx="1989">
                  <c:v>16.583500000000001</c:v>
                </c:pt>
                <c:pt idx="1990">
                  <c:v>16.591833333333334</c:v>
                </c:pt>
                <c:pt idx="1991">
                  <c:v>16.600149999999999</c:v>
                </c:pt>
                <c:pt idx="1992">
                  <c:v>16.608466666666668</c:v>
                </c:pt>
                <c:pt idx="1993">
                  <c:v>16.616783333333334</c:v>
                </c:pt>
                <c:pt idx="1994">
                  <c:v>16.625116666666667</c:v>
                </c:pt>
                <c:pt idx="1995">
                  <c:v>16.633433333333333</c:v>
                </c:pt>
                <c:pt idx="1996">
                  <c:v>16.641749999999998</c:v>
                </c:pt>
                <c:pt idx="1997">
                  <c:v>16.650066666666667</c:v>
                </c:pt>
                <c:pt idx="1998">
                  <c:v>16.658383333333333</c:v>
                </c:pt>
                <c:pt idx="1999">
                  <c:v>16.666666666666668</c:v>
                </c:pt>
                <c:pt idx="2000">
                  <c:v>16.675000000000001</c:v>
                </c:pt>
                <c:pt idx="2001">
                  <c:v>16.683333333333334</c:v>
                </c:pt>
                <c:pt idx="2002">
                  <c:v>16.691666666666666</c:v>
                </c:pt>
                <c:pt idx="2003">
                  <c:v>16.700166666666668</c:v>
                </c:pt>
                <c:pt idx="2004">
                  <c:v>16.708500000000001</c:v>
                </c:pt>
                <c:pt idx="2005">
                  <c:v>16.716833333333334</c:v>
                </c:pt>
                <c:pt idx="2006">
                  <c:v>16.725166666666667</c:v>
                </c:pt>
                <c:pt idx="2007">
                  <c:v>16.733499999999999</c:v>
                </c:pt>
                <c:pt idx="2008">
                  <c:v>16.741833333333332</c:v>
                </c:pt>
                <c:pt idx="2009">
                  <c:v>16.750166666666665</c:v>
                </c:pt>
                <c:pt idx="2010">
                  <c:v>16.758500000000002</c:v>
                </c:pt>
                <c:pt idx="2011">
                  <c:v>16.766833333333334</c:v>
                </c:pt>
                <c:pt idx="2012">
                  <c:v>16.775166666666667</c:v>
                </c:pt>
                <c:pt idx="2013">
                  <c:v>16.7835</c:v>
                </c:pt>
                <c:pt idx="2014">
                  <c:v>16.791833333333333</c:v>
                </c:pt>
                <c:pt idx="2015">
                  <c:v>16.8</c:v>
                </c:pt>
                <c:pt idx="2016">
                  <c:v>16.808333333333334</c:v>
                </c:pt>
                <c:pt idx="2017">
                  <c:v>16.816666666666666</c:v>
                </c:pt>
                <c:pt idx="2018">
                  <c:v>16.824999999999999</c:v>
                </c:pt>
                <c:pt idx="2019">
                  <c:v>16.833333333333332</c:v>
                </c:pt>
                <c:pt idx="2020">
                  <c:v>16.841666666666665</c:v>
                </c:pt>
                <c:pt idx="2021">
                  <c:v>16.850000000000001</c:v>
                </c:pt>
                <c:pt idx="2022">
                  <c:v>16.858333333333334</c:v>
                </c:pt>
                <c:pt idx="2023">
                  <c:v>16.866833333333332</c:v>
                </c:pt>
                <c:pt idx="2024">
                  <c:v>16.875166666666665</c:v>
                </c:pt>
                <c:pt idx="2025">
                  <c:v>16.883500000000002</c:v>
                </c:pt>
                <c:pt idx="2026">
                  <c:v>16.891833333333334</c:v>
                </c:pt>
                <c:pt idx="2027">
                  <c:v>16.900166666666667</c:v>
                </c:pt>
                <c:pt idx="2028">
                  <c:v>16.9085</c:v>
                </c:pt>
                <c:pt idx="2029">
                  <c:v>16.916833333333333</c:v>
                </c:pt>
                <c:pt idx="2030">
                  <c:v>16.925166666666666</c:v>
                </c:pt>
                <c:pt idx="2031">
                  <c:v>16.933499999999999</c:v>
                </c:pt>
                <c:pt idx="2032">
                  <c:v>16.941833333333332</c:v>
                </c:pt>
                <c:pt idx="2033">
                  <c:v>16.950166666666668</c:v>
                </c:pt>
                <c:pt idx="2034">
                  <c:v>16.958500000000001</c:v>
                </c:pt>
                <c:pt idx="2035">
                  <c:v>16.966666666666665</c:v>
                </c:pt>
                <c:pt idx="2036">
                  <c:v>16.975000000000001</c:v>
                </c:pt>
                <c:pt idx="2037">
                  <c:v>16.983333333333334</c:v>
                </c:pt>
                <c:pt idx="2038">
                  <c:v>16.991666666666667</c:v>
                </c:pt>
                <c:pt idx="2039">
                  <c:v>17</c:v>
                </c:pt>
                <c:pt idx="2040">
                  <c:v>17.008333333333333</c:v>
                </c:pt>
                <c:pt idx="2041">
                  <c:v>17.016666666666666</c:v>
                </c:pt>
                <c:pt idx="2042">
                  <c:v>17.025166666666667</c:v>
                </c:pt>
                <c:pt idx="2043">
                  <c:v>17.0335</c:v>
                </c:pt>
                <c:pt idx="2044">
                  <c:v>17.041833333333333</c:v>
                </c:pt>
                <c:pt idx="2045">
                  <c:v>17.050166666666666</c:v>
                </c:pt>
                <c:pt idx="2046">
                  <c:v>17.058499999999999</c:v>
                </c:pt>
                <c:pt idx="2047">
                  <c:v>17.066833333333332</c:v>
                </c:pt>
                <c:pt idx="2048">
                  <c:v>17.075166666666668</c:v>
                </c:pt>
                <c:pt idx="2049">
                  <c:v>17.083500000000001</c:v>
                </c:pt>
                <c:pt idx="2050">
                  <c:v>17.091833333333334</c:v>
                </c:pt>
                <c:pt idx="2051">
                  <c:v>17.100166666666667</c:v>
                </c:pt>
                <c:pt idx="2052">
                  <c:v>17.108499999999999</c:v>
                </c:pt>
                <c:pt idx="2053">
                  <c:v>17.116833333333332</c:v>
                </c:pt>
                <c:pt idx="2054">
                  <c:v>17.125166666666665</c:v>
                </c:pt>
                <c:pt idx="2055">
                  <c:v>17.133500000000002</c:v>
                </c:pt>
                <c:pt idx="2056">
                  <c:v>17.141666666666666</c:v>
                </c:pt>
                <c:pt idx="2057">
                  <c:v>17.149999999999999</c:v>
                </c:pt>
                <c:pt idx="2058">
                  <c:v>17.158333333333335</c:v>
                </c:pt>
                <c:pt idx="2059">
                  <c:v>17.166666666666668</c:v>
                </c:pt>
                <c:pt idx="2060">
                  <c:v>17.175000000000001</c:v>
                </c:pt>
                <c:pt idx="2061">
                  <c:v>17.183499999999999</c:v>
                </c:pt>
                <c:pt idx="2062">
                  <c:v>17.191833333333332</c:v>
                </c:pt>
                <c:pt idx="2063">
                  <c:v>17.200166666666668</c:v>
                </c:pt>
                <c:pt idx="2064">
                  <c:v>17.208500000000001</c:v>
                </c:pt>
                <c:pt idx="2065">
                  <c:v>17.216833333333334</c:v>
                </c:pt>
                <c:pt idx="2066">
                  <c:v>17.225166666666667</c:v>
                </c:pt>
                <c:pt idx="2067">
                  <c:v>17.233499999999999</c:v>
                </c:pt>
                <c:pt idx="2068">
                  <c:v>17.241833333333332</c:v>
                </c:pt>
                <c:pt idx="2069">
                  <c:v>17.250166666666665</c:v>
                </c:pt>
                <c:pt idx="2070">
                  <c:v>17.258500000000002</c:v>
                </c:pt>
                <c:pt idx="2071">
                  <c:v>17.266666666666666</c:v>
                </c:pt>
                <c:pt idx="2072">
                  <c:v>17.274999999999999</c:v>
                </c:pt>
                <c:pt idx="2073">
                  <c:v>17.283333333333335</c:v>
                </c:pt>
                <c:pt idx="2074">
                  <c:v>17.291666666666668</c:v>
                </c:pt>
                <c:pt idx="2075">
                  <c:v>17.3</c:v>
                </c:pt>
                <c:pt idx="2076">
                  <c:v>17.308333333333334</c:v>
                </c:pt>
                <c:pt idx="2077">
                  <c:v>17.317</c:v>
                </c:pt>
                <c:pt idx="2078">
                  <c:v>17.325166666666668</c:v>
                </c:pt>
                <c:pt idx="2079">
                  <c:v>17.333500000000001</c:v>
                </c:pt>
                <c:pt idx="2080">
                  <c:v>17.341833333333334</c:v>
                </c:pt>
                <c:pt idx="2081">
                  <c:v>17.350166666666667</c:v>
                </c:pt>
                <c:pt idx="2082">
                  <c:v>17.358499999999999</c:v>
                </c:pt>
                <c:pt idx="2083">
                  <c:v>17.366833333333332</c:v>
                </c:pt>
                <c:pt idx="2084">
                  <c:v>17.375166666666665</c:v>
                </c:pt>
                <c:pt idx="2085">
                  <c:v>17.383500000000002</c:v>
                </c:pt>
                <c:pt idx="2086">
                  <c:v>17.391833333333334</c:v>
                </c:pt>
                <c:pt idx="2087">
                  <c:v>17.400166666666667</c:v>
                </c:pt>
                <c:pt idx="2088">
                  <c:v>17.4085</c:v>
                </c:pt>
                <c:pt idx="2089">
                  <c:v>17.416833333333333</c:v>
                </c:pt>
                <c:pt idx="2090">
                  <c:v>17.425000000000001</c:v>
                </c:pt>
                <c:pt idx="2091">
                  <c:v>17.433333333333334</c:v>
                </c:pt>
                <c:pt idx="2092">
                  <c:v>17.441666666666666</c:v>
                </c:pt>
                <c:pt idx="2093">
                  <c:v>17.45</c:v>
                </c:pt>
                <c:pt idx="2094">
                  <c:v>17.458333333333332</c:v>
                </c:pt>
                <c:pt idx="2095">
                  <c:v>17.466666666666665</c:v>
                </c:pt>
                <c:pt idx="2096">
                  <c:v>17.475333333333332</c:v>
                </c:pt>
                <c:pt idx="2097">
                  <c:v>17.483499999999999</c:v>
                </c:pt>
                <c:pt idx="2098">
                  <c:v>17.491833333333332</c:v>
                </c:pt>
                <c:pt idx="2099">
                  <c:v>17.500166666666665</c:v>
                </c:pt>
                <c:pt idx="2100">
                  <c:v>17.508500000000002</c:v>
                </c:pt>
                <c:pt idx="2101">
                  <c:v>17.516833333333334</c:v>
                </c:pt>
                <c:pt idx="2102">
                  <c:v>17.525166666666667</c:v>
                </c:pt>
                <c:pt idx="2103">
                  <c:v>17.5335</c:v>
                </c:pt>
                <c:pt idx="2104">
                  <c:v>17.541833333333333</c:v>
                </c:pt>
                <c:pt idx="2105">
                  <c:v>17.550166666666666</c:v>
                </c:pt>
                <c:pt idx="2106">
                  <c:v>17.558499999999999</c:v>
                </c:pt>
                <c:pt idx="2107">
                  <c:v>17.566833333333332</c:v>
                </c:pt>
                <c:pt idx="2108">
                  <c:v>17.575166666666668</c:v>
                </c:pt>
                <c:pt idx="2109">
                  <c:v>17.583500000000001</c:v>
                </c:pt>
                <c:pt idx="2110">
                  <c:v>17.591666666666665</c:v>
                </c:pt>
                <c:pt idx="2111">
                  <c:v>17.600000000000001</c:v>
                </c:pt>
                <c:pt idx="2112">
                  <c:v>17.608333333333334</c:v>
                </c:pt>
                <c:pt idx="2113">
                  <c:v>17.616666666666667</c:v>
                </c:pt>
                <c:pt idx="2114">
                  <c:v>17.625</c:v>
                </c:pt>
                <c:pt idx="2115">
                  <c:v>17.633333333333333</c:v>
                </c:pt>
                <c:pt idx="2116">
                  <c:v>17.641999999999999</c:v>
                </c:pt>
                <c:pt idx="2117">
                  <c:v>17.650166666666667</c:v>
                </c:pt>
                <c:pt idx="2118">
                  <c:v>17.6585</c:v>
                </c:pt>
                <c:pt idx="2119">
                  <c:v>17.666833333333333</c:v>
                </c:pt>
                <c:pt idx="2120">
                  <c:v>17.675166666666666</c:v>
                </c:pt>
                <c:pt idx="2121">
                  <c:v>17.683499999999999</c:v>
                </c:pt>
                <c:pt idx="2122">
                  <c:v>17.691833333333332</c:v>
                </c:pt>
                <c:pt idx="2123">
                  <c:v>17.700166666666668</c:v>
                </c:pt>
                <c:pt idx="2124">
                  <c:v>17.708500000000001</c:v>
                </c:pt>
                <c:pt idx="2125">
                  <c:v>17.716833333333334</c:v>
                </c:pt>
                <c:pt idx="2126">
                  <c:v>17.725166666666667</c:v>
                </c:pt>
                <c:pt idx="2127">
                  <c:v>17.733499999999999</c:v>
                </c:pt>
                <c:pt idx="2128">
                  <c:v>17.741833333333332</c:v>
                </c:pt>
                <c:pt idx="2129">
                  <c:v>17.75</c:v>
                </c:pt>
                <c:pt idx="2130">
                  <c:v>17.758333333333333</c:v>
                </c:pt>
                <c:pt idx="2131">
                  <c:v>17.766666666666666</c:v>
                </c:pt>
                <c:pt idx="2132">
                  <c:v>17.774999999999999</c:v>
                </c:pt>
                <c:pt idx="2133">
                  <c:v>17.783333333333335</c:v>
                </c:pt>
                <c:pt idx="2134">
                  <c:v>17.791666666666668</c:v>
                </c:pt>
                <c:pt idx="2135">
                  <c:v>17.800333333333334</c:v>
                </c:pt>
                <c:pt idx="2136">
                  <c:v>17.808499999999999</c:v>
                </c:pt>
                <c:pt idx="2137">
                  <c:v>17.816833333333332</c:v>
                </c:pt>
                <c:pt idx="2138">
                  <c:v>17.825166666666668</c:v>
                </c:pt>
                <c:pt idx="2139">
                  <c:v>17.833500000000001</c:v>
                </c:pt>
                <c:pt idx="2140">
                  <c:v>17.841833333333334</c:v>
                </c:pt>
                <c:pt idx="2141">
                  <c:v>17.850166666666667</c:v>
                </c:pt>
                <c:pt idx="2142">
                  <c:v>17.858499999999999</c:v>
                </c:pt>
                <c:pt idx="2143">
                  <c:v>17.866833333333332</c:v>
                </c:pt>
                <c:pt idx="2144">
                  <c:v>17.875166666666665</c:v>
                </c:pt>
                <c:pt idx="2145">
                  <c:v>17.883500000000002</c:v>
                </c:pt>
                <c:pt idx="2146">
                  <c:v>17.891833333333334</c:v>
                </c:pt>
                <c:pt idx="2147">
                  <c:v>17.900166666666667</c:v>
                </c:pt>
                <c:pt idx="2148">
                  <c:v>17.9085</c:v>
                </c:pt>
                <c:pt idx="2149">
                  <c:v>17.916666666666668</c:v>
                </c:pt>
                <c:pt idx="2150">
                  <c:v>17.925000000000001</c:v>
                </c:pt>
                <c:pt idx="2151">
                  <c:v>17.933333333333334</c:v>
                </c:pt>
                <c:pt idx="2152">
                  <c:v>17.941666666666666</c:v>
                </c:pt>
                <c:pt idx="2153">
                  <c:v>17.95</c:v>
                </c:pt>
                <c:pt idx="2154">
                  <c:v>17.958333333333332</c:v>
                </c:pt>
                <c:pt idx="2155">
                  <c:v>17.966999999999999</c:v>
                </c:pt>
                <c:pt idx="2156">
                  <c:v>17.975166666666667</c:v>
                </c:pt>
                <c:pt idx="2157">
                  <c:v>17.983499999999999</c:v>
                </c:pt>
                <c:pt idx="2158">
                  <c:v>17.991833333333332</c:v>
                </c:pt>
                <c:pt idx="2159">
                  <c:v>18.000166666666665</c:v>
                </c:pt>
                <c:pt idx="2160">
                  <c:v>18.008500000000002</c:v>
                </c:pt>
                <c:pt idx="2161">
                  <c:v>18.016833333333334</c:v>
                </c:pt>
                <c:pt idx="2162">
                  <c:v>18.025166666666667</c:v>
                </c:pt>
                <c:pt idx="2163">
                  <c:v>18.0335</c:v>
                </c:pt>
                <c:pt idx="2164">
                  <c:v>18.041833333333333</c:v>
                </c:pt>
                <c:pt idx="2165">
                  <c:v>18.050166666666666</c:v>
                </c:pt>
                <c:pt idx="2166">
                  <c:v>18.058499999999999</c:v>
                </c:pt>
                <c:pt idx="2167">
                  <c:v>18.066833333333332</c:v>
                </c:pt>
                <c:pt idx="2168">
                  <c:v>18.074999999999999</c:v>
                </c:pt>
                <c:pt idx="2169">
                  <c:v>18.083333333333332</c:v>
                </c:pt>
                <c:pt idx="2170">
                  <c:v>18.091666666666665</c:v>
                </c:pt>
                <c:pt idx="2171">
                  <c:v>18.100000000000001</c:v>
                </c:pt>
                <c:pt idx="2172">
                  <c:v>18.108333333333334</c:v>
                </c:pt>
                <c:pt idx="2173">
                  <c:v>18.116666666666667</c:v>
                </c:pt>
                <c:pt idx="2174">
                  <c:v>18.125333333333334</c:v>
                </c:pt>
                <c:pt idx="2175">
                  <c:v>18.133500000000002</c:v>
                </c:pt>
                <c:pt idx="2176">
                  <c:v>18.141833333333334</c:v>
                </c:pt>
                <c:pt idx="2177">
                  <c:v>18.150166666666667</c:v>
                </c:pt>
                <c:pt idx="2178">
                  <c:v>18.1585</c:v>
                </c:pt>
                <c:pt idx="2179">
                  <c:v>18.166833333333333</c:v>
                </c:pt>
                <c:pt idx="2180">
                  <c:v>18.175166666666666</c:v>
                </c:pt>
                <c:pt idx="2181">
                  <c:v>18.183499999999999</c:v>
                </c:pt>
                <c:pt idx="2182">
                  <c:v>18.191833333333332</c:v>
                </c:pt>
                <c:pt idx="2183">
                  <c:v>18.200166666666668</c:v>
                </c:pt>
                <c:pt idx="2184">
                  <c:v>18.208500000000001</c:v>
                </c:pt>
                <c:pt idx="2185">
                  <c:v>18.216833333333334</c:v>
                </c:pt>
                <c:pt idx="2186">
                  <c:v>18.225166666666667</c:v>
                </c:pt>
                <c:pt idx="2187">
                  <c:v>18.233499999999999</c:v>
                </c:pt>
                <c:pt idx="2188">
                  <c:v>18.241666666666667</c:v>
                </c:pt>
                <c:pt idx="2189">
                  <c:v>18.25</c:v>
                </c:pt>
                <c:pt idx="2190">
                  <c:v>18.258333333333333</c:v>
                </c:pt>
                <c:pt idx="2191">
                  <c:v>18.266666666666666</c:v>
                </c:pt>
                <c:pt idx="2192">
                  <c:v>18.274999999999999</c:v>
                </c:pt>
                <c:pt idx="2193">
                  <c:v>18.283333333333335</c:v>
                </c:pt>
                <c:pt idx="2194">
                  <c:v>18.291999999999998</c:v>
                </c:pt>
                <c:pt idx="2195">
                  <c:v>18.300166666666666</c:v>
                </c:pt>
                <c:pt idx="2196">
                  <c:v>18.308499999999999</c:v>
                </c:pt>
                <c:pt idx="2197">
                  <c:v>18.316833333333332</c:v>
                </c:pt>
                <c:pt idx="2198">
                  <c:v>18.325166666666668</c:v>
                </c:pt>
                <c:pt idx="2199">
                  <c:v>18.333500000000001</c:v>
                </c:pt>
                <c:pt idx="2200">
                  <c:v>18.341833333333334</c:v>
                </c:pt>
                <c:pt idx="2201">
                  <c:v>18.350166666666667</c:v>
                </c:pt>
                <c:pt idx="2202">
                  <c:v>18.358499999999999</c:v>
                </c:pt>
                <c:pt idx="2203">
                  <c:v>18.366833333333332</c:v>
                </c:pt>
                <c:pt idx="2204">
                  <c:v>18.375166666666665</c:v>
                </c:pt>
                <c:pt idx="2205">
                  <c:v>18.383500000000002</c:v>
                </c:pt>
                <c:pt idx="2206">
                  <c:v>18.391833333333334</c:v>
                </c:pt>
                <c:pt idx="2207">
                  <c:v>18.399999999999999</c:v>
                </c:pt>
                <c:pt idx="2208">
                  <c:v>18.408333333333335</c:v>
                </c:pt>
                <c:pt idx="2209">
                  <c:v>18.416666666666668</c:v>
                </c:pt>
                <c:pt idx="2210">
                  <c:v>18.425000000000001</c:v>
                </c:pt>
                <c:pt idx="2211">
                  <c:v>18.433333333333334</c:v>
                </c:pt>
                <c:pt idx="2212">
                  <c:v>18.441666666666666</c:v>
                </c:pt>
                <c:pt idx="2213">
                  <c:v>18.450333333333333</c:v>
                </c:pt>
                <c:pt idx="2214">
                  <c:v>18.458500000000001</c:v>
                </c:pt>
                <c:pt idx="2215">
                  <c:v>18.466833333333334</c:v>
                </c:pt>
                <c:pt idx="2216">
                  <c:v>18.475166666666667</c:v>
                </c:pt>
                <c:pt idx="2217">
                  <c:v>18.483499999999999</c:v>
                </c:pt>
                <c:pt idx="2218">
                  <c:v>18.491833333333332</c:v>
                </c:pt>
                <c:pt idx="2219">
                  <c:v>18.500166666666665</c:v>
                </c:pt>
                <c:pt idx="2220">
                  <c:v>18.508500000000002</c:v>
                </c:pt>
                <c:pt idx="2221">
                  <c:v>18.516833333333334</c:v>
                </c:pt>
                <c:pt idx="2222">
                  <c:v>18.525166666666667</c:v>
                </c:pt>
                <c:pt idx="2223">
                  <c:v>18.5335</c:v>
                </c:pt>
                <c:pt idx="2224">
                  <c:v>18.541833333333333</c:v>
                </c:pt>
                <c:pt idx="2225">
                  <c:v>18.550166666666666</c:v>
                </c:pt>
                <c:pt idx="2226">
                  <c:v>18.558499999999999</c:v>
                </c:pt>
                <c:pt idx="2227">
                  <c:v>18.566666666666666</c:v>
                </c:pt>
                <c:pt idx="2228">
                  <c:v>18.574999999999999</c:v>
                </c:pt>
                <c:pt idx="2229">
                  <c:v>18.583333333333332</c:v>
                </c:pt>
                <c:pt idx="2230">
                  <c:v>18.591666666666665</c:v>
                </c:pt>
                <c:pt idx="2231">
                  <c:v>18.600000000000001</c:v>
                </c:pt>
                <c:pt idx="2232">
                  <c:v>18.608333333333334</c:v>
                </c:pt>
                <c:pt idx="2233">
                  <c:v>18.617000000000001</c:v>
                </c:pt>
                <c:pt idx="2234">
                  <c:v>18.625166666666665</c:v>
                </c:pt>
                <c:pt idx="2235">
                  <c:v>18.633500000000002</c:v>
                </c:pt>
                <c:pt idx="2236">
                  <c:v>18.641833333333334</c:v>
                </c:pt>
                <c:pt idx="2237">
                  <c:v>18.650166666666667</c:v>
                </c:pt>
                <c:pt idx="2238">
                  <c:v>18.6585</c:v>
                </c:pt>
                <c:pt idx="2239">
                  <c:v>18.666833333333333</c:v>
                </c:pt>
                <c:pt idx="2240">
                  <c:v>18.675166666666666</c:v>
                </c:pt>
                <c:pt idx="2241">
                  <c:v>18.683499999999999</c:v>
                </c:pt>
                <c:pt idx="2242">
                  <c:v>18.691833333333332</c:v>
                </c:pt>
                <c:pt idx="2243">
                  <c:v>18.700166666666668</c:v>
                </c:pt>
                <c:pt idx="2244">
                  <c:v>18.708500000000001</c:v>
                </c:pt>
                <c:pt idx="2245">
                  <c:v>18.716833333333334</c:v>
                </c:pt>
                <c:pt idx="2246">
                  <c:v>18.725000000000001</c:v>
                </c:pt>
                <c:pt idx="2247">
                  <c:v>18.733333333333334</c:v>
                </c:pt>
                <c:pt idx="2248">
                  <c:v>18.741666666666667</c:v>
                </c:pt>
                <c:pt idx="2249">
                  <c:v>18.75</c:v>
                </c:pt>
                <c:pt idx="2250">
                  <c:v>18.758333333333333</c:v>
                </c:pt>
                <c:pt idx="2251">
                  <c:v>18.766666666666666</c:v>
                </c:pt>
                <c:pt idx="2252">
                  <c:v>18.774999999999999</c:v>
                </c:pt>
                <c:pt idx="2253">
                  <c:v>18.7835</c:v>
                </c:pt>
                <c:pt idx="2254">
                  <c:v>18.791833333333333</c:v>
                </c:pt>
                <c:pt idx="2255">
                  <c:v>18.800166666666666</c:v>
                </c:pt>
                <c:pt idx="2256">
                  <c:v>18.808499999999999</c:v>
                </c:pt>
                <c:pt idx="2257">
                  <c:v>18.816833333333332</c:v>
                </c:pt>
                <c:pt idx="2258">
                  <c:v>18.825166666666668</c:v>
                </c:pt>
                <c:pt idx="2259">
                  <c:v>18.833500000000001</c:v>
                </c:pt>
                <c:pt idx="2260">
                  <c:v>18.841833333333334</c:v>
                </c:pt>
                <c:pt idx="2261">
                  <c:v>18.850166666666667</c:v>
                </c:pt>
                <c:pt idx="2262">
                  <c:v>18.858499999999999</c:v>
                </c:pt>
                <c:pt idx="2263">
                  <c:v>18.866833333333332</c:v>
                </c:pt>
                <c:pt idx="2264">
                  <c:v>18.875166666666665</c:v>
                </c:pt>
                <c:pt idx="2265">
                  <c:v>18.883500000000002</c:v>
                </c:pt>
                <c:pt idx="2266">
                  <c:v>18.891666666666666</c:v>
                </c:pt>
                <c:pt idx="2267">
                  <c:v>18.899999999999999</c:v>
                </c:pt>
                <c:pt idx="2268">
                  <c:v>18.908333333333335</c:v>
                </c:pt>
                <c:pt idx="2269">
                  <c:v>18.916666666666668</c:v>
                </c:pt>
                <c:pt idx="2270">
                  <c:v>18.925000000000001</c:v>
                </c:pt>
                <c:pt idx="2271">
                  <c:v>18.933333333333334</c:v>
                </c:pt>
                <c:pt idx="2272">
                  <c:v>18.942</c:v>
                </c:pt>
                <c:pt idx="2273">
                  <c:v>18.950166666666668</c:v>
                </c:pt>
                <c:pt idx="2274">
                  <c:v>18.958500000000001</c:v>
                </c:pt>
                <c:pt idx="2275">
                  <c:v>18.966833333333334</c:v>
                </c:pt>
                <c:pt idx="2276">
                  <c:v>18.975166666666667</c:v>
                </c:pt>
                <c:pt idx="2277">
                  <c:v>18.983499999999999</c:v>
                </c:pt>
                <c:pt idx="2278">
                  <c:v>18.991833333333332</c:v>
                </c:pt>
                <c:pt idx="2279">
                  <c:v>19.000166666666665</c:v>
                </c:pt>
                <c:pt idx="2280">
                  <c:v>19.008500000000002</c:v>
                </c:pt>
                <c:pt idx="2281">
                  <c:v>19.016833333333334</c:v>
                </c:pt>
                <c:pt idx="2282">
                  <c:v>19.025166666666667</c:v>
                </c:pt>
                <c:pt idx="2283">
                  <c:v>19.0335</c:v>
                </c:pt>
                <c:pt idx="2284">
                  <c:v>19.041833333333333</c:v>
                </c:pt>
                <c:pt idx="2285">
                  <c:v>19.05</c:v>
                </c:pt>
                <c:pt idx="2286">
                  <c:v>19.058333333333334</c:v>
                </c:pt>
                <c:pt idx="2287">
                  <c:v>19.066666666666666</c:v>
                </c:pt>
                <c:pt idx="2288">
                  <c:v>19.074999999999999</c:v>
                </c:pt>
                <c:pt idx="2289">
                  <c:v>19.083333333333332</c:v>
                </c:pt>
                <c:pt idx="2290">
                  <c:v>19.091666666666665</c:v>
                </c:pt>
                <c:pt idx="2291">
                  <c:v>19.100000000000001</c:v>
                </c:pt>
                <c:pt idx="2292">
                  <c:v>19.108499999999999</c:v>
                </c:pt>
                <c:pt idx="2293">
                  <c:v>19.116833333333332</c:v>
                </c:pt>
                <c:pt idx="2294">
                  <c:v>19.125166666666665</c:v>
                </c:pt>
                <c:pt idx="2295">
                  <c:v>19.133500000000002</c:v>
                </c:pt>
                <c:pt idx="2296">
                  <c:v>19.141833333333334</c:v>
                </c:pt>
                <c:pt idx="2297">
                  <c:v>19.150166666666667</c:v>
                </c:pt>
                <c:pt idx="2298">
                  <c:v>19.1585</c:v>
                </c:pt>
                <c:pt idx="2299">
                  <c:v>19.166833333333333</c:v>
                </c:pt>
                <c:pt idx="2300">
                  <c:v>19.175166666666666</c:v>
                </c:pt>
                <c:pt idx="2301">
                  <c:v>19.183499999999999</c:v>
                </c:pt>
                <c:pt idx="2302">
                  <c:v>19.191833333333332</c:v>
                </c:pt>
                <c:pt idx="2303">
                  <c:v>19.200166666666668</c:v>
                </c:pt>
                <c:pt idx="2304">
                  <c:v>19.208500000000001</c:v>
                </c:pt>
                <c:pt idx="2305">
                  <c:v>19.216666666666665</c:v>
                </c:pt>
                <c:pt idx="2306">
                  <c:v>19.225000000000001</c:v>
                </c:pt>
                <c:pt idx="2307">
                  <c:v>19.233333333333334</c:v>
                </c:pt>
                <c:pt idx="2308">
                  <c:v>19.241666666666667</c:v>
                </c:pt>
                <c:pt idx="2309">
                  <c:v>19.25</c:v>
                </c:pt>
                <c:pt idx="2310">
                  <c:v>19.258333333333333</c:v>
                </c:pt>
                <c:pt idx="2311">
                  <c:v>19.266999999999999</c:v>
                </c:pt>
                <c:pt idx="2312">
                  <c:v>19.275166666666667</c:v>
                </c:pt>
                <c:pt idx="2313">
                  <c:v>19.2835</c:v>
                </c:pt>
                <c:pt idx="2314">
                  <c:v>19.291833333333333</c:v>
                </c:pt>
                <c:pt idx="2315">
                  <c:v>19.300166666666666</c:v>
                </c:pt>
                <c:pt idx="2316">
                  <c:v>19.308499999999999</c:v>
                </c:pt>
                <c:pt idx="2317">
                  <c:v>19.316833333333332</c:v>
                </c:pt>
                <c:pt idx="2318">
                  <c:v>19.325166666666668</c:v>
                </c:pt>
                <c:pt idx="2319">
                  <c:v>19.333500000000001</c:v>
                </c:pt>
                <c:pt idx="2320">
                  <c:v>19.341833333333334</c:v>
                </c:pt>
                <c:pt idx="2321">
                  <c:v>19.350166666666667</c:v>
                </c:pt>
                <c:pt idx="2322">
                  <c:v>19.358499999999999</c:v>
                </c:pt>
                <c:pt idx="2323">
                  <c:v>19.366833333333332</c:v>
                </c:pt>
                <c:pt idx="2324">
                  <c:v>19.375</c:v>
                </c:pt>
                <c:pt idx="2325">
                  <c:v>19.383333333333333</c:v>
                </c:pt>
                <c:pt idx="2326">
                  <c:v>19.391666666666666</c:v>
                </c:pt>
                <c:pt idx="2327">
                  <c:v>19.399999999999999</c:v>
                </c:pt>
                <c:pt idx="2328">
                  <c:v>19.408333333333335</c:v>
                </c:pt>
                <c:pt idx="2329">
                  <c:v>19.416666666666668</c:v>
                </c:pt>
                <c:pt idx="2330">
                  <c:v>19.425000000000001</c:v>
                </c:pt>
                <c:pt idx="2331">
                  <c:v>19.433499999999999</c:v>
                </c:pt>
                <c:pt idx="2332">
                  <c:v>19.441833333333332</c:v>
                </c:pt>
                <c:pt idx="2333">
                  <c:v>19.450166666666668</c:v>
                </c:pt>
                <c:pt idx="2334">
                  <c:v>19.458500000000001</c:v>
                </c:pt>
                <c:pt idx="2335">
                  <c:v>19.466833333333334</c:v>
                </c:pt>
                <c:pt idx="2336">
                  <c:v>19.475166666666667</c:v>
                </c:pt>
                <c:pt idx="2337">
                  <c:v>19.483499999999999</c:v>
                </c:pt>
                <c:pt idx="2338">
                  <c:v>19.491833333333332</c:v>
                </c:pt>
                <c:pt idx="2339">
                  <c:v>19.500166666666665</c:v>
                </c:pt>
                <c:pt idx="2340">
                  <c:v>19.508500000000002</c:v>
                </c:pt>
                <c:pt idx="2341">
                  <c:v>19.516833333333334</c:v>
                </c:pt>
                <c:pt idx="2342">
                  <c:v>19.525166666666667</c:v>
                </c:pt>
                <c:pt idx="2343">
                  <c:v>19.5335</c:v>
                </c:pt>
                <c:pt idx="2344">
                  <c:v>19.541666666666668</c:v>
                </c:pt>
                <c:pt idx="2345">
                  <c:v>19.55</c:v>
                </c:pt>
                <c:pt idx="2346">
                  <c:v>19.558333333333334</c:v>
                </c:pt>
                <c:pt idx="2347">
                  <c:v>19.566666666666666</c:v>
                </c:pt>
                <c:pt idx="2348">
                  <c:v>19.574999999999999</c:v>
                </c:pt>
                <c:pt idx="2349">
                  <c:v>19.583333333333332</c:v>
                </c:pt>
                <c:pt idx="2350">
                  <c:v>19.591999999999999</c:v>
                </c:pt>
                <c:pt idx="2351">
                  <c:v>19.600166666666667</c:v>
                </c:pt>
                <c:pt idx="2352">
                  <c:v>19.608499999999999</c:v>
                </c:pt>
                <c:pt idx="2353">
                  <c:v>19.616833333333332</c:v>
                </c:pt>
                <c:pt idx="2354">
                  <c:v>19.625166666666665</c:v>
                </c:pt>
                <c:pt idx="2355">
                  <c:v>19.633500000000002</c:v>
                </c:pt>
                <c:pt idx="2356">
                  <c:v>19.641833333333334</c:v>
                </c:pt>
                <c:pt idx="2357">
                  <c:v>19.650166666666667</c:v>
                </c:pt>
                <c:pt idx="2358">
                  <c:v>19.6585</c:v>
                </c:pt>
                <c:pt idx="2359">
                  <c:v>19.666833333333333</c:v>
                </c:pt>
                <c:pt idx="2360">
                  <c:v>19.675166666666666</c:v>
                </c:pt>
                <c:pt idx="2361">
                  <c:v>19.683499999999999</c:v>
                </c:pt>
                <c:pt idx="2362">
                  <c:v>19.691833333333332</c:v>
                </c:pt>
                <c:pt idx="2363">
                  <c:v>19.7</c:v>
                </c:pt>
                <c:pt idx="2364">
                  <c:v>19.708333333333332</c:v>
                </c:pt>
                <c:pt idx="2365">
                  <c:v>19.716666666666665</c:v>
                </c:pt>
                <c:pt idx="2366">
                  <c:v>19.725000000000001</c:v>
                </c:pt>
                <c:pt idx="2367">
                  <c:v>19.733333333333334</c:v>
                </c:pt>
                <c:pt idx="2368">
                  <c:v>19.741666666666667</c:v>
                </c:pt>
                <c:pt idx="2369">
                  <c:v>19.75</c:v>
                </c:pt>
                <c:pt idx="2370">
                  <c:v>19.758500000000002</c:v>
                </c:pt>
                <c:pt idx="2371">
                  <c:v>19.766833333333334</c:v>
                </c:pt>
                <c:pt idx="2372">
                  <c:v>19.775166666666667</c:v>
                </c:pt>
                <c:pt idx="2373">
                  <c:v>19.7835</c:v>
                </c:pt>
                <c:pt idx="2374">
                  <c:v>19.791833333333333</c:v>
                </c:pt>
                <c:pt idx="2375">
                  <c:v>19.800166666666666</c:v>
                </c:pt>
                <c:pt idx="2376">
                  <c:v>19.808499999999999</c:v>
                </c:pt>
                <c:pt idx="2377">
                  <c:v>19.816833333333332</c:v>
                </c:pt>
                <c:pt idx="2378">
                  <c:v>19.825166666666668</c:v>
                </c:pt>
                <c:pt idx="2379">
                  <c:v>19.833500000000001</c:v>
                </c:pt>
                <c:pt idx="2380">
                  <c:v>19.841833333333334</c:v>
                </c:pt>
                <c:pt idx="2381">
                  <c:v>19.850166666666667</c:v>
                </c:pt>
                <c:pt idx="2382">
                  <c:v>19.858499999999999</c:v>
                </c:pt>
                <c:pt idx="2383">
                  <c:v>19.866666666666667</c:v>
                </c:pt>
                <c:pt idx="2384">
                  <c:v>19.875</c:v>
                </c:pt>
                <c:pt idx="2385">
                  <c:v>19.883333333333333</c:v>
                </c:pt>
                <c:pt idx="2386">
                  <c:v>19.891666666666666</c:v>
                </c:pt>
                <c:pt idx="2387">
                  <c:v>19.899999999999999</c:v>
                </c:pt>
                <c:pt idx="2388">
                  <c:v>19.908333333333335</c:v>
                </c:pt>
                <c:pt idx="2389">
                  <c:v>19.916999999999998</c:v>
                </c:pt>
                <c:pt idx="2390">
                  <c:v>19.925166666666666</c:v>
                </c:pt>
                <c:pt idx="2391">
                  <c:v>19.933499999999999</c:v>
                </c:pt>
                <c:pt idx="2392">
                  <c:v>19.941833333333332</c:v>
                </c:pt>
                <c:pt idx="2393">
                  <c:v>19.950166666666668</c:v>
                </c:pt>
                <c:pt idx="2394">
                  <c:v>19.958500000000001</c:v>
                </c:pt>
                <c:pt idx="2395">
                  <c:v>19.966833333333334</c:v>
                </c:pt>
                <c:pt idx="2396">
                  <c:v>19.975166666666667</c:v>
                </c:pt>
                <c:pt idx="2397">
                  <c:v>19.983499999999999</c:v>
                </c:pt>
                <c:pt idx="2398">
                  <c:v>19.991833333333332</c:v>
                </c:pt>
                <c:pt idx="2399">
                  <c:v>20.000166666666665</c:v>
                </c:pt>
                <c:pt idx="2400">
                  <c:v>20.008500000000002</c:v>
                </c:pt>
                <c:pt idx="2401">
                  <c:v>20.016833333333334</c:v>
                </c:pt>
                <c:pt idx="2402">
                  <c:v>20.024999999999999</c:v>
                </c:pt>
                <c:pt idx="2403">
                  <c:v>20.033333333333335</c:v>
                </c:pt>
                <c:pt idx="2404">
                  <c:v>20.041666666666668</c:v>
                </c:pt>
                <c:pt idx="2405">
                  <c:v>20.05</c:v>
                </c:pt>
                <c:pt idx="2406">
                  <c:v>20.058333333333334</c:v>
                </c:pt>
                <c:pt idx="2407">
                  <c:v>20.066666666666666</c:v>
                </c:pt>
                <c:pt idx="2408">
                  <c:v>20.074999999999999</c:v>
                </c:pt>
                <c:pt idx="2409">
                  <c:v>20.083500000000001</c:v>
                </c:pt>
                <c:pt idx="2410">
                  <c:v>20.091833333333334</c:v>
                </c:pt>
                <c:pt idx="2411">
                  <c:v>20.100166666666667</c:v>
                </c:pt>
                <c:pt idx="2412">
                  <c:v>20.108499999999999</c:v>
                </c:pt>
                <c:pt idx="2413">
                  <c:v>20.116833333333332</c:v>
                </c:pt>
                <c:pt idx="2414">
                  <c:v>20.125166666666665</c:v>
                </c:pt>
                <c:pt idx="2415">
                  <c:v>20.133500000000002</c:v>
                </c:pt>
                <c:pt idx="2416">
                  <c:v>20.141833333333334</c:v>
                </c:pt>
                <c:pt idx="2417">
                  <c:v>20.150166666666667</c:v>
                </c:pt>
                <c:pt idx="2418">
                  <c:v>20.1585</c:v>
                </c:pt>
                <c:pt idx="2419">
                  <c:v>20.166833333333333</c:v>
                </c:pt>
                <c:pt idx="2420">
                  <c:v>20.175166666666666</c:v>
                </c:pt>
                <c:pt idx="2421">
                  <c:v>20.183499999999999</c:v>
                </c:pt>
                <c:pt idx="2422">
                  <c:v>20.191666666666666</c:v>
                </c:pt>
                <c:pt idx="2423">
                  <c:v>20.2</c:v>
                </c:pt>
                <c:pt idx="2424">
                  <c:v>20.208333333333332</c:v>
                </c:pt>
                <c:pt idx="2425">
                  <c:v>20.216666666666665</c:v>
                </c:pt>
                <c:pt idx="2426">
                  <c:v>20.225000000000001</c:v>
                </c:pt>
                <c:pt idx="2427">
                  <c:v>20.233333333333334</c:v>
                </c:pt>
                <c:pt idx="2428">
                  <c:v>20.242000000000001</c:v>
                </c:pt>
                <c:pt idx="2429">
                  <c:v>20.250166666666665</c:v>
                </c:pt>
                <c:pt idx="2430">
                  <c:v>20.258500000000002</c:v>
                </c:pt>
                <c:pt idx="2431">
                  <c:v>20.266833333333334</c:v>
                </c:pt>
                <c:pt idx="2432">
                  <c:v>20.275166666666667</c:v>
                </c:pt>
                <c:pt idx="2433">
                  <c:v>20.2835</c:v>
                </c:pt>
                <c:pt idx="2434">
                  <c:v>20.291833333333333</c:v>
                </c:pt>
                <c:pt idx="2435">
                  <c:v>20.300166666666666</c:v>
                </c:pt>
                <c:pt idx="2436">
                  <c:v>20.308499999999999</c:v>
                </c:pt>
                <c:pt idx="2437">
                  <c:v>20.316833333333332</c:v>
                </c:pt>
                <c:pt idx="2438">
                  <c:v>20.325166666666668</c:v>
                </c:pt>
                <c:pt idx="2439">
                  <c:v>20.333500000000001</c:v>
                </c:pt>
                <c:pt idx="2440">
                  <c:v>20.341833333333334</c:v>
                </c:pt>
                <c:pt idx="2441">
                  <c:v>20.350000000000001</c:v>
                </c:pt>
                <c:pt idx="2442">
                  <c:v>20.358333333333334</c:v>
                </c:pt>
                <c:pt idx="2443">
                  <c:v>20.366666666666667</c:v>
                </c:pt>
                <c:pt idx="2444">
                  <c:v>20.375</c:v>
                </c:pt>
                <c:pt idx="2445">
                  <c:v>20.383333333333333</c:v>
                </c:pt>
                <c:pt idx="2446">
                  <c:v>20.391666666666666</c:v>
                </c:pt>
                <c:pt idx="2447">
                  <c:v>20.399999999999999</c:v>
                </c:pt>
                <c:pt idx="2448">
                  <c:v>20.408666666666665</c:v>
                </c:pt>
                <c:pt idx="2449">
                  <c:v>20.416833333333333</c:v>
                </c:pt>
                <c:pt idx="2450">
                  <c:v>20.425166666666666</c:v>
                </c:pt>
                <c:pt idx="2451">
                  <c:v>20.433499999999999</c:v>
                </c:pt>
                <c:pt idx="2452">
                  <c:v>20.441833333333332</c:v>
                </c:pt>
                <c:pt idx="2453">
                  <c:v>20.450166666666668</c:v>
                </c:pt>
                <c:pt idx="2454">
                  <c:v>20.458500000000001</c:v>
                </c:pt>
                <c:pt idx="2455">
                  <c:v>20.466833333333334</c:v>
                </c:pt>
                <c:pt idx="2456">
                  <c:v>20.475166666666667</c:v>
                </c:pt>
                <c:pt idx="2457">
                  <c:v>20.483499999999999</c:v>
                </c:pt>
                <c:pt idx="2458">
                  <c:v>20.491833333333332</c:v>
                </c:pt>
                <c:pt idx="2459">
                  <c:v>20.500166666666665</c:v>
                </c:pt>
                <c:pt idx="2460">
                  <c:v>20.508500000000002</c:v>
                </c:pt>
                <c:pt idx="2461">
                  <c:v>20.516666666666666</c:v>
                </c:pt>
                <c:pt idx="2462">
                  <c:v>20.524999999999999</c:v>
                </c:pt>
                <c:pt idx="2463">
                  <c:v>20.533333333333335</c:v>
                </c:pt>
                <c:pt idx="2464">
                  <c:v>20.541666666666668</c:v>
                </c:pt>
                <c:pt idx="2465">
                  <c:v>20.55</c:v>
                </c:pt>
                <c:pt idx="2466">
                  <c:v>20.558333333333334</c:v>
                </c:pt>
                <c:pt idx="2467">
                  <c:v>20.567</c:v>
                </c:pt>
                <c:pt idx="2468">
                  <c:v>20.575166666666668</c:v>
                </c:pt>
                <c:pt idx="2469">
                  <c:v>20.583500000000001</c:v>
                </c:pt>
                <c:pt idx="2470">
                  <c:v>20.591833333333334</c:v>
                </c:pt>
                <c:pt idx="2471">
                  <c:v>20.600166666666667</c:v>
                </c:pt>
                <c:pt idx="2472">
                  <c:v>20.608499999999999</c:v>
                </c:pt>
                <c:pt idx="2473">
                  <c:v>20.616833333333332</c:v>
                </c:pt>
                <c:pt idx="2474">
                  <c:v>20.625166666666665</c:v>
                </c:pt>
                <c:pt idx="2475">
                  <c:v>20.633500000000002</c:v>
                </c:pt>
                <c:pt idx="2476">
                  <c:v>20.641833333333334</c:v>
                </c:pt>
                <c:pt idx="2477">
                  <c:v>20.650166666666667</c:v>
                </c:pt>
                <c:pt idx="2478">
                  <c:v>20.6585</c:v>
                </c:pt>
                <c:pt idx="2479">
                  <c:v>20.666833333333333</c:v>
                </c:pt>
                <c:pt idx="2480">
                  <c:v>20.675166666666666</c:v>
                </c:pt>
                <c:pt idx="2481">
                  <c:v>20.683333333333334</c:v>
                </c:pt>
                <c:pt idx="2482">
                  <c:v>20.691666666666666</c:v>
                </c:pt>
                <c:pt idx="2483">
                  <c:v>20.7</c:v>
                </c:pt>
                <c:pt idx="2484">
                  <c:v>20.708333333333332</c:v>
                </c:pt>
                <c:pt idx="2485">
                  <c:v>20.716666666666665</c:v>
                </c:pt>
                <c:pt idx="2486">
                  <c:v>20.725000000000001</c:v>
                </c:pt>
                <c:pt idx="2487">
                  <c:v>20.733666666666668</c:v>
                </c:pt>
                <c:pt idx="2488">
                  <c:v>20.741833333333332</c:v>
                </c:pt>
                <c:pt idx="2489">
                  <c:v>20.750166666666665</c:v>
                </c:pt>
                <c:pt idx="2490">
                  <c:v>20.758500000000002</c:v>
                </c:pt>
                <c:pt idx="2491">
                  <c:v>20.766833333333334</c:v>
                </c:pt>
                <c:pt idx="2492">
                  <c:v>20.775166666666667</c:v>
                </c:pt>
                <c:pt idx="2493">
                  <c:v>20.7835</c:v>
                </c:pt>
                <c:pt idx="2494">
                  <c:v>20.791833333333333</c:v>
                </c:pt>
                <c:pt idx="2495">
                  <c:v>20.800166666666666</c:v>
                </c:pt>
                <c:pt idx="2496">
                  <c:v>20.808499999999999</c:v>
                </c:pt>
                <c:pt idx="2497">
                  <c:v>20.816833333333332</c:v>
                </c:pt>
                <c:pt idx="2498">
                  <c:v>20.825166666666668</c:v>
                </c:pt>
                <c:pt idx="2499">
                  <c:v>20.833500000000001</c:v>
                </c:pt>
                <c:pt idx="2500">
                  <c:v>20.841666666666665</c:v>
                </c:pt>
                <c:pt idx="2501">
                  <c:v>20.85</c:v>
                </c:pt>
                <c:pt idx="2502">
                  <c:v>20.858333333333334</c:v>
                </c:pt>
                <c:pt idx="2503">
                  <c:v>20.866666666666667</c:v>
                </c:pt>
                <c:pt idx="2504">
                  <c:v>20.875</c:v>
                </c:pt>
                <c:pt idx="2505">
                  <c:v>20.883333333333333</c:v>
                </c:pt>
                <c:pt idx="2506">
                  <c:v>20.891999999999999</c:v>
                </c:pt>
                <c:pt idx="2507">
                  <c:v>20.900166666666667</c:v>
                </c:pt>
                <c:pt idx="2508">
                  <c:v>20.9085</c:v>
                </c:pt>
                <c:pt idx="2509">
                  <c:v>20.916833333333333</c:v>
                </c:pt>
                <c:pt idx="2510">
                  <c:v>20.925166666666666</c:v>
                </c:pt>
                <c:pt idx="2511">
                  <c:v>20.933499999999999</c:v>
                </c:pt>
                <c:pt idx="2512">
                  <c:v>20.941833333333332</c:v>
                </c:pt>
                <c:pt idx="2513">
                  <c:v>20.950166666666668</c:v>
                </c:pt>
                <c:pt idx="2514">
                  <c:v>20.958500000000001</c:v>
                </c:pt>
                <c:pt idx="2515">
                  <c:v>20.966833333333334</c:v>
                </c:pt>
                <c:pt idx="2516">
                  <c:v>20.975000000000001</c:v>
                </c:pt>
                <c:pt idx="2517">
                  <c:v>20.983333333333334</c:v>
                </c:pt>
                <c:pt idx="2518">
                  <c:v>20.991666666666667</c:v>
                </c:pt>
                <c:pt idx="2519">
                  <c:v>21</c:v>
                </c:pt>
                <c:pt idx="2520">
                  <c:v>21.008333333333333</c:v>
                </c:pt>
                <c:pt idx="2521">
                  <c:v>21.016666666666666</c:v>
                </c:pt>
                <c:pt idx="2522">
                  <c:v>21.025333333333332</c:v>
                </c:pt>
                <c:pt idx="2523">
                  <c:v>21.0335</c:v>
                </c:pt>
                <c:pt idx="2524">
                  <c:v>21.041833333333333</c:v>
                </c:pt>
                <c:pt idx="2525">
                  <c:v>21.050166666666666</c:v>
                </c:pt>
                <c:pt idx="2526">
                  <c:v>21.058499999999999</c:v>
                </c:pt>
                <c:pt idx="2527">
                  <c:v>21.066833333333332</c:v>
                </c:pt>
                <c:pt idx="2528">
                  <c:v>21.075166666666668</c:v>
                </c:pt>
                <c:pt idx="2529">
                  <c:v>21.083500000000001</c:v>
                </c:pt>
                <c:pt idx="2530">
                  <c:v>21.091833333333334</c:v>
                </c:pt>
                <c:pt idx="2531">
                  <c:v>21.100166666666667</c:v>
                </c:pt>
                <c:pt idx="2532">
                  <c:v>21.108499999999999</c:v>
                </c:pt>
                <c:pt idx="2533">
                  <c:v>21.116833333333332</c:v>
                </c:pt>
                <c:pt idx="2534">
                  <c:v>21.125166666666665</c:v>
                </c:pt>
                <c:pt idx="2535">
                  <c:v>21.133500000000002</c:v>
                </c:pt>
                <c:pt idx="2536">
                  <c:v>21.141666666666666</c:v>
                </c:pt>
                <c:pt idx="2537">
                  <c:v>21.15</c:v>
                </c:pt>
                <c:pt idx="2538">
                  <c:v>21.158333333333335</c:v>
                </c:pt>
                <c:pt idx="2539">
                  <c:v>21.166666666666668</c:v>
                </c:pt>
                <c:pt idx="2540">
                  <c:v>21.175000000000001</c:v>
                </c:pt>
                <c:pt idx="2541">
                  <c:v>21.183333333333334</c:v>
                </c:pt>
                <c:pt idx="2542">
                  <c:v>21.192</c:v>
                </c:pt>
                <c:pt idx="2543">
                  <c:v>21.200166666666668</c:v>
                </c:pt>
                <c:pt idx="2544">
                  <c:v>21.208500000000001</c:v>
                </c:pt>
                <c:pt idx="2545">
                  <c:v>21.216833333333334</c:v>
                </c:pt>
                <c:pt idx="2546">
                  <c:v>21.225166666666667</c:v>
                </c:pt>
                <c:pt idx="2547">
                  <c:v>21.233499999999999</c:v>
                </c:pt>
                <c:pt idx="2548">
                  <c:v>21.241833333333332</c:v>
                </c:pt>
                <c:pt idx="2549">
                  <c:v>21.250166666666665</c:v>
                </c:pt>
                <c:pt idx="2550">
                  <c:v>21.258500000000002</c:v>
                </c:pt>
                <c:pt idx="2551">
                  <c:v>21.266833333333334</c:v>
                </c:pt>
                <c:pt idx="2552">
                  <c:v>21.275166666666667</c:v>
                </c:pt>
                <c:pt idx="2553">
                  <c:v>21.2835</c:v>
                </c:pt>
                <c:pt idx="2554">
                  <c:v>21.291833333333333</c:v>
                </c:pt>
                <c:pt idx="2555">
                  <c:v>21.3</c:v>
                </c:pt>
                <c:pt idx="2556">
                  <c:v>21.308333333333334</c:v>
                </c:pt>
                <c:pt idx="2557">
                  <c:v>21.316666666666666</c:v>
                </c:pt>
                <c:pt idx="2558">
                  <c:v>21.324999999999999</c:v>
                </c:pt>
                <c:pt idx="2559">
                  <c:v>21.333333333333332</c:v>
                </c:pt>
                <c:pt idx="2560">
                  <c:v>21.341666666666665</c:v>
                </c:pt>
                <c:pt idx="2561">
                  <c:v>21.350333333333332</c:v>
                </c:pt>
                <c:pt idx="2562">
                  <c:v>21.358499999999999</c:v>
                </c:pt>
                <c:pt idx="2563">
                  <c:v>21.366833333333332</c:v>
                </c:pt>
                <c:pt idx="2564">
                  <c:v>21.375166666666665</c:v>
                </c:pt>
                <c:pt idx="2565">
                  <c:v>21.383500000000002</c:v>
                </c:pt>
                <c:pt idx="2566">
                  <c:v>21.391833333333334</c:v>
                </c:pt>
                <c:pt idx="2567">
                  <c:v>21.400166666666667</c:v>
                </c:pt>
                <c:pt idx="2568">
                  <c:v>21.4085</c:v>
                </c:pt>
                <c:pt idx="2569">
                  <c:v>21.416833333333333</c:v>
                </c:pt>
                <c:pt idx="2570">
                  <c:v>21.425166666666666</c:v>
                </c:pt>
                <c:pt idx="2571">
                  <c:v>21.433499999999999</c:v>
                </c:pt>
                <c:pt idx="2572">
                  <c:v>21.441833333333332</c:v>
                </c:pt>
                <c:pt idx="2573">
                  <c:v>21.450166666666668</c:v>
                </c:pt>
                <c:pt idx="2574">
                  <c:v>21.458500000000001</c:v>
                </c:pt>
                <c:pt idx="2575">
                  <c:v>21.466666666666665</c:v>
                </c:pt>
                <c:pt idx="2576">
                  <c:v>21.475000000000001</c:v>
                </c:pt>
                <c:pt idx="2577">
                  <c:v>21.483333333333334</c:v>
                </c:pt>
                <c:pt idx="2578">
                  <c:v>21.491666666666667</c:v>
                </c:pt>
                <c:pt idx="2579">
                  <c:v>21.5</c:v>
                </c:pt>
                <c:pt idx="2580">
                  <c:v>21.508333333333333</c:v>
                </c:pt>
                <c:pt idx="2581">
                  <c:v>21.516999999999999</c:v>
                </c:pt>
                <c:pt idx="2582">
                  <c:v>21.525166666666667</c:v>
                </c:pt>
                <c:pt idx="2583">
                  <c:v>21.5335</c:v>
                </c:pt>
                <c:pt idx="2584">
                  <c:v>21.541833333333333</c:v>
                </c:pt>
                <c:pt idx="2585">
                  <c:v>21.550166666666666</c:v>
                </c:pt>
                <c:pt idx="2586">
                  <c:v>21.558499999999999</c:v>
                </c:pt>
                <c:pt idx="2587">
                  <c:v>21.566833333333332</c:v>
                </c:pt>
                <c:pt idx="2588">
                  <c:v>21.575166666666668</c:v>
                </c:pt>
                <c:pt idx="2589">
                  <c:v>21.583500000000001</c:v>
                </c:pt>
                <c:pt idx="2590">
                  <c:v>21.591833333333334</c:v>
                </c:pt>
                <c:pt idx="2591">
                  <c:v>21.600166666666667</c:v>
                </c:pt>
                <c:pt idx="2592">
                  <c:v>21.608499999999999</c:v>
                </c:pt>
                <c:pt idx="2593">
                  <c:v>21.616833333333332</c:v>
                </c:pt>
                <c:pt idx="2594">
                  <c:v>21.625</c:v>
                </c:pt>
                <c:pt idx="2595">
                  <c:v>21.633333333333333</c:v>
                </c:pt>
                <c:pt idx="2596">
                  <c:v>21.641666666666666</c:v>
                </c:pt>
                <c:pt idx="2597">
                  <c:v>21.65</c:v>
                </c:pt>
                <c:pt idx="2598">
                  <c:v>21.658333333333335</c:v>
                </c:pt>
                <c:pt idx="2599">
                  <c:v>21.666666666666668</c:v>
                </c:pt>
                <c:pt idx="2600">
                  <c:v>21.675333333333334</c:v>
                </c:pt>
                <c:pt idx="2601">
                  <c:v>21.683499999999999</c:v>
                </c:pt>
                <c:pt idx="2602">
                  <c:v>21.691833333333332</c:v>
                </c:pt>
                <c:pt idx="2603">
                  <c:v>21.700166666666668</c:v>
                </c:pt>
                <c:pt idx="2604">
                  <c:v>21.708500000000001</c:v>
                </c:pt>
                <c:pt idx="2605">
                  <c:v>21.716833333333334</c:v>
                </c:pt>
                <c:pt idx="2606">
                  <c:v>21.725166666666667</c:v>
                </c:pt>
                <c:pt idx="2607">
                  <c:v>21.733499999999999</c:v>
                </c:pt>
                <c:pt idx="2608">
                  <c:v>21.741833333333332</c:v>
                </c:pt>
                <c:pt idx="2609">
                  <c:v>21.750166666666665</c:v>
                </c:pt>
                <c:pt idx="2610">
                  <c:v>21.758500000000002</c:v>
                </c:pt>
                <c:pt idx="2611">
                  <c:v>21.766833333333334</c:v>
                </c:pt>
                <c:pt idx="2612">
                  <c:v>21.775166666666667</c:v>
                </c:pt>
                <c:pt idx="2613">
                  <c:v>21.7835</c:v>
                </c:pt>
                <c:pt idx="2614">
                  <c:v>21.791666666666668</c:v>
                </c:pt>
                <c:pt idx="2615">
                  <c:v>21.8</c:v>
                </c:pt>
                <c:pt idx="2616">
                  <c:v>21.808333333333334</c:v>
                </c:pt>
                <c:pt idx="2617">
                  <c:v>21.816666666666666</c:v>
                </c:pt>
                <c:pt idx="2618">
                  <c:v>21.824999999999999</c:v>
                </c:pt>
                <c:pt idx="2619">
                  <c:v>21.833333333333332</c:v>
                </c:pt>
                <c:pt idx="2620">
                  <c:v>21.841999999999999</c:v>
                </c:pt>
              </c:numCache>
            </c:numRef>
          </c:xVal>
          <c:yVal>
            <c:numRef>
              <c:f>'G#3(2)'!$F$1:$F$5254</c:f>
              <c:numCache>
                <c:formatCode>General</c:formatCode>
                <c:ptCount val="5254"/>
                <c:pt idx="0">
                  <c:v>0.49528735000000002</c:v>
                </c:pt>
                <c:pt idx="1">
                  <c:v>0.49528735000000002</c:v>
                </c:pt>
                <c:pt idx="2">
                  <c:v>0.49528735000000002</c:v>
                </c:pt>
                <c:pt idx="3">
                  <c:v>0.49516510000000002</c:v>
                </c:pt>
                <c:pt idx="4">
                  <c:v>0.49518984999999999</c:v>
                </c:pt>
                <c:pt idx="5">
                  <c:v>0.49518984999999999</c:v>
                </c:pt>
                <c:pt idx="6">
                  <c:v>0.49521727999999998</c:v>
                </c:pt>
                <c:pt idx="7">
                  <c:v>0.49521369999999998</c:v>
                </c:pt>
                <c:pt idx="8">
                  <c:v>0.49521369999999998</c:v>
                </c:pt>
                <c:pt idx="9">
                  <c:v>0.49530315000000003</c:v>
                </c:pt>
                <c:pt idx="10">
                  <c:v>0.49530315000000003</c:v>
                </c:pt>
                <c:pt idx="11">
                  <c:v>0.49528407000000002</c:v>
                </c:pt>
                <c:pt idx="12">
                  <c:v>0.49534579000000001</c:v>
                </c:pt>
                <c:pt idx="13">
                  <c:v>0.49534579000000001</c:v>
                </c:pt>
                <c:pt idx="14">
                  <c:v>0.49541675000000002</c:v>
                </c:pt>
                <c:pt idx="15">
                  <c:v>0.49539946000000001</c:v>
                </c:pt>
                <c:pt idx="16">
                  <c:v>0.49539946000000001</c:v>
                </c:pt>
                <c:pt idx="17">
                  <c:v>0.49544835999999998</c:v>
                </c:pt>
                <c:pt idx="18">
                  <c:v>0.49544835999999998</c:v>
                </c:pt>
                <c:pt idx="19">
                  <c:v>0.49537410999999998</c:v>
                </c:pt>
                <c:pt idx="20">
                  <c:v>0.49536964</c:v>
                </c:pt>
                <c:pt idx="21">
                  <c:v>0.49536964</c:v>
                </c:pt>
                <c:pt idx="22">
                  <c:v>0.49544149999999998</c:v>
                </c:pt>
                <c:pt idx="23">
                  <c:v>0.49544269000000002</c:v>
                </c:pt>
                <c:pt idx="24">
                  <c:v>0.49544269000000002</c:v>
                </c:pt>
                <c:pt idx="25">
                  <c:v>0.49552438999999998</c:v>
                </c:pt>
                <c:pt idx="26">
                  <c:v>0.49552438999999998</c:v>
                </c:pt>
                <c:pt idx="27">
                  <c:v>0.49548144999999999</c:v>
                </c:pt>
                <c:pt idx="28">
                  <c:v>0.49538126999999998</c:v>
                </c:pt>
                <c:pt idx="29">
                  <c:v>0.49538126999999998</c:v>
                </c:pt>
                <c:pt idx="30">
                  <c:v>0.49547965999999999</c:v>
                </c:pt>
                <c:pt idx="31">
                  <c:v>0.49543076000000003</c:v>
                </c:pt>
                <c:pt idx="32">
                  <c:v>0.49543076000000003</c:v>
                </c:pt>
                <c:pt idx="33">
                  <c:v>0.49547786999999999</c:v>
                </c:pt>
                <c:pt idx="34">
                  <c:v>0.49547786999999999</c:v>
                </c:pt>
                <c:pt idx="35">
                  <c:v>0.49541376999999998</c:v>
                </c:pt>
                <c:pt idx="36">
                  <c:v>0.49540183999999998</c:v>
                </c:pt>
                <c:pt idx="37">
                  <c:v>0.49540183999999998</c:v>
                </c:pt>
                <c:pt idx="38">
                  <c:v>0.49541973</c:v>
                </c:pt>
                <c:pt idx="39">
                  <c:v>0.49532551000000002</c:v>
                </c:pt>
                <c:pt idx="40">
                  <c:v>0.49532551000000002</c:v>
                </c:pt>
                <c:pt idx="41">
                  <c:v>0.49536248999999999</c:v>
                </c:pt>
                <c:pt idx="42">
                  <c:v>0.49536248999999999</c:v>
                </c:pt>
                <c:pt idx="43">
                  <c:v>0.49525007999999998</c:v>
                </c:pt>
                <c:pt idx="44">
                  <c:v>0.49523159</c:v>
                </c:pt>
                <c:pt idx="45">
                  <c:v>0.49523159</c:v>
                </c:pt>
                <c:pt idx="46">
                  <c:v>0.49530583</c:v>
                </c:pt>
                <c:pt idx="47">
                  <c:v>0.49523963999999998</c:v>
                </c:pt>
                <c:pt idx="48">
                  <c:v>0.49523963999999998</c:v>
                </c:pt>
                <c:pt idx="49">
                  <c:v>0.49527304</c:v>
                </c:pt>
                <c:pt idx="50">
                  <c:v>0.49527304</c:v>
                </c:pt>
                <c:pt idx="51">
                  <c:v>0.49514839999999999</c:v>
                </c:pt>
                <c:pt idx="52">
                  <c:v>0.4951004</c:v>
                </c:pt>
                <c:pt idx="53">
                  <c:v>0.4951004</c:v>
                </c:pt>
                <c:pt idx="54">
                  <c:v>0.49513558000000002</c:v>
                </c:pt>
                <c:pt idx="55">
                  <c:v>0.49508758000000003</c:v>
                </c:pt>
                <c:pt idx="56">
                  <c:v>0.49508758000000003</c:v>
                </c:pt>
                <c:pt idx="57">
                  <c:v>0.49517254999999999</c:v>
                </c:pt>
                <c:pt idx="58">
                  <c:v>0.49517254999999999</c:v>
                </c:pt>
                <c:pt idx="59">
                  <c:v>0.49506014999999998</c:v>
                </c:pt>
                <c:pt idx="60">
                  <c:v>0.49503719000000002</c:v>
                </c:pt>
                <c:pt idx="61">
                  <c:v>0.49503719000000002</c:v>
                </c:pt>
                <c:pt idx="62">
                  <c:v>0.49505925000000001</c:v>
                </c:pt>
                <c:pt idx="63">
                  <c:v>0.49498561000000002</c:v>
                </c:pt>
                <c:pt idx="64">
                  <c:v>0.49498561000000002</c:v>
                </c:pt>
                <c:pt idx="65">
                  <c:v>0.49503361000000001</c:v>
                </c:pt>
                <c:pt idx="66">
                  <c:v>0.49503361000000001</c:v>
                </c:pt>
                <c:pt idx="67">
                  <c:v>0.49495460000000002</c:v>
                </c:pt>
                <c:pt idx="68">
                  <c:v>0.49499275999999998</c:v>
                </c:pt>
                <c:pt idx="69">
                  <c:v>0.49499275999999998</c:v>
                </c:pt>
                <c:pt idx="70">
                  <c:v>0.49502168000000002</c:v>
                </c:pt>
                <c:pt idx="71">
                  <c:v>0.49497517000000002</c:v>
                </c:pt>
                <c:pt idx="72">
                  <c:v>0.49497517000000002</c:v>
                </c:pt>
                <c:pt idx="73">
                  <c:v>0.49498859000000001</c:v>
                </c:pt>
                <c:pt idx="74">
                  <c:v>0.49498859000000001</c:v>
                </c:pt>
                <c:pt idx="75">
                  <c:v>0.49493759999999998</c:v>
                </c:pt>
                <c:pt idx="76">
                  <c:v>0.49488452999999999</c:v>
                </c:pt>
                <c:pt idx="77">
                  <c:v>0.49488452999999999</c:v>
                </c:pt>
                <c:pt idx="78">
                  <c:v>0.49494803999999998</c:v>
                </c:pt>
                <c:pt idx="79">
                  <c:v>0.49494982999999998</c:v>
                </c:pt>
                <c:pt idx="80">
                  <c:v>0.49494982999999998</c:v>
                </c:pt>
                <c:pt idx="81">
                  <c:v>0.49500498999999998</c:v>
                </c:pt>
                <c:pt idx="82">
                  <c:v>0.49500498999999998</c:v>
                </c:pt>
                <c:pt idx="83">
                  <c:v>0.49493759999999998</c:v>
                </c:pt>
                <c:pt idx="84">
                  <c:v>0.49490867999999999</c:v>
                </c:pt>
                <c:pt idx="85">
                  <c:v>0.49490867999999999</c:v>
                </c:pt>
                <c:pt idx="86">
                  <c:v>0.49498082999999998</c:v>
                </c:pt>
                <c:pt idx="87">
                  <c:v>0.49489347</c:v>
                </c:pt>
                <c:pt idx="88">
                  <c:v>0.49489347</c:v>
                </c:pt>
                <c:pt idx="89">
                  <c:v>0.49495697999999999</c:v>
                </c:pt>
                <c:pt idx="90">
                  <c:v>0.49495697999999999</c:v>
                </c:pt>
                <c:pt idx="91">
                  <c:v>0.49495221</c:v>
                </c:pt>
                <c:pt idx="92">
                  <c:v>0.49494326999999999</c:v>
                </c:pt>
                <c:pt idx="93">
                  <c:v>0.49494326999999999</c:v>
                </c:pt>
                <c:pt idx="94">
                  <c:v>0.49498889000000001</c:v>
                </c:pt>
                <c:pt idx="95">
                  <c:v>0.49490360999999999</c:v>
                </c:pt>
                <c:pt idx="96">
                  <c:v>0.49490360999999999</c:v>
                </c:pt>
                <c:pt idx="97">
                  <c:v>0.49493461999999999</c:v>
                </c:pt>
                <c:pt idx="98">
                  <c:v>0.49493461999999999</c:v>
                </c:pt>
                <c:pt idx="99">
                  <c:v>0.49486722999999999</c:v>
                </c:pt>
                <c:pt idx="100">
                  <c:v>0.49486455000000001</c:v>
                </c:pt>
                <c:pt idx="101">
                  <c:v>0.49486455000000001</c:v>
                </c:pt>
                <c:pt idx="102">
                  <c:v>0.49497994000000001</c:v>
                </c:pt>
                <c:pt idx="103">
                  <c:v>0.49490719</c:v>
                </c:pt>
                <c:pt idx="104">
                  <c:v>0.49490719</c:v>
                </c:pt>
                <c:pt idx="105">
                  <c:v>0.49495160999999999</c:v>
                </c:pt>
                <c:pt idx="106">
                  <c:v>0.49495160999999999</c:v>
                </c:pt>
                <c:pt idx="107">
                  <c:v>0.49485262000000002</c:v>
                </c:pt>
                <c:pt idx="108">
                  <c:v>0.49482548999999998</c:v>
                </c:pt>
                <c:pt idx="109">
                  <c:v>0.49482548999999998</c:v>
                </c:pt>
                <c:pt idx="110">
                  <c:v>0.49488483</c:v>
                </c:pt>
                <c:pt idx="111">
                  <c:v>0.49480342999999999</c:v>
                </c:pt>
                <c:pt idx="112">
                  <c:v>0.49480342999999999</c:v>
                </c:pt>
                <c:pt idx="113">
                  <c:v>0.49489972999999998</c:v>
                </c:pt>
                <c:pt idx="114">
                  <c:v>0.49489972999999998</c:v>
                </c:pt>
                <c:pt idx="115">
                  <c:v>0.49480521999999999</c:v>
                </c:pt>
                <c:pt idx="116">
                  <c:v>0.49480223000000001</c:v>
                </c:pt>
                <c:pt idx="117">
                  <c:v>0.49480223000000001</c:v>
                </c:pt>
                <c:pt idx="118">
                  <c:v>0.49480461999999997</c:v>
                </c:pt>
                <c:pt idx="119">
                  <c:v>0.49474588000000003</c:v>
                </c:pt>
                <c:pt idx="120">
                  <c:v>0.49474588000000003</c:v>
                </c:pt>
                <c:pt idx="121">
                  <c:v>0.49476346999999998</c:v>
                </c:pt>
                <c:pt idx="122">
                  <c:v>0.49476346999999998</c:v>
                </c:pt>
                <c:pt idx="123">
                  <c:v>0.49467074</c:v>
                </c:pt>
                <c:pt idx="124">
                  <c:v>0.49466149999999998</c:v>
                </c:pt>
                <c:pt idx="125">
                  <c:v>0.49466149999999998</c:v>
                </c:pt>
                <c:pt idx="126">
                  <c:v>0.49467908999999999</c:v>
                </c:pt>
                <c:pt idx="127">
                  <c:v>0.49456102000000002</c:v>
                </c:pt>
                <c:pt idx="128">
                  <c:v>0.49456102000000002</c:v>
                </c:pt>
                <c:pt idx="129">
                  <c:v>0.49449870000000001</c:v>
                </c:pt>
                <c:pt idx="130">
                  <c:v>0.49449870000000001</c:v>
                </c:pt>
                <c:pt idx="131">
                  <c:v>0.49436751000000001</c:v>
                </c:pt>
                <c:pt idx="132">
                  <c:v>0.49427597000000001</c:v>
                </c:pt>
                <c:pt idx="133">
                  <c:v>0.49427597000000001</c:v>
                </c:pt>
                <c:pt idx="134">
                  <c:v>0.49422976000000002</c:v>
                </c:pt>
                <c:pt idx="135">
                  <c:v>0.49404906999999998</c:v>
                </c:pt>
                <c:pt idx="136">
                  <c:v>0.49404906999999998</c:v>
                </c:pt>
                <c:pt idx="137">
                  <c:v>0.49393487000000003</c:v>
                </c:pt>
                <c:pt idx="138">
                  <c:v>0.49393487000000003</c:v>
                </c:pt>
                <c:pt idx="139">
                  <c:v>0.49373630000000002</c:v>
                </c:pt>
                <c:pt idx="140">
                  <c:v>0.49348584000000001</c:v>
                </c:pt>
                <c:pt idx="141">
                  <c:v>0.49348584000000001</c:v>
                </c:pt>
                <c:pt idx="142">
                  <c:v>0.49330574999999999</c:v>
                </c:pt>
                <c:pt idx="143">
                  <c:v>0.49303650999999998</c:v>
                </c:pt>
                <c:pt idx="144">
                  <c:v>0.49303650999999998</c:v>
                </c:pt>
                <c:pt idx="145">
                  <c:v>0.49282599999999999</c:v>
                </c:pt>
                <c:pt idx="146">
                  <c:v>0.49282599999999999</c:v>
                </c:pt>
                <c:pt idx="147">
                  <c:v>0.49251530999999998</c:v>
                </c:pt>
                <c:pt idx="148">
                  <c:v>0.49218434999999999</c:v>
                </c:pt>
                <c:pt idx="149">
                  <c:v>0.49218434999999999</c:v>
                </c:pt>
                <c:pt idx="150">
                  <c:v>0.49193807000000001</c:v>
                </c:pt>
                <c:pt idx="151">
                  <c:v>0.49151706000000001</c:v>
                </c:pt>
                <c:pt idx="152">
                  <c:v>0.49151706000000001</c:v>
                </c:pt>
                <c:pt idx="153">
                  <c:v>0.49120428999999999</c:v>
                </c:pt>
                <c:pt idx="154">
                  <c:v>0.49120428999999999</c:v>
                </c:pt>
                <c:pt idx="155">
                  <c:v>0.49080921999999999</c:v>
                </c:pt>
                <c:pt idx="156">
                  <c:v>0.49045112000000002</c:v>
                </c:pt>
                <c:pt idx="157">
                  <c:v>0.49045112000000002</c:v>
                </c:pt>
                <c:pt idx="158">
                  <c:v>0.49020245000000001</c:v>
                </c:pt>
                <c:pt idx="159">
                  <c:v>0.48981419999999998</c:v>
                </c:pt>
                <c:pt idx="160">
                  <c:v>0.48981419999999998</c:v>
                </c:pt>
                <c:pt idx="161">
                  <c:v>0.48953400000000002</c:v>
                </c:pt>
                <c:pt idx="162">
                  <c:v>0.48953400000000002</c:v>
                </c:pt>
                <c:pt idx="163">
                  <c:v>0.4891529</c:v>
                </c:pt>
                <c:pt idx="164">
                  <c:v>0.48887920000000001</c:v>
                </c:pt>
                <c:pt idx="165">
                  <c:v>0.48887920000000001</c:v>
                </c:pt>
                <c:pt idx="166">
                  <c:v>0.48874030000000002</c:v>
                </c:pt>
                <c:pt idx="167">
                  <c:v>0.48846119999999998</c:v>
                </c:pt>
                <c:pt idx="168">
                  <c:v>0.48846119999999998</c:v>
                </c:pt>
                <c:pt idx="169">
                  <c:v>0.4884114</c:v>
                </c:pt>
                <c:pt idx="170">
                  <c:v>0.4884114</c:v>
                </c:pt>
                <c:pt idx="171">
                  <c:v>0.48825689999999999</c:v>
                </c:pt>
                <c:pt idx="172">
                  <c:v>0.48817939999999999</c:v>
                </c:pt>
                <c:pt idx="173">
                  <c:v>0.48817939999999999</c:v>
                </c:pt>
                <c:pt idx="174">
                  <c:v>0.48822349999999998</c:v>
                </c:pt>
                <c:pt idx="175">
                  <c:v>0.48818889999999998</c:v>
                </c:pt>
                <c:pt idx="176">
                  <c:v>0.48818889999999998</c:v>
                </c:pt>
                <c:pt idx="177">
                  <c:v>0.48833589999999999</c:v>
                </c:pt>
                <c:pt idx="178">
                  <c:v>0.48833589999999999</c:v>
                </c:pt>
                <c:pt idx="179">
                  <c:v>0.4884463</c:v>
                </c:pt>
                <c:pt idx="180">
                  <c:v>0.48864449999999998</c:v>
                </c:pt>
                <c:pt idx="181">
                  <c:v>0.48864449999999998</c:v>
                </c:pt>
                <c:pt idx="182">
                  <c:v>0.48889440000000001</c:v>
                </c:pt>
                <c:pt idx="183">
                  <c:v>0.4891201</c:v>
                </c:pt>
                <c:pt idx="184">
                  <c:v>0.4891201</c:v>
                </c:pt>
                <c:pt idx="185">
                  <c:v>0.48938399999999999</c:v>
                </c:pt>
                <c:pt idx="186">
                  <c:v>0.48938399999999999</c:v>
                </c:pt>
                <c:pt idx="187">
                  <c:v>0.4896547</c:v>
                </c:pt>
                <c:pt idx="188">
                  <c:v>0.48995620000000001</c:v>
                </c:pt>
                <c:pt idx="189">
                  <c:v>0.48995620000000001</c:v>
                </c:pt>
                <c:pt idx="190">
                  <c:v>0.49035331999999998</c:v>
                </c:pt>
                <c:pt idx="191">
                  <c:v>0.49067086999999998</c:v>
                </c:pt>
                <c:pt idx="192">
                  <c:v>0.49067086999999998</c:v>
                </c:pt>
                <c:pt idx="193">
                  <c:v>0.49105878000000003</c:v>
                </c:pt>
                <c:pt idx="194">
                  <c:v>0.49105878000000003</c:v>
                </c:pt>
                <c:pt idx="195">
                  <c:v>0.49131669</c:v>
                </c:pt>
                <c:pt idx="196">
                  <c:v>0.49160590999999998</c:v>
                </c:pt>
                <c:pt idx="197">
                  <c:v>0.49160590999999998</c:v>
                </c:pt>
                <c:pt idx="198">
                  <c:v>0.49198070999999999</c:v>
                </c:pt>
                <c:pt idx="199">
                  <c:v>0.49223563999999997</c:v>
                </c:pt>
                <c:pt idx="200">
                  <c:v>0.49223563999999997</c:v>
                </c:pt>
                <c:pt idx="201">
                  <c:v>0.49257374999999998</c:v>
                </c:pt>
                <c:pt idx="202">
                  <c:v>0.49257374999999998</c:v>
                </c:pt>
                <c:pt idx="203">
                  <c:v>0.49281019999999998</c:v>
                </c:pt>
                <c:pt idx="204">
                  <c:v>0.49303173</c:v>
                </c:pt>
                <c:pt idx="205">
                  <c:v>0.49303173</c:v>
                </c:pt>
                <c:pt idx="206">
                  <c:v>0.49331499000000001</c:v>
                </c:pt>
                <c:pt idx="207">
                  <c:v>0.49341397999999997</c:v>
                </c:pt>
                <c:pt idx="208">
                  <c:v>0.49341397999999997</c:v>
                </c:pt>
                <c:pt idx="209">
                  <c:v>0.49361554000000002</c:v>
                </c:pt>
                <c:pt idx="210">
                  <c:v>0.49361554000000002</c:v>
                </c:pt>
                <c:pt idx="211">
                  <c:v>0.49373897999999999</c:v>
                </c:pt>
                <c:pt idx="212">
                  <c:v>0.49390266999999999</c:v>
                </c:pt>
                <c:pt idx="213">
                  <c:v>0.49390266999999999</c:v>
                </c:pt>
                <c:pt idx="214">
                  <c:v>0.49412152999999998</c:v>
                </c:pt>
                <c:pt idx="215">
                  <c:v>0.49416088000000002</c:v>
                </c:pt>
                <c:pt idx="216">
                  <c:v>0.49416088000000002</c:v>
                </c:pt>
                <c:pt idx="217">
                  <c:v>0.49428551999999998</c:v>
                </c:pt>
                <c:pt idx="218">
                  <c:v>0.49428551999999998</c:v>
                </c:pt>
                <c:pt idx="219">
                  <c:v>0.49427179999999998</c:v>
                </c:pt>
                <c:pt idx="220">
                  <c:v>0.49435171</c:v>
                </c:pt>
                <c:pt idx="221">
                  <c:v>0.49435171</c:v>
                </c:pt>
                <c:pt idx="222">
                  <c:v>0.49447455000000001</c:v>
                </c:pt>
                <c:pt idx="223">
                  <c:v>0.49454401999999997</c:v>
                </c:pt>
                <c:pt idx="224">
                  <c:v>0.49454401999999997</c:v>
                </c:pt>
                <c:pt idx="225">
                  <c:v>0.49457831000000002</c:v>
                </c:pt>
                <c:pt idx="226">
                  <c:v>0.49457831000000002</c:v>
                </c:pt>
                <c:pt idx="227">
                  <c:v>0.49457146000000002</c:v>
                </c:pt>
                <c:pt idx="228">
                  <c:v>0.49461021999999999</c:v>
                </c:pt>
                <c:pt idx="229">
                  <c:v>0.49461021999999999</c:v>
                </c:pt>
                <c:pt idx="230">
                  <c:v>0.49465642999999998</c:v>
                </c:pt>
                <c:pt idx="231">
                  <c:v>0.49462392999999999</c:v>
                </c:pt>
                <c:pt idx="232">
                  <c:v>0.49462392999999999</c:v>
                </c:pt>
                <c:pt idx="233">
                  <c:v>0.49468922999999998</c:v>
                </c:pt>
                <c:pt idx="234">
                  <c:v>0.49468922999999998</c:v>
                </c:pt>
                <c:pt idx="235">
                  <c:v>0.49471665999999997</c:v>
                </c:pt>
                <c:pt idx="236">
                  <c:v>0.49469907000000002</c:v>
                </c:pt>
                <c:pt idx="237">
                  <c:v>0.49469907000000002</c:v>
                </c:pt>
                <c:pt idx="238">
                  <c:v>0.49477480000000001</c:v>
                </c:pt>
                <c:pt idx="239">
                  <c:v>0.49471725999999999</c:v>
                </c:pt>
                <c:pt idx="240">
                  <c:v>0.49471725999999999</c:v>
                </c:pt>
                <c:pt idx="241">
                  <c:v>0.49473992</c:v>
                </c:pt>
                <c:pt idx="242">
                  <c:v>0.49473992</c:v>
                </c:pt>
                <c:pt idx="243">
                  <c:v>0.49468415999999998</c:v>
                </c:pt>
                <c:pt idx="244">
                  <c:v>0.49470742000000001</c:v>
                </c:pt>
                <c:pt idx="245">
                  <c:v>0.49470742000000001</c:v>
                </c:pt>
                <c:pt idx="246">
                  <c:v>0.49487378999999998</c:v>
                </c:pt>
                <c:pt idx="247">
                  <c:v>0.49475661999999998</c:v>
                </c:pt>
                <c:pt idx="248">
                  <c:v>0.49475661999999998</c:v>
                </c:pt>
                <c:pt idx="249">
                  <c:v>0.49478315</c:v>
                </c:pt>
                <c:pt idx="250">
                  <c:v>0.49478315</c:v>
                </c:pt>
                <c:pt idx="251">
                  <c:v>0.49475632000000003</c:v>
                </c:pt>
                <c:pt idx="252">
                  <c:v>0.49470623000000002</c:v>
                </c:pt>
                <c:pt idx="253">
                  <c:v>0.49470623000000002</c:v>
                </c:pt>
                <c:pt idx="254">
                  <c:v>0.49481148000000003</c:v>
                </c:pt>
                <c:pt idx="255">
                  <c:v>0.49473187000000002</c:v>
                </c:pt>
                <c:pt idx="256">
                  <c:v>0.49473187000000002</c:v>
                </c:pt>
                <c:pt idx="257">
                  <c:v>0.49482698000000003</c:v>
                </c:pt>
                <c:pt idx="258">
                  <c:v>0.49482698000000003</c:v>
                </c:pt>
                <c:pt idx="259">
                  <c:v>0.49473723000000003</c:v>
                </c:pt>
                <c:pt idx="260">
                  <c:v>0.49475393000000001</c:v>
                </c:pt>
                <c:pt idx="261">
                  <c:v>0.49475393000000001</c:v>
                </c:pt>
                <c:pt idx="262">
                  <c:v>0.49479596999999997</c:v>
                </c:pt>
                <c:pt idx="263">
                  <c:v>0.49472471000000001</c:v>
                </c:pt>
                <c:pt idx="264">
                  <c:v>0.49472471000000001</c:v>
                </c:pt>
                <c:pt idx="265">
                  <c:v>0.49474796999999998</c:v>
                </c:pt>
                <c:pt idx="266">
                  <c:v>0.49474796999999998</c:v>
                </c:pt>
                <c:pt idx="267">
                  <c:v>0.49470144999999999</c:v>
                </c:pt>
                <c:pt idx="268">
                  <c:v>0.49476944</c:v>
                </c:pt>
                <c:pt idx="269">
                  <c:v>0.49476944</c:v>
                </c:pt>
                <c:pt idx="270">
                  <c:v>0.49477272</c:v>
                </c:pt>
                <c:pt idx="271">
                  <c:v>0.49471994000000002</c:v>
                </c:pt>
                <c:pt idx="272">
                  <c:v>0.49471994000000002</c:v>
                </c:pt>
                <c:pt idx="273">
                  <c:v>0.49471756</c:v>
                </c:pt>
                <c:pt idx="274">
                  <c:v>0.49471756</c:v>
                </c:pt>
                <c:pt idx="275">
                  <c:v>0.49464182000000001</c:v>
                </c:pt>
                <c:pt idx="276">
                  <c:v>0.49461439000000001</c:v>
                </c:pt>
                <c:pt idx="277">
                  <c:v>0.49461439000000001</c:v>
                </c:pt>
                <c:pt idx="278">
                  <c:v>0.49467522000000003</c:v>
                </c:pt>
                <c:pt idx="279">
                  <c:v>0.49462541999999998</c:v>
                </c:pt>
                <c:pt idx="280">
                  <c:v>0.49462541999999998</c:v>
                </c:pt>
                <c:pt idx="281">
                  <c:v>0.49459561000000002</c:v>
                </c:pt>
                <c:pt idx="282">
                  <c:v>0.49459561000000002</c:v>
                </c:pt>
                <c:pt idx="283">
                  <c:v>0.49451151999999998</c:v>
                </c:pt>
                <c:pt idx="284">
                  <c:v>0.49448915999999998</c:v>
                </c:pt>
                <c:pt idx="285">
                  <c:v>0.49448915999999998</c:v>
                </c:pt>
                <c:pt idx="286">
                  <c:v>0.49448080999999999</c:v>
                </c:pt>
                <c:pt idx="287">
                  <c:v>0.49434992</c:v>
                </c:pt>
                <c:pt idx="288">
                  <c:v>0.49434992</c:v>
                </c:pt>
                <c:pt idx="289">
                  <c:v>0.49432279000000001</c:v>
                </c:pt>
                <c:pt idx="290">
                  <c:v>0.49432279000000001</c:v>
                </c:pt>
                <c:pt idx="291">
                  <c:v>0.49427776000000001</c:v>
                </c:pt>
                <c:pt idx="292">
                  <c:v>0.49420440999999998</c:v>
                </c:pt>
                <c:pt idx="293">
                  <c:v>0.49420440999999998</c:v>
                </c:pt>
                <c:pt idx="294">
                  <c:v>0.49419606999999999</c:v>
                </c:pt>
                <c:pt idx="295">
                  <c:v>0.49405443999999998</c:v>
                </c:pt>
                <c:pt idx="296">
                  <c:v>0.49405443999999998</c:v>
                </c:pt>
                <c:pt idx="297">
                  <c:v>0.49396231000000002</c:v>
                </c:pt>
                <c:pt idx="298">
                  <c:v>0.49396231000000002</c:v>
                </c:pt>
                <c:pt idx="299">
                  <c:v>0.49383349999999998</c:v>
                </c:pt>
                <c:pt idx="300">
                  <c:v>0.49373093000000001</c:v>
                </c:pt>
                <c:pt idx="301">
                  <c:v>0.49373093000000001</c:v>
                </c:pt>
                <c:pt idx="302">
                  <c:v>0.49378668999999997</c:v>
                </c:pt>
                <c:pt idx="303">
                  <c:v>0.49358990000000003</c:v>
                </c:pt>
                <c:pt idx="304">
                  <c:v>0.49358990000000003</c:v>
                </c:pt>
                <c:pt idx="305">
                  <c:v>0.49351743999999997</c:v>
                </c:pt>
                <c:pt idx="306">
                  <c:v>0.49351743999999997</c:v>
                </c:pt>
                <c:pt idx="307">
                  <c:v>0.49339161999999998</c:v>
                </c:pt>
                <c:pt idx="308">
                  <c:v>0.49327027000000001</c:v>
                </c:pt>
                <c:pt idx="309">
                  <c:v>0.49327027000000001</c:v>
                </c:pt>
                <c:pt idx="310">
                  <c:v>0.49326818</c:v>
                </c:pt>
                <c:pt idx="311">
                  <c:v>0.49313222000000001</c:v>
                </c:pt>
                <c:pt idx="312">
                  <c:v>0.49313222000000001</c:v>
                </c:pt>
                <c:pt idx="313">
                  <c:v>0.49312208000000002</c:v>
                </c:pt>
                <c:pt idx="314">
                  <c:v>0.49312208000000002</c:v>
                </c:pt>
                <c:pt idx="315">
                  <c:v>0.49301771999999999</c:v>
                </c:pt>
                <c:pt idx="316">
                  <c:v>0.49294557</c:v>
                </c:pt>
                <c:pt idx="317">
                  <c:v>0.49294557</c:v>
                </c:pt>
                <c:pt idx="318">
                  <c:v>0.49296702999999997</c:v>
                </c:pt>
                <c:pt idx="319">
                  <c:v>0.49283405000000002</c:v>
                </c:pt>
                <c:pt idx="320">
                  <c:v>0.49283405000000002</c:v>
                </c:pt>
                <c:pt idx="321">
                  <c:v>0.49283882000000001</c:v>
                </c:pt>
                <c:pt idx="322">
                  <c:v>0.49283882000000001</c:v>
                </c:pt>
                <c:pt idx="323">
                  <c:v>0.49281676000000002</c:v>
                </c:pt>
                <c:pt idx="324">
                  <c:v>0.49276786</c:v>
                </c:pt>
                <c:pt idx="325">
                  <c:v>0.49276786</c:v>
                </c:pt>
                <c:pt idx="326">
                  <c:v>0.49284061000000001</c:v>
                </c:pt>
                <c:pt idx="327">
                  <c:v>0.49281406999999999</c:v>
                </c:pt>
                <c:pt idx="328">
                  <c:v>0.49281406999999999</c:v>
                </c:pt>
                <c:pt idx="329">
                  <c:v>0.49287250999999999</c:v>
                </c:pt>
                <c:pt idx="330">
                  <c:v>0.49287250999999999</c:v>
                </c:pt>
                <c:pt idx="331">
                  <c:v>0.49292738000000003</c:v>
                </c:pt>
                <c:pt idx="332">
                  <c:v>0.49296553999999998</c:v>
                </c:pt>
                <c:pt idx="333">
                  <c:v>0.49296553999999998</c:v>
                </c:pt>
                <c:pt idx="334">
                  <c:v>0.49312773999999998</c:v>
                </c:pt>
                <c:pt idx="335">
                  <c:v>0.49316114</c:v>
                </c:pt>
                <c:pt idx="336">
                  <c:v>0.49316114</c:v>
                </c:pt>
                <c:pt idx="337">
                  <c:v>0.49323926000000001</c:v>
                </c:pt>
                <c:pt idx="338">
                  <c:v>0.49323926000000001</c:v>
                </c:pt>
                <c:pt idx="339">
                  <c:v>0.49329202999999999</c:v>
                </c:pt>
                <c:pt idx="340">
                  <c:v>0.49335702999999997</c:v>
                </c:pt>
                <c:pt idx="341">
                  <c:v>0.49335702999999997</c:v>
                </c:pt>
                <c:pt idx="342">
                  <c:v>0.49354458000000001</c:v>
                </c:pt>
                <c:pt idx="343">
                  <c:v>0.49351266999999999</c:v>
                </c:pt>
                <c:pt idx="344">
                  <c:v>0.49351266999999999</c:v>
                </c:pt>
                <c:pt idx="345">
                  <c:v>0.49362777000000002</c:v>
                </c:pt>
                <c:pt idx="346">
                  <c:v>0.49362777000000002</c:v>
                </c:pt>
                <c:pt idx="347">
                  <c:v>0.49371929999999997</c:v>
                </c:pt>
                <c:pt idx="348">
                  <c:v>0.49378639000000002</c:v>
                </c:pt>
                <c:pt idx="349">
                  <c:v>0.49378639000000002</c:v>
                </c:pt>
                <c:pt idx="350">
                  <c:v>0.49393844999999997</c:v>
                </c:pt>
                <c:pt idx="351">
                  <c:v>0.49397512999999998</c:v>
                </c:pt>
                <c:pt idx="352">
                  <c:v>0.49397512999999998</c:v>
                </c:pt>
                <c:pt idx="353">
                  <c:v>0.49399241999999999</c:v>
                </c:pt>
                <c:pt idx="354">
                  <c:v>0.49406993999999999</c:v>
                </c:pt>
                <c:pt idx="355">
                  <c:v>0.49406993999999999</c:v>
                </c:pt>
                <c:pt idx="356">
                  <c:v>0.49410243999999998</c:v>
                </c:pt>
                <c:pt idx="357">
                  <c:v>0.49410243999999998</c:v>
                </c:pt>
                <c:pt idx="358">
                  <c:v>0.49430013</c:v>
                </c:pt>
                <c:pt idx="359">
                  <c:v>0.49429327000000001</c:v>
                </c:pt>
                <c:pt idx="360">
                  <c:v>0.49429327000000001</c:v>
                </c:pt>
                <c:pt idx="361">
                  <c:v>0.49433053999999998</c:v>
                </c:pt>
                <c:pt idx="362">
                  <c:v>0.49437555999999999</c:v>
                </c:pt>
                <c:pt idx="363">
                  <c:v>0.49437555999999999</c:v>
                </c:pt>
                <c:pt idx="364">
                  <c:v>0.49439017000000002</c:v>
                </c:pt>
                <c:pt idx="365">
                  <c:v>0.49439017000000002</c:v>
                </c:pt>
                <c:pt idx="366">
                  <c:v>0.49451719</c:v>
                </c:pt>
                <c:pt idx="367">
                  <c:v>0.49447604000000001</c:v>
                </c:pt>
                <c:pt idx="368">
                  <c:v>0.49447604000000001</c:v>
                </c:pt>
                <c:pt idx="369">
                  <c:v>0.49453448</c:v>
                </c:pt>
                <c:pt idx="370">
                  <c:v>0.49453448</c:v>
                </c:pt>
                <c:pt idx="371">
                  <c:v>0.4945485</c:v>
                </c:pt>
                <c:pt idx="372">
                  <c:v>0.49455893000000001</c:v>
                </c:pt>
                <c:pt idx="373">
                  <c:v>0.49455893000000001</c:v>
                </c:pt>
                <c:pt idx="374">
                  <c:v>0.49466507999999998</c:v>
                </c:pt>
                <c:pt idx="375">
                  <c:v>0.49455654999999998</c:v>
                </c:pt>
                <c:pt idx="376">
                  <c:v>0.49455654999999998</c:v>
                </c:pt>
                <c:pt idx="377">
                  <c:v>0.49459173000000001</c:v>
                </c:pt>
                <c:pt idx="378">
                  <c:v>0.49459768999999998</c:v>
                </c:pt>
                <c:pt idx="379">
                  <c:v>0.49459768999999998</c:v>
                </c:pt>
                <c:pt idx="380">
                  <c:v>0.49461976000000002</c:v>
                </c:pt>
                <c:pt idx="381">
                  <c:v>0.49461976000000002</c:v>
                </c:pt>
                <c:pt idx="382">
                  <c:v>0.49472351999999997</c:v>
                </c:pt>
                <c:pt idx="383">
                  <c:v>0.49467729999999999</c:v>
                </c:pt>
                <c:pt idx="384">
                  <c:v>0.49467729999999999</c:v>
                </c:pt>
                <c:pt idx="385">
                  <c:v>0.49467999000000001</c:v>
                </c:pt>
                <c:pt idx="386">
                  <c:v>0.49463347000000002</c:v>
                </c:pt>
                <c:pt idx="387">
                  <c:v>0.49463347000000002</c:v>
                </c:pt>
                <c:pt idx="388">
                  <c:v>0.49461409000000001</c:v>
                </c:pt>
                <c:pt idx="389">
                  <c:v>0.49461409000000001</c:v>
                </c:pt>
                <c:pt idx="390">
                  <c:v>0.49472053999999999</c:v>
                </c:pt>
                <c:pt idx="391">
                  <c:v>0.49469162</c:v>
                </c:pt>
                <c:pt idx="392">
                  <c:v>0.49469162</c:v>
                </c:pt>
                <c:pt idx="393">
                  <c:v>0.49467193999999998</c:v>
                </c:pt>
                <c:pt idx="394">
                  <c:v>0.49466448000000002</c:v>
                </c:pt>
                <c:pt idx="395">
                  <c:v>0.49466448000000002</c:v>
                </c:pt>
                <c:pt idx="396">
                  <c:v>0.49467044999999998</c:v>
                </c:pt>
                <c:pt idx="397">
                  <c:v>0.49467044999999998</c:v>
                </c:pt>
                <c:pt idx="398">
                  <c:v>0.49471815000000002</c:v>
                </c:pt>
                <c:pt idx="399">
                  <c:v>0.49467611</c:v>
                </c:pt>
                <c:pt idx="400">
                  <c:v>0.49467611</c:v>
                </c:pt>
                <c:pt idx="401">
                  <c:v>0.49464868000000001</c:v>
                </c:pt>
                <c:pt idx="402">
                  <c:v>0.49468714000000003</c:v>
                </c:pt>
                <c:pt idx="403">
                  <c:v>0.49468714000000003</c:v>
                </c:pt>
                <c:pt idx="404">
                  <c:v>0.49470444000000002</c:v>
                </c:pt>
                <c:pt idx="405">
                  <c:v>0.49470444000000002</c:v>
                </c:pt>
                <c:pt idx="406">
                  <c:v>0.49479119999999999</c:v>
                </c:pt>
                <c:pt idx="407">
                  <c:v>0.49472799000000001</c:v>
                </c:pt>
                <c:pt idx="408">
                  <c:v>0.49472799000000001</c:v>
                </c:pt>
                <c:pt idx="409">
                  <c:v>0.49469162</c:v>
                </c:pt>
                <c:pt idx="410">
                  <c:v>0.49466568</c:v>
                </c:pt>
                <c:pt idx="411">
                  <c:v>0.49466568</c:v>
                </c:pt>
                <c:pt idx="412">
                  <c:v>0.49466686999999998</c:v>
                </c:pt>
                <c:pt idx="413">
                  <c:v>0.49466686999999998</c:v>
                </c:pt>
                <c:pt idx="414">
                  <c:v>0.49477569999999998</c:v>
                </c:pt>
                <c:pt idx="415">
                  <c:v>0.49472292000000001</c:v>
                </c:pt>
                <c:pt idx="416">
                  <c:v>0.49472292000000001</c:v>
                </c:pt>
                <c:pt idx="417">
                  <c:v>0.49472143000000002</c:v>
                </c:pt>
                <c:pt idx="418">
                  <c:v>0.49472232999999999</c:v>
                </c:pt>
                <c:pt idx="419">
                  <c:v>0.49472232999999999</c:v>
                </c:pt>
                <c:pt idx="420">
                  <c:v>0.49467729999999999</c:v>
                </c:pt>
                <c:pt idx="421">
                  <c:v>0.49467729999999999</c:v>
                </c:pt>
                <c:pt idx="422">
                  <c:v>0.49474110999999998</c:v>
                </c:pt>
                <c:pt idx="423">
                  <c:v>0.49469638999999999</c:v>
                </c:pt>
                <c:pt idx="424">
                  <c:v>0.49469638999999999</c:v>
                </c:pt>
                <c:pt idx="425">
                  <c:v>0.49470354</c:v>
                </c:pt>
                <c:pt idx="426">
                  <c:v>0.49469698000000001</c:v>
                </c:pt>
                <c:pt idx="427">
                  <c:v>0.49469698000000001</c:v>
                </c:pt>
                <c:pt idx="428">
                  <c:v>0.49470712</c:v>
                </c:pt>
                <c:pt idx="429">
                  <c:v>0.49470712</c:v>
                </c:pt>
                <c:pt idx="430">
                  <c:v>0.49480402000000001</c:v>
                </c:pt>
                <c:pt idx="431">
                  <c:v>0.49470623000000002</c:v>
                </c:pt>
                <c:pt idx="432">
                  <c:v>0.49470623000000002</c:v>
                </c:pt>
                <c:pt idx="433">
                  <c:v>0.4946624</c:v>
                </c:pt>
                <c:pt idx="434">
                  <c:v>0.49465851999999999</c:v>
                </c:pt>
                <c:pt idx="435">
                  <c:v>0.49465851999999999</c:v>
                </c:pt>
                <c:pt idx="436">
                  <c:v>0.49469101999999998</c:v>
                </c:pt>
                <c:pt idx="437">
                  <c:v>0.49469101999999998</c:v>
                </c:pt>
                <c:pt idx="438">
                  <c:v>0.49480104000000003</c:v>
                </c:pt>
                <c:pt idx="439">
                  <c:v>0.49470623000000002</c:v>
                </c:pt>
                <c:pt idx="440">
                  <c:v>0.49470623000000002</c:v>
                </c:pt>
                <c:pt idx="441">
                  <c:v>0.49472113000000001</c:v>
                </c:pt>
                <c:pt idx="442">
                  <c:v>0.49466358999999999</c:v>
                </c:pt>
                <c:pt idx="443">
                  <c:v>0.49466358999999999</c:v>
                </c:pt>
                <c:pt idx="444">
                  <c:v>0.49467044999999998</c:v>
                </c:pt>
                <c:pt idx="445">
                  <c:v>0.49467044999999998</c:v>
                </c:pt>
                <c:pt idx="446">
                  <c:v>0.49472739999999998</c:v>
                </c:pt>
                <c:pt idx="447">
                  <c:v>0.49471636000000002</c:v>
                </c:pt>
                <c:pt idx="448">
                  <c:v>0.49471636000000002</c:v>
                </c:pt>
                <c:pt idx="449">
                  <c:v>0.49469042000000002</c:v>
                </c:pt>
                <c:pt idx="450">
                  <c:v>0.49470860999999999</c:v>
                </c:pt>
                <c:pt idx="451">
                  <c:v>0.49470860999999999</c:v>
                </c:pt>
                <c:pt idx="452">
                  <c:v>0.49466716999999999</c:v>
                </c:pt>
                <c:pt idx="453">
                  <c:v>0.49466716999999999</c:v>
                </c:pt>
                <c:pt idx="454">
                  <c:v>0.49472530999999997</c:v>
                </c:pt>
                <c:pt idx="455">
                  <c:v>0.49467641000000001</c:v>
                </c:pt>
                <c:pt idx="456">
                  <c:v>0.49467641000000001</c:v>
                </c:pt>
                <c:pt idx="457">
                  <c:v>0.49462781</c:v>
                </c:pt>
                <c:pt idx="458">
                  <c:v>0.49469310999999999</c:v>
                </c:pt>
                <c:pt idx="459">
                  <c:v>0.49469310999999999</c:v>
                </c:pt>
                <c:pt idx="460">
                  <c:v>0.49468057999999998</c:v>
                </c:pt>
                <c:pt idx="461">
                  <c:v>0.49468057999999998</c:v>
                </c:pt>
                <c:pt idx="462">
                  <c:v>0.49477062999999999</c:v>
                </c:pt>
                <c:pt idx="463">
                  <c:v>0.49468594999999999</c:v>
                </c:pt>
                <c:pt idx="464">
                  <c:v>0.49468594999999999</c:v>
                </c:pt>
                <c:pt idx="465">
                  <c:v>0.49462095</c:v>
                </c:pt>
                <c:pt idx="466">
                  <c:v>0.49463109</c:v>
                </c:pt>
                <c:pt idx="467">
                  <c:v>0.49463109</c:v>
                </c:pt>
                <c:pt idx="468">
                  <c:v>0.49463436999999999</c:v>
                </c:pt>
                <c:pt idx="469">
                  <c:v>0.49463436999999999</c:v>
                </c:pt>
                <c:pt idx="470">
                  <c:v>0.49475244000000002</c:v>
                </c:pt>
                <c:pt idx="471">
                  <c:v>0.49472084</c:v>
                </c:pt>
                <c:pt idx="472">
                  <c:v>0.49472084</c:v>
                </c:pt>
                <c:pt idx="473">
                  <c:v>0.49469608999999998</c:v>
                </c:pt>
                <c:pt idx="474">
                  <c:v>0.49467641000000001</c:v>
                </c:pt>
                <c:pt idx="475">
                  <c:v>0.49467641000000001</c:v>
                </c:pt>
                <c:pt idx="476">
                  <c:v>0.49462899999999999</c:v>
                </c:pt>
                <c:pt idx="477">
                  <c:v>0.49462899999999999</c:v>
                </c:pt>
                <c:pt idx="478">
                  <c:v>0.49470921000000001</c:v>
                </c:pt>
                <c:pt idx="479">
                  <c:v>0.49466597000000001</c:v>
                </c:pt>
                <c:pt idx="480">
                  <c:v>0.49466597000000001</c:v>
                </c:pt>
                <c:pt idx="481">
                  <c:v>0.49466478000000003</c:v>
                </c:pt>
                <c:pt idx="482">
                  <c:v>0.49468564999999998</c:v>
                </c:pt>
                <c:pt idx="483">
                  <c:v>0.49468564999999998</c:v>
                </c:pt>
                <c:pt idx="484">
                  <c:v>0.49465613000000003</c:v>
                </c:pt>
                <c:pt idx="485">
                  <c:v>0.49465613000000003</c:v>
                </c:pt>
                <c:pt idx="486">
                  <c:v>0.49474856</c:v>
                </c:pt>
                <c:pt idx="487">
                  <c:v>0.4946779</c:v>
                </c:pt>
                <c:pt idx="488">
                  <c:v>0.4946779</c:v>
                </c:pt>
                <c:pt idx="489">
                  <c:v>0.49460902000000001</c:v>
                </c:pt>
                <c:pt idx="490">
                  <c:v>0.49463139</c:v>
                </c:pt>
                <c:pt idx="491">
                  <c:v>0.49463139</c:v>
                </c:pt>
                <c:pt idx="492">
                  <c:v>0.4946624</c:v>
                </c:pt>
                <c:pt idx="493">
                  <c:v>0.4946624</c:v>
                </c:pt>
                <c:pt idx="494">
                  <c:v>0.49475423000000002</c:v>
                </c:pt>
                <c:pt idx="495">
                  <c:v>0.49470772000000002</c:v>
                </c:pt>
                <c:pt idx="496">
                  <c:v>0.49470772000000002</c:v>
                </c:pt>
                <c:pt idx="497">
                  <c:v>0.49465672999999999</c:v>
                </c:pt>
                <c:pt idx="498">
                  <c:v>0.4946123</c:v>
                </c:pt>
                <c:pt idx="499">
                  <c:v>0.4946123</c:v>
                </c:pt>
                <c:pt idx="500">
                  <c:v>0.49463943999999999</c:v>
                </c:pt>
                <c:pt idx="501">
                  <c:v>0.49463943999999999</c:v>
                </c:pt>
                <c:pt idx="502">
                  <c:v>0.49469787999999998</c:v>
                </c:pt>
                <c:pt idx="503">
                  <c:v>0.49469280999999998</c:v>
                </c:pt>
                <c:pt idx="504">
                  <c:v>0.49469280999999998</c:v>
                </c:pt>
                <c:pt idx="505">
                  <c:v>0.49465584000000001</c:v>
                </c:pt>
                <c:pt idx="506">
                  <c:v>0.49465524</c:v>
                </c:pt>
                <c:pt idx="507">
                  <c:v>0.49465524</c:v>
                </c:pt>
                <c:pt idx="508">
                  <c:v>0.49462571999999999</c:v>
                </c:pt>
                <c:pt idx="509">
                  <c:v>0.49462571999999999</c:v>
                </c:pt>
                <c:pt idx="510">
                  <c:v>0.49469162</c:v>
                </c:pt>
                <c:pt idx="511">
                  <c:v>0.49465672999999999</c:v>
                </c:pt>
                <c:pt idx="512">
                  <c:v>0.49465672999999999</c:v>
                </c:pt>
                <c:pt idx="513">
                  <c:v>0.49462184999999997</c:v>
                </c:pt>
                <c:pt idx="514">
                  <c:v>0.49465821999999998</c:v>
                </c:pt>
                <c:pt idx="515">
                  <c:v>0.49465821999999998</c:v>
                </c:pt>
                <c:pt idx="516">
                  <c:v>0.49466597000000001</c:v>
                </c:pt>
                <c:pt idx="517">
                  <c:v>0.49466597000000001</c:v>
                </c:pt>
                <c:pt idx="518">
                  <c:v>0.49474379000000002</c:v>
                </c:pt>
                <c:pt idx="519">
                  <c:v>0.49469400000000002</c:v>
                </c:pt>
                <c:pt idx="520">
                  <c:v>0.49469400000000002</c:v>
                </c:pt>
                <c:pt idx="521">
                  <c:v>0.49459382000000002</c:v>
                </c:pt>
                <c:pt idx="522">
                  <c:v>0.49460873</c:v>
                </c:pt>
                <c:pt idx="523">
                  <c:v>0.49460873</c:v>
                </c:pt>
                <c:pt idx="524">
                  <c:v>0.49459501</c:v>
                </c:pt>
                <c:pt idx="525">
                  <c:v>0.49459501</c:v>
                </c:pt>
                <c:pt idx="526">
                  <c:v>0.49472411999999999</c:v>
                </c:pt>
                <c:pt idx="527">
                  <c:v>0.49470502999999999</c:v>
                </c:pt>
                <c:pt idx="528">
                  <c:v>0.49470502999999999</c:v>
                </c:pt>
                <c:pt idx="529">
                  <c:v>0.49467671000000002</c:v>
                </c:pt>
                <c:pt idx="530">
                  <c:v>0.49463734999999998</c:v>
                </c:pt>
                <c:pt idx="531">
                  <c:v>0.49463734999999998</c:v>
                </c:pt>
                <c:pt idx="532">
                  <c:v>0.49462453000000001</c:v>
                </c:pt>
                <c:pt idx="533">
                  <c:v>0.49462453000000001</c:v>
                </c:pt>
                <c:pt idx="534">
                  <c:v>0.49468834</c:v>
                </c:pt>
                <c:pt idx="535">
                  <c:v>0.49463824000000001</c:v>
                </c:pt>
                <c:pt idx="536">
                  <c:v>0.49463824000000001</c:v>
                </c:pt>
                <c:pt idx="537">
                  <c:v>0.49465314999999999</c:v>
                </c:pt>
                <c:pt idx="538">
                  <c:v>0.4946624</c:v>
                </c:pt>
                <c:pt idx="539">
                  <c:v>0.4946624</c:v>
                </c:pt>
                <c:pt idx="540">
                  <c:v>0.49464033000000002</c:v>
                </c:pt>
                <c:pt idx="541">
                  <c:v>0.49464033000000002</c:v>
                </c:pt>
                <c:pt idx="542">
                  <c:v>0.49469608999999998</c:v>
                </c:pt>
                <c:pt idx="543">
                  <c:v>0.49464570000000002</c:v>
                </c:pt>
                <c:pt idx="544">
                  <c:v>0.49464570000000002</c:v>
                </c:pt>
                <c:pt idx="545">
                  <c:v>0.49464212000000002</c:v>
                </c:pt>
                <c:pt idx="546">
                  <c:v>0.49461558</c:v>
                </c:pt>
                <c:pt idx="547">
                  <c:v>0.49461558</c:v>
                </c:pt>
                <c:pt idx="548">
                  <c:v>0.49465703</c:v>
                </c:pt>
                <c:pt idx="549">
                  <c:v>0.49465703</c:v>
                </c:pt>
                <c:pt idx="550">
                  <c:v>0.49471964000000002</c:v>
                </c:pt>
                <c:pt idx="551">
                  <c:v>0.49468922999999998</c:v>
                </c:pt>
                <c:pt idx="552">
                  <c:v>0.49468922999999998</c:v>
                </c:pt>
                <c:pt idx="553">
                  <c:v>0.49462304000000001</c:v>
                </c:pt>
                <c:pt idx="554">
                  <c:v>0.49460275999999997</c:v>
                </c:pt>
                <c:pt idx="555">
                  <c:v>0.49460275999999997</c:v>
                </c:pt>
                <c:pt idx="556">
                  <c:v>0.49460812999999998</c:v>
                </c:pt>
                <c:pt idx="557">
                  <c:v>0.49460812999999998</c:v>
                </c:pt>
                <c:pt idx="558">
                  <c:v>0.49468983</c:v>
                </c:pt>
                <c:pt idx="559">
                  <c:v>0.49470235000000001</c:v>
                </c:pt>
                <c:pt idx="560">
                  <c:v>0.49470235000000001</c:v>
                </c:pt>
                <c:pt idx="561">
                  <c:v>0.49465733000000001</c:v>
                </c:pt>
                <c:pt idx="562">
                  <c:v>0.49464122999999999</c:v>
                </c:pt>
                <c:pt idx="563">
                  <c:v>0.49464122999999999</c:v>
                </c:pt>
                <c:pt idx="564">
                  <c:v>0.49459233000000002</c:v>
                </c:pt>
                <c:pt idx="565">
                  <c:v>0.49459233000000002</c:v>
                </c:pt>
                <c:pt idx="566">
                  <c:v>0.49465375</c:v>
                </c:pt>
                <c:pt idx="567">
                  <c:v>0.49464063000000003</c:v>
                </c:pt>
                <c:pt idx="568">
                  <c:v>0.49464063000000003</c:v>
                </c:pt>
                <c:pt idx="569">
                  <c:v>0.49459740000000002</c:v>
                </c:pt>
                <c:pt idx="570">
                  <c:v>0.49464540000000001</c:v>
                </c:pt>
                <c:pt idx="571">
                  <c:v>0.49464540000000001</c:v>
                </c:pt>
                <c:pt idx="572">
                  <c:v>0.49464956999999998</c:v>
                </c:pt>
                <c:pt idx="573">
                  <c:v>0.49464956999999998</c:v>
                </c:pt>
                <c:pt idx="574">
                  <c:v>0.49471904999999999</c:v>
                </c:pt>
                <c:pt idx="575">
                  <c:v>0.49466985000000002</c:v>
                </c:pt>
                <c:pt idx="576">
                  <c:v>0.49466985000000002</c:v>
                </c:pt>
                <c:pt idx="577">
                  <c:v>0.49459889000000001</c:v>
                </c:pt>
                <c:pt idx="578">
                  <c:v>0.49460873</c:v>
                </c:pt>
                <c:pt idx="579">
                  <c:v>0.49460873</c:v>
                </c:pt>
                <c:pt idx="580">
                  <c:v>0.49459619999999999</c:v>
                </c:pt>
                <c:pt idx="581">
                  <c:v>0.49459619999999999</c:v>
                </c:pt>
                <c:pt idx="582">
                  <c:v>0.49471636000000002</c:v>
                </c:pt>
                <c:pt idx="583">
                  <c:v>0.49471785000000001</c:v>
                </c:pt>
                <c:pt idx="584">
                  <c:v>0.49471785000000001</c:v>
                </c:pt>
                <c:pt idx="585">
                  <c:v>0.49466418000000001</c:v>
                </c:pt>
                <c:pt idx="586">
                  <c:v>0.49462095</c:v>
                </c:pt>
                <c:pt idx="587">
                  <c:v>0.49462095</c:v>
                </c:pt>
                <c:pt idx="588">
                  <c:v>0.49459440999999998</c:v>
                </c:pt>
                <c:pt idx="589">
                  <c:v>0.49459440999999998</c:v>
                </c:pt>
                <c:pt idx="590">
                  <c:v>0.49466746</c:v>
                </c:pt>
                <c:pt idx="591">
                  <c:v>0.49466597000000001</c:v>
                </c:pt>
                <c:pt idx="592">
                  <c:v>0.49466597000000001</c:v>
                </c:pt>
                <c:pt idx="593">
                  <c:v>0.4946451</c:v>
                </c:pt>
                <c:pt idx="594">
                  <c:v>0.49465077000000002</c:v>
                </c:pt>
                <c:pt idx="595">
                  <c:v>0.49465077000000002</c:v>
                </c:pt>
                <c:pt idx="596">
                  <c:v>0.49465256000000002</c:v>
                </c:pt>
                <c:pt idx="597">
                  <c:v>0.49465256000000002</c:v>
                </c:pt>
                <c:pt idx="598">
                  <c:v>0.49468357000000002</c:v>
                </c:pt>
                <c:pt idx="599">
                  <c:v>0.49465762000000002</c:v>
                </c:pt>
                <c:pt idx="600">
                  <c:v>0.49465762000000002</c:v>
                </c:pt>
                <c:pt idx="601">
                  <c:v>0.49456937000000001</c:v>
                </c:pt>
                <c:pt idx="602">
                  <c:v>0.49460038000000001</c:v>
                </c:pt>
                <c:pt idx="603">
                  <c:v>0.49460038000000001</c:v>
                </c:pt>
                <c:pt idx="604">
                  <c:v>0.49463854000000002</c:v>
                </c:pt>
                <c:pt idx="605">
                  <c:v>0.49463854000000002</c:v>
                </c:pt>
                <c:pt idx="606">
                  <c:v>0.49470860999999999</c:v>
                </c:pt>
                <c:pt idx="607">
                  <c:v>0.49469787999999998</c:v>
                </c:pt>
                <c:pt idx="608">
                  <c:v>0.49469787999999998</c:v>
                </c:pt>
                <c:pt idx="609">
                  <c:v>0.49460873</c:v>
                </c:pt>
                <c:pt idx="610">
                  <c:v>0.49459412000000003</c:v>
                </c:pt>
                <c:pt idx="611">
                  <c:v>0.49459412000000003</c:v>
                </c:pt>
                <c:pt idx="612">
                  <c:v>0.49459203000000002</c:v>
                </c:pt>
                <c:pt idx="613">
                  <c:v>0.49459203000000002</c:v>
                </c:pt>
                <c:pt idx="614">
                  <c:v>0.49462690999999998</c:v>
                </c:pt>
                <c:pt idx="615">
                  <c:v>0.49466358999999999</c:v>
                </c:pt>
                <c:pt idx="616">
                  <c:v>0.49466358999999999</c:v>
                </c:pt>
                <c:pt idx="617">
                  <c:v>0.49464570000000002</c:v>
                </c:pt>
                <c:pt idx="618">
                  <c:v>0.49463139</c:v>
                </c:pt>
                <c:pt idx="619">
                  <c:v>0.49463139</c:v>
                </c:pt>
                <c:pt idx="620">
                  <c:v>0.49460126999999998</c:v>
                </c:pt>
                <c:pt idx="621">
                  <c:v>0.49460126999999998</c:v>
                </c:pt>
                <c:pt idx="622">
                  <c:v>0.49463824000000001</c:v>
                </c:pt>
                <c:pt idx="623">
                  <c:v>0.49461706999999999</c:v>
                </c:pt>
                <c:pt idx="624">
                  <c:v>0.49461706999999999</c:v>
                </c:pt>
                <c:pt idx="625">
                  <c:v>0.49456518999999999</c:v>
                </c:pt>
                <c:pt idx="626">
                  <c:v>0.49464152</c:v>
                </c:pt>
                <c:pt idx="627">
                  <c:v>0.49464152</c:v>
                </c:pt>
                <c:pt idx="628">
                  <c:v>0.49460723000000001</c:v>
                </c:pt>
                <c:pt idx="629">
                  <c:v>0.49460723000000001</c:v>
                </c:pt>
                <c:pt idx="630">
                  <c:v>0.49467253</c:v>
                </c:pt>
                <c:pt idx="631">
                  <c:v>0.49463646</c:v>
                </c:pt>
                <c:pt idx="632">
                  <c:v>0.49463646</c:v>
                </c:pt>
                <c:pt idx="633">
                  <c:v>0.4945312</c:v>
                </c:pt>
                <c:pt idx="634">
                  <c:v>0.49456339999999999</c:v>
                </c:pt>
                <c:pt idx="635">
                  <c:v>0.49456339999999999</c:v>
                </c:pt>
                <c:pt idx="636">
                  <c:v>0.49458517000000002</c:v>
                </c:pt>
                <c:pt idx="637">
                  <c:v>0.49458517000000002</c:v>
                </c:pt>
                <c:pt idx="638">
                  <c:v>0.4946624</c:v>
                </c:pt>
                <c:pt idx="639">
                  <c:v>0.49468327000000001</c:v>
                </c:pt>
                <c:pt idx="640">
                  <c:v>0.49468327000000001</c:v>
                </c:pt>
                <c:pt idx="641">
                  <c:v>0.49464898000000002</c:v>
                </c:pt>
                <c:pt idx="642">
                  <c:v>0.49461349999999998</c:v>
                </c:pt>
                <c:pt idx="643">
                  <c:v>0.49461349999999998</c:v>
                </c:pt>
                <c:pt idx="644">
                  <c:v>0.49460484999999998</c:v>
                </c:pt>
                <c:pt idx="645">
                  <c:v>0.49460484999999998</c:v>
                </c:pt>
                <c:pt idx="646">
                  <c:v>0.49463406999999998</c:v>
                </c:pt>
                <c:pt idx="647">
                  <c:v>0.49465017</c:v>
                </c:pt>
                <c:pt idx="648">
                  <c:v>0.49465017</c:v>
                </c:pt>
                <c:pt idx="649">
                  <c:v>0.49464450999999998</c:v>
                </c:pt>
                <c:pt idx="650">
                  <c:v>0.49463406999999998</c:v>
                </c:pt>
                <c:pt idx="651">
                  <c:v>0.49463406999999998</c:v>
                </c:pt>
                <c:pt idx="652">
                  <c:v>0.49463526000000002</c:v>
                </c:pt>
                <c:pt idx="653">
                  <c:v>0.49463526000000002</c:v>
                </c:pt>
                <c:pt idx="654">
                  <c:v>0.49462125000000001</c:v>
                </c:pt>
                <c:pt idx="655">
                  <c:v>0.49464182000000001</c:v>
                </c:pt>
                <c:pt idx="656">
                  <c:v>0.49464182000000001</c:v>
                </c:pt>
                <c:pt idx="657">
                  <c:v>0.49456995999999998</c:v>
                </c:pt>
                <c:pt idx="658">
                  <c:v>0.49459531000000001</c:v>
                </c:pt>
                <c:pt idx="659">
                  <c:v>0.49459531000000001</c:v>
                </c:pt>
                <c:pt idx="660">
                  <c:v>0.49462869999999998</c:v>
                </c:pt>
                <c:pt idx="661">
                  <c:v>0.49462869999999998</c:v>
                </c:pt>
                <c:pt idx="662">
                  <c:v>0.49468863000000002</c:v>
                </c:pt>
                <c:pt idx="663">
                  <c:v>0.49468952999999999</c:v>
                </c:pt>
                <c:pt idx="664">
                  <c:v>0.49468952999999999</c:v>
                </c:pt>
                <c:pt idx="665">
                  <c:v>0.49457234999999999</c:v>
                </c:pt>
                <c:pt idx="666">
                  <c:v>0.49458099999999999</c:v>
                </c:pt>
                <c:pt idx="667">
                  <c:v>0.49458099999999999</c:v>
                </c:pt>
                <c:pt idx="668">
                  <c:v>0.49456758000000001</c:v>
                </c:pt>
                <c:pt idx="669">
                  <c:v>0.49456758000000001</c:v>
                </c:pt>
                <c:pt idx="670">
                  <c:v>0.49464271999999998</c:v>
                </c:pt>
                <c:pt idx="671">
                  <c:v>0.49467522000000003</c:v>
                </c:pt>
                <c:pt idx="672">
                  <c:v>0.49467522000000003</c:v>
                </c:pt>
                <c:pt idx="673">
                  <c:v>0.49460246000000002</c:v>
                </c:pt>
                <c:pt idx="674">
                  <c:v>0.49461021999999999</c:v>
                </c:pt>
                <c:pt idx="675">
                  <c:v>0.49461021999999999</c:v>
                </c:pt>
                <c:pt idx="676">
                  <c:v>0.49456609000000001</c:v>
                </c:pt>
                <c:pt idx="677">
                  <c:v>0.49456609000000001</c:v>
                </c:pt>
                <c:pt idx="678">
                  <c:v>0.49462929999999999</c:v>
                </c:pt>
                <c:pt idx="679">
                  <c:v>0.49463139</c:v>
                </c:pt>
                <c:pt idx="680">
                  <c:v>0.49463139</c:v>
                </c:pt>
                <c:pt idx="681">
                  <c:v>0.49462662000000002</c:v>
                </c:pt>
                <c:pt idx="682">
                  <c:v>0.49461588000000001</c:v>
                </c:pt>
                <c:pt idx="683">
                  <c:v>0.49461588000000001</c:v>
                </c:pt>
                <c:pt idx="684">
                  <c:v>0.49459947999999998</c:v>
                </c:pt>
                <c:pt idx="685">
                  <c:v>0.49459947999999998</c:v>
                </c:pt>
                <c:pt idx="686">
                  <c:v>0.49466895999999999</c:v>
                </c:pt>
                <c:pt idx="687">
                  <c:v>0.49461856999999998</c:v>
                </c:pt>
                <c:pt idx="688">
                  <c:v>0.49461856999999998</c:v>
                </c:pt>
                <c:pt idx="689">
                  <c:v>0.49455207000000001</c:v>
                </c:pt>
                <c:pt idx="690">
                  <c:v>0.49456549</c:v>
                </c:pt>
                <c:pt idx="691">
                  <c:v>0.49456549</c:v>
                </c:pt>
                <c:pt idx="692">
                  <c:v>0.49459233000000002</c:v>
                </c:pt>
                <c:pt idx="693">
                  <c:v>0.49459233000000002</c:v>
                </c:pt>
                <c:pt idx="694">
                  <c:v>0.49463854000000002</c:v>
                </c:pt>
                <c:pt idx="695">
                  <c:v>0.49465970999999997</c:v>
                </c:pt>
                <c:pt idx="696">
                  <c:v>0.49465970999999997</c:v>
                </c:pt>
                <c:pt idx="697">
                  <c:v>0.49457890999999998</c:v>
                </c:pt>
                <c:pt idx="698">
                  <c:v>0.49454580999999997</c:v>
                </c:pt>
                <c:pt idx="699">
                  <c:v>0.49454580999999997</c:v>
                </c:pt>
                <c:pt idx="700">
                  <c:v>0.49454759999999998</c:v>
                </c:pt>
                <c:pt idx="701">
                  <c:v>0.49454759999999998</c:v>
                </c:pt>
                <c:pt idx="702">
                  <c:v>0.49460454999999998</c:v>
                </c:pt>
                <c:pt idx="703">
                  <c:v>0.4946779</c:v>
                </c:pt>
                <c:pt idx="704">
                  <c:v>0.4946779</c:v>
                </c:pt>
                <c:pt idx="705">
                  <c:v>0.49460217000000001</c:v>
                </c:pt>
                <c:pt idx="706">
                  <c:v>0.49460454999999998</c:v>
                </c:pt>
                <c:pt idx="707">
                  <c:v>0.49460454999999998</c:v>
                </c:pt>
                <c:pt idx="708">
                  <c:v>0.49462034999999999</c:v>
                </c:pt>
                <c:pt idx="709">
                  <c:v>0.49462034999999999</c:v>
                </c:pt>
                <c:pt idx="710">
                  <c:v>0.49457980000000001</c:v>
                </c:pt>
                <c:pt idx="711">
                  <c:v>0.49460873</c:v>
                </c:pt>
                <c:pt idx="712">
                  <c:v>0.49460873</c:v>
                </c:pt>
                <c:pt idx="713">
                  <c:v>0.49458427999999999</c:v>
                </c:pt>
                <c:pt idx="714">
                  <c:v>0.49464956999999998</c:v>
                </c:pt>
                <c:pt idx="715">
                  <c:v>0.49464956999999998</c:v>
                </c:pt>
                <c:pt idx="716">
                  <c:v>0.49459470999999999</c:v>
                </c:pt>
                <c:pt idx="717">
                  <c:v>0.49459470999999999</c:v>
                </c:pt>
                <c:pt idx="718">
                  <c:v>0.49464122999999999</c:v>
                </c:pt>
                <c:pt idx="719">
                  <c:v>0.49466716999999999</c:v>
                </c:pt>
                <c:pt idx="720">
                  <c:v>0.49466716999999999</c:v>
                </c:pt>
                <c:pt idx="721">
                  <c:v>0.49453359000000002</c:v>
                </c:pt>
                <c:pt idx="722">
                  <c:v>0.49455445999999997</c:v>
                </c:pt>
                <c:pt idx="723">
                  <c:v>0.49455445999999997</c:v>
                </c:pt>
                <c:pt idx="724">
                  <c:v>0.49454730000000002</c:v>
                </c:pt>
                <c:pt idx="725">
                  <c:v>0.49454730000000002</c:v>
                </c:pt>
                <c:pt idx="726">
                  <c:v>0.49466776000000001</c:v>
                </c:pt>
                <c:pt idx="727">
                  <c:v>0.49466568</c:v>
                </c:pt>
                <c:pt idx="728">
                  <c:v>0.49466568</c:v>
                </c:pt>
                <c:pt idx="729">
                  <c:v>0.49458785</c:v>
                </c:pt>
                <c:pt idx="730">
                  <c:v>0.49459233000000002</c:v>
                </c:pt>
                <c:pt idx="731">
                  <c:v>0.49459233000000002</c:v>
                </c:pt>
                <c:pt idx="732">
                  <c:v>0.49454789999999998</c:v>
                </c:pt>
                <c:pt idx="733">
                  <c:v>0.49454789999999998</c:v>
                </c:pt>
                <c:pt idx="734">
                  <c:v>0.49459382000000002</c:v>
                </c:pt>
                <c:pt idx="735">
                  <c:v>0.49461051</c:v>
                </c:pt>
                <c:pt idx="736">
                  <c:v>0.49461051</c:v>
                </c:pt>
                <c:pt idx="737">
                  <c:v>0.49462541999999998</c:v>
                </c:pt>
                <c:pt idx="738">
                  <c:v>0.49457682000000003</c:v>
                </c:pt>
                <c:pt idx="739">
                  <c:v>0.49457682000000003</c:v>
                </c:pt>
                <c:pt idx="740">
                  <c:v>0.49459440999999998</c:v>
                </c:pt>
                <c:pt idx="741">
                  <c:v>0.49459440999999998</c:v>
                </c:pt>
                <c:pt idx="742">
                  <c:v>0.49464152</c:v>
                </c:pt>
                <c:pt idx="743">
                  <c:v>0.49461885999999999</c:v>
                </c:pt>
                <c:pt idx="744">
                  <c:v>0.49461885999999999</c:v>
                </c:pt>
                <c:pt idx="745">
                  <c:v>0.49452435</c:v>
                </c:pt>
                <c:pt idx="746">
                  <c:v>0.49453775999999999</c:v>
                </c:pt>
                <c:pt idx="747">
                  <c:v>0.49453775999999999</c:v>
                </c:pt>
                <c:pt idx="748">
                  <c:v>0.49464570000000002</c:v>
                </c:pt>
                <c:pt idx="749">
                  <c:v>0.49464570000000002</c:v>
                </c:pt>
                <c:pt idx="750">
                  <c:v>0.49462720999999998</c:v>
                </c:pt>
                <c:pt idx="751">
                  <c:v>0.49466776000000001</c:v>
                </c:pt>
                <c:pt idx="752">
                  <c:v>0.49466776000000001</c:v>
                </c:pt>
                <c:pt idx="753">
                  <c:v>0.49456042</c:v>
                </c:pt>
                <c:pt idx="754">
                  <c:v>0.49454194000000001</c:v>
                </c:pt>
                <c:pt idx="755">
                  <c:v>0.49454194000000001</c:v>
                </c:pt>
                <c:pt idx="756">
                  <c:v>0.49453866000000002</c:v>
                </c:pt>
                <c:pt idx="757">
                  <c:v>0.49453866000000002</c:v>
                </c:pt>
                <c:pt idx="758">
                  <c:v>0.49456221</c:v>
                </c:pt>
                <c:pt idx="759">
                  <c:v>0.49468266999999999</c:v>
                </c:pt>
                <c:pt idx="760">
                  <c:v>0.49468266999999999</c:v>
                </c:pt>
                <c:pt idx="761">
                  <c:v>0.49458517000000002</c:v>
                </c:pt>
                <c:pt idx="762">
                  <c:v>0.49457025999999998</c:v>
                </c:pt>
                <c:pt idx="763">
                  <c:v>0.49457025999999998</c:v>
                </c:pt>
                <c:pt idx="764">
                  <c:v>0.49454580999999997</c:v>
                </c:pt>
                <c:pt idx="765">
                  <c:v>0.49454580999999997</c:v>
                </c:pt>
                <c:pt idx="766">
                  <c:v>0.49457741999999999</c:v>
                </c:pt>
                <c:pt idx="767">
                  <c:v>0.49461439000000001</c:v>
                </c:pt>
                <c:pt idx="768">
                  <c:v>0.49461439000000001</c:v>
                </c:pt>
                <c:pt idx="769">
                  <c:v>0.49452344999999998</c:v>
                </c:pt>
                <c:pt idx="770">
                  <c:v>0.49459054000000002</c:v>
                </c:pt>
                <c:pt idx="771">
                  <c:v>0.49459054000000002</c:v>
                </c:pt>
                <c:pt idx="772">
                  <c:v>0.49456072000000001</c:v>
                </c:pt>
                <c:pt idx="773">
                  <c:v>0.49456072000000001</c:v>
                </c:pt>
                <c:pt idx="774">
                  <c:v>0.49458189000000002</c:v>
                </c:pt>
                <c:pt idx="775">
                  <c:v>0.49461916</c:v>
                </c:pt>
                <c:pt idx="776">
                  <c:v>0.49461916</c:v>
                </c:pt>
                <c:pt idx="777">
                  <c:v>0.49450556000000001</c:v>
                </c:pt>
                <c:pt idx="778">
                  <c:v>0.49453180000000002</c:v>
                </c:pt>
                <c:pt idx="779">
                  <c:v>0.49453180000000002</c:v>
                </c:pt>
                <c:pt idx="780">
                  <c:v>0.49451898</c:v>
                </c:pt>
                <c:pt idx="781">
                  <c:v>0.49451898</c:v>
                </c:pt>
                <c:pt idx="782">
                  <c:v>0.49461856999999998</c:v>
                </c:pt>
                <c:pt idx="783">
                  <c:v>0.49463318000000001</c:v>
                </c:pt>
                <c:pt idx="784">
                  <c:v>0.49463318000000001</c:v>
                </c:pt>
                <c:pt idx="785">
                  <c:v>0.49454909000000002</c:v>
                </c:pt>
                <c:pt idx="786">
                  <c:v>0.49452673000000003</c:v>
                </c:pt>
                <c:pt idx="787">
                  <c:v>0.49452673000000003</c:v>
                </c:pt>
                <c:pt idx="788">
                  <c:v>0.49448378999999998</c:v>
                </c:pt>
                <c:pt idx="789">
                  <c:v>0.49448378999999998</c:v>
                </c:pt>
                <c:pt idx="790">
                  <c:v>0.49453448</c:v>
                </c:pt>
                <c:pt idx="791">
                  <c:v>0.49456102000000002</c:v>
                </c:pt>
                <c:pt idx="792">
                  <c:v>0.49456102000000002</c:v>
                </c:pt>
                <c:pt idx="793">
                  <c:v>0.49455029</c:v>
                </c:pt>
                <c:pt idx="794">
                  <c:v>0.49452673000000003</c:v>
                </c:pt>
                <c:pt idx="795">
                  <c:v>0.49452673000000003</c:v>
                </c:pt>
                <c:pt idx="796">
                  <c:v>0.49454522000000001</c:v>
                </c:pt>
                <c:pt idx="797">
                  <c:v>0.49454522000000001</c:v>
                </c:pt>
                <c:pt idx="798">
                  <c:v>0.49453359000000002</c:v>
                </c:pt>
                <c:pt idx="799">
                  <c:v>0.49456788000000002</c:v>
                </c:pt>
                <c:pt idx="800">
                  <c:v>0.49456788000000002</c:v>
                </c:pt>
                <c:pt idx="801">
                  <c:v>0.49445577000000002</c:v>
                </c:pt>
                <c:pt idx="802">
                  <c:v>0.49449870000000001</c:v>
                </c:pt>
                <c:pt idx="803">
                  <c:v>0.49449870000000001</c:v>
                </c:pt>
                <c:pt idx="804">
                  <c:v>0.49457831000000002</c:v>
                </c:pt>
                <c:pt idx="805">
                  <c:v>0.49458189000000002</c:v>
                </c:pt>
                <c:pt idx="806">
                  <c:v>0.49458189000000002</c:v>
                </c:pt>
                <c:pt idx="807">
                  <c:v>0.49462690999999998</c:v>
                </c:pt>
                <c:pt idx="808">
                  <c:v>0.49462690999999998</c:v>
                </c:pt>
                <c:pt idx="809">
                  <c:v>0.49454909000000002</c:v>
                </c:pt>
                <c:pt idx="810">
                  <c:v>0.49450138999999999</c:v>
                </c:pt>
                <c:pt idx="811">
                  <c:v>0.49450138999999999</c:v>
                </c:pt>
                <c:pt idx="812">
                  <c:v>0.49448201000000003</c:v>
                </c:pt>
                <c:pt idx="813">
                  <c:v>0.49448201000000003</c:v>
                </c:pt>
                <c:pt idx="814">
                  <c:v>0.49452941</c:v>
                </c:pt>
                <c:pt idx="815">
                  <c:v>0.49464868000000001</c:v>
                </c:pt>
                <c:pt idx="816">
                  <c:v>0.49464868000000001</c:v>
                </c:pt>
                <c:pt idx="817">
                  <c:v>0.49456907</c:v>
                </c:pt>
                <c:pt idx="818">
                  <c:v>0.49454610999999998</c:v>
                </c:pt>
                <c:pt idx="819">
                  <c:v>0.49454610999999998</c:v>
                </c:pt>
                <c:pt idx="820">
                  <c:v>0.49455058000000002</c:v>
                </c:pt>
                <c:pt idx="821">
                  <c:v>0.49452732999999999</c:v>
                </c:pt>
                <c:pt idx="822">
                  <c:v>0.49452732999999999</c:v>
                </c:pt>
                <c:pt idx="823">
                  <c:v>0.49456788000000002</c:v>
                </c:pt>
                <c:pt idx="824">
                  <c:v>0.49456788000000002</c:v>
                </c:pt>
                <c:pt idx="825">
                  <c:v>0.49451063000000001</c:v>
                </c:pt>
                <c:pt idx="826">
                  <c:v>0.49456042</c:v>
                </c:pt>
                <c:pt idx="827">
                  <c:v>0.49456042</c:v>
                </c:pt>
                <c:pt idx="828">
                  <c:v>0.49456846999999998</c:v>
                </c:pt>
                <c:pt idx="829">
                  <c:v>0.49457383999999999</c:v>
                </c:pt>
                <c:pt idx="830">
                  <c:v>0.49457383999999999</c:v>
                </c:pt>
                <c:pt idx="831">
                  <c:v>0.49460902000000001</c:v>
                </c:pt>
                <c:pt idx="832">
                  <c:v>0.49460902000000001</c:v>
                </c:pt>
                <c:pt idx="833">
                  <c:v>0.49449929999999997</c:v>
                </c:pt>
                <c:pt idx="834">
                  <c:v>0.49449452999999999</c:v>
                </c:pt>
                <c:pt idx="835">
                  <c:v>0.49449452999999999</c:v>
                </c:pt>
                <c:pt idx="836">
                  <c:v>0.49450049000000001</c:v>
                </c:pt>
                <c:pt idx="837">
                  <c:v>0.49450049000000001</c:v>
                </c:pt>
                <c:pt idx="838">
                  <c:v>0.49455624999999998</c:v>
                </c:pt>
                <c:pt idx="839">
                  <c:v>0.49461797000000002</c:v>
                </c:pt>
                <c:pt idx="840">
                  <c:v>0.49461797000000002</c:v>
                </c:pt>
                <c:pt idx="841">
                  <c:v>0.49453001000000002</c:v>
                </c:pt>
                <c:pt idx="842">
                  <c:v>0.49453657000000001</c:v>
                </c:pt>
                <c:pt idx="843">
                  <c:v>0.49453657000000001</c:v>
                </c:pt>
                <c:pt idx="844">
                  <c:v>0.49449124999999999</c:v>
                </c:pt>
                <c:pt idx="845">
                  <c:v>0.49451421000000001</c:v>
                </c:pt>
                <c:pt idx="846">
                  <c:v>0.49451421000000001</c:v>
                </c:pt>
                <c:pt idx="847">
                  <c:v>0.49458964</c:v>
                </c:pt>
                <c:pt idx="848">
                  <c:v>0.49458964</c:v>
                </c:pt>
                <c:pt idx="849">
                  <c:v>0.49453985</c:v>
                </c:pt>
                <c:pt idx="850">
                  <c:v>0.49454015000000001</c:v>
                </c:pt>
                <c:pt idx="851">
                  <c:v>0.49454015000000001</c:v>
                </c:pt>
                <c:pt idx="852">
                  <c:v>0.49455357</c:v>
                </c:pt>
                <c:pt idx="853">
                  <c:v>0.49455088000000003</c:v>
                </c:pt>
                <c:pt idx="854">
                  <c:v>0.49455088000000003</c:v>
                </c:pt>
                <c:pt idx="855">
                  <c:v>0.49456697999999999</c:v>
                </c:pt>
                <c:pt idx="856">
                  <c:v>0.49456697999999999</c:v>
                </c:pt>
                <c:pt idx="857">
                  <c:v>0.49446142999999998</c:v>
                </c:pt>
                <c:pt idx="858">
                  <c:v>0.49449929999999997</c:v>
                </c:pt>
                <c:pt idx="859">
                  <c:v>0.49449929999999997</c:v>
                </c:pt>
                <c:pt idx="860">
                  <c:v>0.49457353999999998</c:v>
                </c:pt>
                <c:pt idx="861">
                  <c:v>0.49457055999999999</c:v>
                </c:pt>
                <c:pt idx="862">
                  <c:v>0.49457055999999999</c:v>
                </c:pt>
                <c:pt idx="863">
                  <c:v>0.49462184999999997</c:v>
                </c:pt>
                <c:pt idx="864">
                  <c:v>0.49462184999999997</c:v>
                </c:pt>
                <c:pt idx="865">
                  <c:v>0.49451600000000001</c:v>
                </c:pt>
                <c:pt idx="866">
                  <c:v>0.49451539999999999</c:v>
                </c:pt>
                <c:pt idx="867">
                  <c:v>0.49451539999999999</c:v>
                </c:pt>
                <c:pt idx="868">
                  <c:v>0.49449721000000002</c:v>
                </c:pt>
                <c:pt idx="869">
                  <c:v>0.49452107000000001</c:v>
                </c:pt>
                <c:pt idx="870">
                  <c:v>0.49452107000000001</c:v>
                </c:pt>
                <c:pt idx="871">
                  <c:v>0.49462034999999999</c:v>
                </c:pt>
                <c:pt idx="872">
                  <c:v>0.49462034999999999</c:v>
                </c:pt>
                <c:pt idx="873">
                  <c:v>0.49456281000000002</c:v>
                </c:pt>
                <c:pt idx="874">
                  <c:v>0.49452911999999999</c:v>
                </c:pt>
                <c:pt idx="875">
                  <c:v>0.49452911999999999</c:v>
                </c:pt>
                <c:pt idx="876">
                  <c:v>0.49454282999999999</c:v>
                </c:pt>
                <c:pt idx="877">
                  <c:v>0.49451451000000002</c:v>
                </c:pt>
                <c:pt idx="878">
                  <c:v>0.49451451000000002</c:v>
                </c:pt>
                <c:pt idx="879">
                  <c:v>0.49456012999999999</c:v>
                </c:pt>
                <c:pt idx="880">
                  <c:v>0.49456012999999999</c:v>
                </c:pt>
                <c:pt idx="881">
                  <c:v>0.49451033</c:v>
                </c:pt>
                <c:pt idx="882">
                  <c:v>0.49454610999999998</c:v>
                </c:pt>
                <c:pt idx="883">
                  <c:v>0.49454610999999998</c:v>
                </c:pt>
                <c:pt idx="884">
                  <c:v>0.49455893000000001</c:v>
                </c:pt>
                <c:pt idx="885">
                  <c:v>0.49455684999999999</c:v>
                </c:pt>
                <c:pt idx="886">
                  <c:v>0.49455684999999999</c:v>
                </c:pt>
                <c:pt idx="887">
                  <c:v>0.49462662000000002</c:v>
                </c:pt>
                <c:pt idx="888">
                  <c:v>0.49462662000000002</c:v>
                </c:pt>
                <c:pt idx="889">
                  <c:v>0.49449780999999998</c:v>
                </c:pt>
                <c:pt idx="890">
                  <c:v>0.49450377000000001</c:v>
                </c:pt>
                <c:pt idx="891">
                  <c:v>0.49450377000000001</c:v>
                </c:pt>
                <c:pt idx="892">
                  <c:v>0.49451779000000001</c:v>
                </c:pt>
                <c:pt idx="893">
                  <c:v>0.49456132000000003</c:v>
                </c:pt>
                <c:pt idx="894">
                  <c:v>0.49456132000000003</c:v>
                </c:pt>
                <c:pt idx="895">
                  <c:v>0.49462929999999999</c:v>
                </c:pt>
                <c:pt idx="896">
                  <c:v>0.49462929999999999</c:v>
                </c:pt>
                <c:pt idx="897">
                  <c:v>0.49451808000000003</c:v>
                </c:pt>
                <c:pt idx="898">
                  <c:v>0.49454224000000002</c:v>
                </c:pt>
                <c:pt idx="899">
                  <c:v>0.49454224000000002</c:v>
                </c:pt>
                <c:pt idx="900">
                  <c:v>0.49450407000000002</c:v>
                </c:pt>
                <c:pt idx="901">
                  <c:v>0.49450765000000002</c:v>
                </c:pt>
                <c:pt idx="902">
                  <c:v>0.49450765000000002</c:v>
                </c:pt>
                <c:pt idx="903">
                  <c:v>0.49458576999999998</c:v>
                </c:pt>
                <c:pt idx="904">
                  <c:v>0.49458576999999998</c:v>
                </c:pt>
                <c:pt idx="905">
                  <c:v>0.49451151999999998</c:v>
                </c:pt>
                <c:pt idx="906">
                  <c:v>0.49455088000000003</c:v>
                </c:pt>
                <c:pt idx="907">
                  <c:v>0.49455088000000003</c:v>
                </c:pt>
                <c:pt idx="908">
                  <c:v>0.49453239999999998</c:v>
                </c:pt>
                <c:pt idx="909">
                  <c:v>0.49453745999999998</c:v>
                </c:pt>
                <c:pt idx="910">
                  <c:v>0.49453745999999998</c:v>
                </c:pt>
                <c:pt idx="911">
                  <c:v>0.49456369999999999</c:v>
                </c:pt>
                <c:pt idx="912">
                  <c:v>0.49456369999999999</c:v>
                </c:pt>
                <c:pt idx="913">
                  <c:v>0.49447246</c:v>
                </c:pt>
                <c:pt idx="914">
                  <c:v>0.49448557999999998</c:v>
                </c:pt>
                <c:pt idx="915">
                  <c:v>0.49448557999999998</c:v>
                </c:pt>
                <c:pt idx="916">
                  <c:v>0.49454461999999999</c:v>
                </c:pt>
                <c:pt idx="917">
                  <c:v>0.49453209999999997</c:v>
                </c:pt>
                <c:pt idx="918">
                  <c:v>0.49453209999999997</c:v>
                </c:pt>
                <c:pt idx="919">
                  <c:v>0.49460335999999999</c:v>
                </c:pt>
                <c:pt idx="920">
                  <c:v>0.49460335999999999</c:v>
                </c:pt>
                <c:pt idx="921">
                  <c:v>0.49450794999999997</c:v>
                </c:pt>
                <c:pt idx="922">
                  <c:v>0.49447664000000002</c:v>
                </c:pt>
                <c:pt idx="923">
                  <c:v>0.49447664000000002</c:v>
                </c:pt>
                <c:pt idx="924">
                  <c:v>0.49450019000000001</c:v>
                </c:pt>
                <c:pt idx="925">
                  <c:v>0.49449303999999999</c:v>
                </c:pt>
                <c:pt idx="926">
                  <c:v>0.49449303999999999</c:v>
                </c:pt>
                <c:pt idx="927">
                  <c:v>0.49459054000000002</c:v>
                </c:pt>
                <c:pt idx="928">
                  <c:v>0.49459054000000002</c:v>
                </c:pt>
                <c:pt idx="929">
                  <c:v>0.49452881999999998</c:v>
                </c:pt>
                <c:pt idx="930">
                  <c:v>0.49454194000000001</c:v>
                </c:pt>
                <c:pt idx="931">
                  <c:v>0.49454194000000001</c:v>
                </c:pt>
                <c:pt idx="932">
                  <c:v>0.49455178</c:v>
                </c:pt>
                <c:pt idx="933">
                  <c:v>0.49450765000000002</c:v>
                </c:pt>
                <c:pt idx="934">
                  <c:v>0.49450765000000002</c:v>
                </c:pt>
                <c:pt idx="935">
                  <c:v>0.49458666000000001</c:v>
                </c:pt>
                <c:pt idx="936">
                  <c:v>0.49458666000000001</c:v>
                </c:pt>
                <c:pt idx="937">
                  <c:v>0.49449662</c:v>
                </c:pt>
                <c:pt idx="938">
                  <c:v>0.49454015000000001</c:v>
                </c:pt>
                <c:pt idx="939">
                  <c:v>0.49454015000000001</c:v>
                </c:pt>
                <c:pt idx="940">
                  <c:v>0.49458755999999998</c:v>
                </c:pt>
                <c:pt idx="941">
                  <c:v>0.49456221</c:v>
                </c:pt>
                <c:pt idx="942">
                  <c:v>0.49456221</c:v>
                </c:pt>
                <c:pt idx="943">
                  <c:v>0.49457623000000001</c:v>
                </c:pt>
                <c:pt idx="944">
                  <c:v>0.49457623000000001</c:v>
                </c:pt>
                <c:pt idx="945">
                  <c:v>0.49447872999999998</c:v>
                </c:pt>
                <c:pt idx="946">
                  <c:v>0.49448797</c:v>
                </c:pt>
                <c:pt idx="947">
                  <c:v>0.49448797</c:v>
                </c:pt>
                <c:pt idx="948">
                  <c:v>0.49450526</c:v>
                </c:pt>
                <c:pt idx="949">
                  <c:v>0.49455088000000003</c:v>
                </c:pt>
                <c:pt idx="950">
                  <c:v>0.49455088000000003</c:v>
                </c:pt>
                <c:pt idx="951">
                  <c:v>0.49462184999999997</c:v>
                </c:pt>
                <c:pt idx="952">
                  <c:v>0.49462184999999997</c:v>
                </c:pt>
                <c:pt idx="953">
                  <c:v>0.49454789999999998</c:v>
                </c:pt>
                <c:pt idx="954">
                  <c:v>0.49451658999999998</c:v>
                </c:pt>
                <c:pt idx="955">
                  <c:v>0.49451658999999998</c:v>
                </c:pt>
                <c:pt idx="956">
                  <c:v>0.49451330999999998</c:v>
                </c:pt>
                <c:pt idx="957">
                  <c:v>0.49448915999999998</c:v>
                </c:pt>
                <c:pt idx="958">
                  <c:v>0.49448915999999998</c:v>
                </c:pt>
                <c:pt idx="959">
                  <c:v>0.49456190999999999</c:v>
                </c:pt>
                <c:pt idx="960">
                  <c:v>0.49456190999999999</c:v>
                </c:pt>
                <c:pt idx="961">
                  <c:v>0.49453508000000002</c:v>
                </c:pt>
                <c:pt idx="962">
                  <c:v>0.49454343000000001</c:v>
                </c:pt>
                <c:pt idx="963">
                  <c:v>0.49454343000000001</c:v>
                </c:pt>
                <c:pt idx="964">
                  <c:v>0.49455178</c:v>
                </c:pt>
                <c:pt idx="965">
                  <c:v>0.49450823999999999</c:v>
                </c:pt>
                <c:pt idx="966">
                  <c:v>0.49450823999999999</c:v>
                </c:pt>
                <c:pt idx="967">
                  <c:v>0.49458397999999998</c:v>
                </c:pt>
                <c:pt idx="968">
                  <c:v>0.49458397999999998</c:v>
                </c:pt>
                <c:pt idx="969">
                  <c:v>0.49450049000000001</c:v>
                </c:pt>
                <c:pt idx="970">
                  <c:v>0.49451123000000002</c:v>
                </c:pt>
                <c:pt idx="971">
                  <c:v>0.49451123000000002</c:v>
                </c:pt>
                <c:pt idx="972">
                  <c:v>0.49457086</c:v>
                </c:pt>
                <c:pt idx="973">
                  <c:v>0.49455744000000001</c:v>
                </c:pt>
                <c:pt idx="974">
                  <c:v>0.49455744000000001</c:v>
                </c:pt>
                <c:pt idx="975">
                  <c:v>0.49459470999999999</c:v>
                </c:pt>
                <c:pt idx="976">
                  <c:v>0.49459470999999999</c:v>
                </c:pt>
                <c:pt idx="977">
                  <c:v>0.49446888999999999</c:v>
                </c:pt>
                <c:pt idx="978">
                  <c:v>0.49448945999999999</c:v>
                </c:pt>
                <c:pt idx="979">
                  <c:v>0.49448945999999999</c:v>
                </c:pt>
                <c:pt idx="980">
                  <c:v>0.49450616000000003</c:v>
                </c:pt>
                <c:pt idx="981">
                  <c:v>0.49449513</c:v>
                </c:pt>
                <c:pt idx="982">
                  <c:v>0.49449513</c:v>
                </c:pt>
                <c:pt idx="983">
                  <c:v>0.49459291999999999</c:v>
                </c:pt>
                <c:pt idx="984">
                  <c:v>0.49459291999999999</c:v>
                </c:pt>
                <c:pt idx="985">
                  <c:v>0.49451837999999998</c:v>
                </c:pt>
                <c:pt idx="986">
                  <c:v>0.49451360999999999</c:v>
                </c:pt>
                <c:pt idx="987">
                  <c:v>0.49451360999999999</c:v>
                </c:pt>
                <c:pt idx="988">
                  <c:v>0.49452702999999998</c:v>
                </c:pt>
                <c:pt idx="989">
                  <c:v>0.49447514999999997</c:v>
                </c:pt>
                <c:pt idx="990">
                  <c:v>0.49447514999999997</c:v>
                </c:pt>
                <c:pt idx="991">
                  <c:v>0.49453359000000002</c:v>
                </c:pt>
                <c:pt idx="992">
                  <c:v>0.49453359000000002</c:v>
                </c:pt>
                <c:pt idx="993">
                  <c:v>0.49448350000000002</c:v>
                </c:pt>
                <c:pt idx="994">
                  <c:v>0.49454461999999999</c:v>
                </c:pt>
                <c:pt idx="995">
                  <c:v>0.49454461999999999</c:v>
                </c:pt>
                <c:pt idx="996">
                  <c:v>0.49455714000000001</c:v>
                </c:pt>
                <c:pt idx="997">
                  <c:v>0.49451272000000002</c:v>
                </c:pt>
                <c:pt idx="998">
                  <c:v>0.49451272000000002</c:v>
                </c:pt>
                <c:pt idx="999">
                  <c:v>0.49454134</c:v>
                </c:pt>
                <c:pt idx="1000">
                  <c:v>0.49454134</c:v>
                </c:pt>
                <c:pt idx="1001">
                  <c:v>0.49448678000000001</c:v>
                </c:pt>
                <c:pt idx="1002">
                  <c:v>0.49447783000000001</c:v>
                </c:pt>
                <c:pt idx="1003">
                  <c:v>0.49447783000000001</c:v>
                </c:pt>
                <c:pt idx="1004">
                  <c:v>0.49450556000000001</c:v>
                </c:pt>
                <c:pt idx="1005">
                  <c:v>0.49452911999999999</c:v>
                </c:pt>
                <c:pt idx="1006">
                  <c:v>0.49452911999999999</c:v>
                </c:pt>
                <c:pt idx="1007">
                  <c:v>0.49460275999999997</c:v>
                </c:pt>
                <c:pt idx="1008">
                  <c:v>0.49460275999999997</c:v>
                </c:pt>
                <c:pt idx="1009">
                  <c:v>0.49452911999999999</c:v>
                </c:pt>
                <c:pt idx="1010">
                  <c:v>0.49449303999999999</c:v>
                </c:pt>
                <c:pt idx="1011">
                  <c:v>0.49449303999999999</c:v>
                </c:pt>
                <c:pt idx="1012">
                  <c:v>0.49448022000000003</c:v>
                </c:pt>
                <c:pt idx="1013">
                  <c:v>0.49446709999999999</c:v>
                </c:pt>
                <c:pt idx="1014">
                  <c:v>0.49446709999999999</c:v>
                </c:pt>
                <c:pt idx="1015">
                  <c:v>0.49455237000000002</c:v>
                </c:pt>
                <c:pt idx="1016">
                  <c:v>0.49455237000000002</c:v>
                </c:pt>
                <c:pt idx="1017">
                  <c:v>0.49452881999999998</c:v>
                </c:pt>
                <c:pt idx="1018">
                  <c:v>0.49453985</c:v>
                </c:pt>
                <c:pt idx="1019">
                  <c:v>0.49453985</c:v>
                </c:pt>
                <c:pt idx="1020">
                  <c:v>0.49454671</c:v>
                </c:pt>
                <c:pt idx="1021">
                  <c:v>0.49449214000000002</c:v>
                </c:pt>
                <c:pt idx="1022">
                  <c:v>0.49449214000000002</c:v>
                </c:pt>
                <c:pt idx="1023">
                  <c:v>0.49455982999999998</c:v>
                </c:pt>
                <c:pt idx="1024">
                  <c:v>0.49455982999999998</c:v>
                </c:pt>
                <c:pt idx="1025">
                  <c:v>0.49449870000000001</c:v>
                </c:pt>
                <c:pt idx="1026">
                  <c:v>0.49448678000000001</c:v>
                </c:pt>
                <c:pt idx="1027">
                  <c:v>0.49448678000000001</c:v>
                </c:pt>
                <c:pt idx="1028">
                  <c:v>0.49460038000000001</c:v>
                </c:pt>
                <c:pt idx="1029">
                  <c:v>0.49454073999999998</c:v>
                </c:pt>
                <c:pt idx="1030">
                  <c:v>0.49454073999999998</c:v>
                </c:pt>
                <c:pt idx="1031">
                  <c:v>0.49457474000000001</c:v>
                </c:pt>
                <c:pt idx="1032">
                  <c:v>0.49457474000000001</c:v>
                </c:pt>
                <c:pt idx="1033">
                  <c:v>0.49448885999999997</c:v>
                </c:pt>
                <c:pt idx="1034">
                  <c:v>0.49447335999999997</c:v>
                </c:pt>
                <c:pt idx="1035">
                  <c:v>0.49447335999999997</c:v>
                </c:pt>
                <c:pt idx="1036">
                  <c:v>0.49454015000000001</c:v>
                </c:pt>
                <c:pt idx="1037">
                  <c:v>0.49448885999999997</c:v>
                </c:pt>
                <c:pt idx="1038">
                  <c:v>0.49448885999999997</c:v>
                </c:pt>
                <c:pt idx="1039">
                  <c:v>0.49459322</c:v>
                </c:pt>
                <c:pt idx="1040">
                  <c:v>0.49459322</c:v>
                </c:pt>
                <c:pt idx="1041">
                  <c:v>0.49448976</c:v>
                </c:pt>
                <c:pt idx="1042">
                  <c:v>0.49450347</c:v>
                </c:pt>
                <c:pt idx="1043">
                  <c:v>0.49450347</c:v>
                </c:pt>
                <c:pt idx="1044">
                  <c:v>0.49447723999999998</c:v>
                </c:pt>
                <c:pt idx="1045">
                  <c:v>0.49444592999999998</c:v>
                </c:pt>
                <c:pt idx="1046">
                  <c:v>0.49444592999999998</c:v>
                </c:pt>
                <c:pt idx="1047">
                  <c:v>0.49454103999999999</c:v>
                </c:pt>
                <c:pt idx="1048">
                  <c:v>0.49454103999999999</c:v>
                </c:pt>
                <c:pt idx="1049">
                  <c:v>0.49445635999999998</c:v>
                </c:pt>
                <c:pt idx="1050">
                  <c:v>0.4945312</c:v>
                </c:pt>
                <c:pt idx="1051">
                  <c:v>0.4945312</c:v>
                </c:pt>
                <c:pt idx="1052">
                  <c:v>0.49453299000000001</c:v>
                </c:pt>
                <c:pt idx="1053">
                  <c:v>0.49450108999999998</c:v>
                </c:pt>
                <c:pt idx="1054">
                  <c:v>0.49450108999999998</c:v>
                </c:pt>
                <c:pt idx="1055">
                  <c:v>0.49454343000000001</c:v>
                </c:pt>
                <c:pt idx="1056">
                  <c:v>0.49454343000000001</c:v>
                </c:pt>
                <c:pt idx="1057">
                  <c:v>0.49446948000000002</c:v>
                </c:pt>
                <c:pt idx="1058">
                  <c:v>0.49447783000000001</c:v>
                </c:pt>
                <c:pt idx="1059">
                  <c:v>0.49447783000000001</c:v>
                </c:pt>
                <c:pt idx="1060">
                  <c:v>0.49453954999999999</c:v>
                </c:pt>
                <c:pt idx="1061">
                  <c:v>0.49453209999999997</c:v>
                </c:pt>
                <c:pt idx="1062">
                  <c:v>0.49453209999999997</c:v>
                </c:pt>
                <c:pt idx="1063">
                  <c:v>0.49457562999999999</c:v>
                </c:pt>
                <c:pt idx="1064">
                  <c:v>0.49457562999999999</c:v>
                </c:pt>
                <c:pt idx="1065">
                  <c:v>0.49449513</c:v>
                </c:pt>
                <c:pt idx="1066">
                  <c:v>0.49447664000000002</c:v>
                </c:pt>
                <c:pt idx="1067">
                  <c:v>0.49447664000000002</c:v>
                </c:pt>
                <c:pt idx="1068">
                  <c:v>0.49449303999999999</c:v>
                </c:pt>
                <c:pt idx="1069">
                  <c:v>0.49446918000000001</c:v>
                </c:pt>
                <c:pt idx="1070">
                  <c:v>0.49446918000000001</c:v>
                </c:pt>
                <c:pt idx="1071">
                  <c:v>0.4945485</c:v>
                </c:pt>
                <c:pt idx="1072">
                  <c:v>0.4945485</c:v>
                </c:pt>
                <c:pt idx="1073">
                  <c:v>0.49448618</c:v>
                </c:pt>
                <c:pt idx="1074">
                  <c:v>0.49450377000000001</c:v>
                </c:pt>
                <c:pt idx="1075">
                  <c:v>0.49450377000000001</c:v>
                </c:pt>
                <c:pt idx="1076">
                  <c:v>0.49456728</c:v>
                </c:pt>
                <c:pt idx="1077">
                  <c:v>0.49446530999999999</c:v>
                </c:pt>
                <c:pt idx="1078">
                  <c:v>0.49446530999999999</c:v>
                </c:pt>
                <c:pt idx="1079">
                  <c:v>0.49450586000000002</c:v>
                </c:pt>
                <c:pt idx="1080">
                  <c:v>0.49450586000000002</c:v>
                </c:pt>
                <c:pt idx="1081">
                  <c:v>0.49443429999999999</c:v>
                </c:pt>
                <c:pt idx="1082">
                  <c:v>0.49448350000000002</c:v>
                </c:pt>
                <c:pt idx="1083">
                  <c:v>0.49448350000000002</c:v>
                </c:pt>
                <c:pt idx="1084">
                  <c:v>0.49454401999999997</c:v>
                </c:pt>
                <c:pt idx="1085">
                  <c:v>0.49450944000000002</c:v>
                </c:pt>
                <c:pt idx="1086">
                  <c:v>0.49450944000000002</c:v>
                </c:pt>
                <c:pt idx="1087">
                  <c:v>0.49457383999999999</c:v>
                </c:pt>
                <c:pt idx="1088">
                  <c:v>0.49457383999999999</c:v>
                </c:pt>
                <c:pt idx="1089">
                  <c:v>0.49446888999999999</c:v>
                </c:pt>
                <c:pt idx="1090">
                  <c:v>0.49446024</c:v>
                </c:pt>
                <c:pt idx="1091">
                  <c:v>0.49446024</c:v>
                </c:pt>
                <c:pt idx="1092">
                  <c:v>0.49449810999999999</c:v>
                </c:pt>
                <c:pt idx="1093">
                  <c:v>0.49448201000000003</c:v>
                </c:pt>
                <c:pt idx="1094">
                  <c:v>0.49448201000000003</c:v>
                </c:pt>
                <c:pt idx="1095">
                  <c:v>0.49457652000000002</c:v>
                </c:pt>
                <c:pt idx="1096">
                  <c:v>0.49457652000000002</c:v>
                </c:pt>
                <c:pt idx="1097">
                  <c:v>0.49447872999999998</c:v>
                </c:pt>
                <c:pt idx="1098">
                  <c:v>0.49449513</c:v>
                </c:pt>
                <c:pt idx="1099">
                  <c:v>0.49449513</c:v>
                </c:pt>
                <c:pt idx="1100">
                  <c:v>0.49446649999999998</c:v>
                </c:pt>
                <c:pt idx="1101">
                  <c:v>0.49445456999999998</c:v>
                </c:pt>
                <c:pt idx="1102">
                  <c:v>0.49445456999999998</c:v>
                </c:pt>
                <c:pt idx="1103">
                  <c:v>0.49452195999999998</c:v>
                </c:pt>
                <c:pt idx="1104">
                  <c:v>0.49452195999999998</c:v>
                </c:pt>
                <c:pt idx="1105">
                  <c:v>0.49443490000000001</c:v>
                </c:pt>
                <c:pt idx="1106">
                  <c:v>0.49450347</c:v>
                </c:pt>
                <c:pt idx="1107">
                  <c:v>0.49450347</c:v>
                </c:pt>
                <c:pt idx="1108">
                  <c:v>0.49455893000000001</c:v>
                </c:pt>
                <c:pt idx="1109">
                  <c:v>0.49448945999999999</c:v>
                </c:pt>
                <c:pt idx="1110">
                  <c:v>0.49448945999999999</c:v>
                </c:pt>
                <c:pt idx="1111">
                  <c:v>0.49449959999999998</c:v>
                </c:pt>
                <c:pt idx="1112">
                  <c:v>0.49449959999999998</c:v>
                </c:pt>
                <c:pt idx="1113">
                  <c:v>0.49443369999999998</c:v>
                </c:pt>
                <c:pt idx="1114">
                  <c:v>0.49442953000000001</c:v>
                </c:pt>
                <c:pt idx="1115">
                  <c:v>0.49442953000000001</c:v>
                </c:pt>
                <c:pt idx="1116">
                  <c:v>0.49448499000000001</c:v>
                </c:pt>
                <c:pt idx="1117">
                  <c:v>0.49449035000000002</c:v>
                </c:pt>
                <c:pt idx="1118">
                  <c:v>0.49449035000000002</c:v>
                </c:pt>
                <c:pt idx="1119">
                  <c:v>0.49452881999999998</c:v>
                </c:pt>
                <c:pt idx="1120">
                  <c:v>0.49452881999999998</c:v>
                </c:pt>
                <c:pt idx="1121">
                  <c:v>0.49445607000000003</c:v>
                </c:pt>
                <c:pt idx="1122">
                  <c:v>0.49442297000000002</c:v>
                </c:pt>
                <c:pt idx="1123">
                  <c:v>0.49442297000000002</c:v>
                </c:pt>
                <c:pt idx="1124">
                  <c:v>0.49448350000000002</c:v>
                </c:pt>
                <c:pt idx="1125">
                  <c:v>0.49444592999999998</c:v>
                </c:pt>
                <c:pt idx="1126">
                  <c:v>0.49444592999999998</c:v>
                </c:pt>
                <c:pt idx="1127">
                  <c:v>0.49450198000000001</c:v>
                </c:pt>
                <c:pt idx="1128">
                  <c:v>0.49450198000000001</c:v>
                </c:pt>
                <c:pt idx="1129">
                  <c:v>0.49445338</c:v>
                </c:pt>
                <c:pt idx="1130">
                  <c:v>0.49446142999999998</c:v>
                </c:pt>
                <c:pt idx="1131">
                  <c:v>0.49446142999999998</c:v>
                </c:pt>
                <c:pt idx="1132">
                  <c:v>0.49453954999999999</c:v>
                </c:pt>
                <c:pt idx="1133">
                  <c:v>0.49444264999999998</c:v>
                </c:pt>
                <c:pt idx="1134">
                  <c:v>0.49444264999999998</c:v>
                </c:pt>
                <c:pt idx="1135">
                  <c:v>0.4944829</c:v>
                </c:pt>
                <c:pt idx="1136">
                  <c:v>0.4944829</c:v>
                </c:pt>
                <c:pt idx="1137">
                  <c:v>0.49442953000000001</c:v>
                </c:pt>
                <c:pt idx="1138">
                  <c:v>0.49445189000000001</c:v>
                </c:pt>
                <c:pt idx="1139">
                  <c:v>0.49445189000000001</c:v>
                </c:pt>
                <c:pt idx="1140">
                  <c:v>0.49453954999999999</c:v>
                </c:pt>
                <c:pt idx="1141">
                  <c:v>0.49446412000000001</c:v>
                </c:pt>
                <c:pt idx="1142">
                  <c:v>0.49446412000000001</c:v>
                </c:pt>
                <c:pt idx="1143">
                  <c:v>0.49452107000000001</c:v>
                </c:pt>
                <c:pt idx="1144">
                  <c:v>0.49452107000000001</c:v>
                </c:pt>
                <c:pt idx="1145">
                  <c:v>0.49442476000000002</c:v>
                </c:pt>
                <c:pt idx="1146">
                  <c:v>0.49443071999999999</c:v>
                </c:pt>
                <c:pt idx="1147">
                  <c:v>0.49443071999999999</c:v>
                </c:pt>
                <c:pt idx="1148">
                  <c:v>0.49446679999999998</c:v>
                </c:pt>
                <c:pt idx="1149">
                  <c:v>0.49443162000000002</c:v>
                </c:pt>
                <c:pt idx="1150">
                  <c:v>0.49443162000000002</c:v>
                </c:pt>
                <c:pt idx="1151">
                  <c:v>0.49451837999999998</c:v>
                </c:pt>
                <c:pt idx="1152">
                  <c:v>0.49451837999999998</c:v>
                </c:pt>
                <c:pt idx="1153">
                  <c:v>0.49445726000000001</c:v>
                </c:pt>
                <c:pt idx="1154">
                  <c:v>0.49447007999999998</c:v>
                </c:pt>
                <c:pt idx="1155">
                  <c:v>0.49447007999999998</c:v>
                </c:pt>
                <c:pt idx="1156">
                  <c:v>0.49449035000000002</c:v>
                </c:pt>
                <c:pt idx="1157">
                  <c:v>0.49443013000000002</c:v>
                </c:pt>
                <c:pt idx="1158">
                  <c:v>0.49443013000000002</c:v>
                </c:pt>
                <c:pt idx="1159">
                  <c:v>0.49448439</c:v>
                </c:pt>
                <c:pt idx="1160">
                  <c:v>0.49448439</c:v>
                </c:pt>
                <c:pt idx="1161">
                  <c:v>0.49444891000000002</c:v>
                </c:pt>
                <c:pt idx="1162">
                  <c:v>0.49445517</c:v>
                </c:pt>
                <c:pt idx="1163">
                  <c:v>0.49445517</c:v>
                </c:pt>
                <c:pt idx="1164">
                  <c:v>0.49452732999999999</c:v>
                </c:pt>
                <c:pt idx="1165">
                  <c:v>0.49446530999999999</c:v>
                </c:pt>
                <c:pt idx="1166">
                  <c:v>0.49446530999999999</c:v>
                </c:pt>
                <c:pt idx="1167">
                  <c:v>0.49447216999999999</c:v>
                </c:pt>
                <c:pt idx="1168">
                  <c:v>0.49447216999999999</c:v>
                </c:pt>
                <c:pt idx="1169">
                  <c:v>0.49441224</c:v>
                </c:pt>
                <c:pt idx="1170">
                  <c:v>0.49440746000000002</c:v>
                </c:pt>
                <c:pt idx="1171">
                  <c:v>0.49440746000000002</c:v>
                </c:pt>
                <c:pt idx="1172">
                  <c:v>0.49451808000000003</c:v>
                </c:pt>
                <c:pt idx="1173">
                  <c:v>0.49444234999999997</c:v>
                </c:pt>
                <c:pt idx="1174">
                  <c:v>0.49444234999999997</c:v>
                </c:pt>
                <c:pt idx="1175">
                  <c:v>0.49449243999999998</c:v>
                </c:pt>
                <c:pt idx="1176">
                  <c:v>0.49449243999999998</c:v>
                </c:pt>
                <c:pt idx="1177">
                  <c:v>0.49442983000000001</c:v>
                </c:pt>
                <c:pt idx="1178">
                  <c:v>0.49440984999999998</c:v>
                </c:pt>
                <c:pt idx="1179">
                  <c:v>0.49440984999999998</c:v>
                </c:pt>
                <c:pt idx="1180">
                  <c:v>0.49443369999999998</c:v>
                </c:pt>
                <c:pt idx="1181">
                  <c:v>0.49438838000000002</c:v>
                </c:pt>
                <c:pt idx="1182">
                  <c:v>0.49438838000000002</c:v>
                </c:pt>
                <c:pt idx="1183">
                  <c:v>0.49450466999999998</c:v>
                </c:pt>
                <c:pt idx="1184">
                  <c:v>0.49450466999999998</c:v>
                </c:pt>
                <c:pt idx="1185">
                  <c:v>0.49441969000000002</c:v>
                </c:pt>
                <c:pt idx="1186">
                  <c:v>0.49443369999999998</c:v>
                </c:pt>
                <c:pt idx="1187">
                  <c:v>0.49443369999999998</c:v>
                </c:pt>
                <c:pt idx="1188">
                  <c:v>0.49448439</c:v>
                </c:pt>
                <c:pt idx="1189">
                  <c:v>0.49438718999999998</c:v>
                </c:pt>
                <c:pt idx="1190">
                  <c:v>0.49438718999999998</c:v>
                </c:pt>
                <c:pt idx="1191">
                  <c:v>0.49444413999999998</c:v>
                </c:pt>
                <c:pt idx="1192">
                  <c:v>0.49444413999999998</c:v>
                </c:pt>
                <c:pt idx="1193">
                  <c:v>0.49439733000000002</c:v>
                </c:pt>
                <c:pt idx="1194">
                  <c:v>0.49447068</c:v>
                </c:pt>
                <c:pt idx="1195">
                  <c:v>0.49447068</c:v>
                </c:pt>
                <c:pt idx="1196">
                  <c:v>0.49451033</c:v>
                </c:pt>
                <c:pt idx="1197">
                  <c:v>0.49443013000000002</c:v>
                </c:pt>
                <c:pt idx="1198">
                  <c:v>0.49443013000000002</c:v>
                </c:pt>
                <c:pt idx="1199">
                  <c:v>0.49446799000000002</c:v>
                </c:pt>
                <c:pt idx="1200">
                  <c:v>0.49446799000000002</c:v>
                </c:pt>
                <c:pt idx="1201">
                  <c:v>0.49437734999999999</c:v>
                </c:pt>
                <c:pt idx="1202">
                  <c:v>0.49439673000000001</c:v>
                </c:pt>
                <c:pt idx="1203">
                  <c:v>0.49439673000000001</c:v>
                </c:pt>
                <c:pt idx="1204">
                  <c:v>0.49445935000000002</c:v>
                </c:pt>
                <c:pt idx="1205">
                  <c:v>0.49448201000000003</c:v>
                </c:pt>
                <c:pt idx="1206">
                  <c:v>0.49448201000000003</c:v>
                </c:pt>
                <c:pt idx="1207">
                  <c:v>0.49447544999999998</c:v>
                </c:pt>
                <c:pt idx="1208">
                  <c:v>0.49447544999999998</c:v>
                </c:pt>
                <c:pt idx="1209">
                  <c:v>0.49442267000000001</c:v>
                </c:pt>
                <c:pt idx="1210">
                  <c:v>0.49444324000000001</c:v>
                </c:pt>
                <c:pt idx="1211">
                  <c:v>0.49444324000000001</c:v>
                </c:pt>
                <c:pt idx="1212">
                  <c:v>0.49445963999999998</c:v>
                </c:pt>
                <c:pt idx="1213">
                  <c:v>0.49438838000000002</c:v>
                </c:pt>
                <c:pt idx="1214">
                  <c:v>0.49438838000000002</c:v>
                </c:pt>
                <c:pt idx="1215">
                  <c:v>0.49443369999999998</c:v>
                </c:pt>
                <c:pt idx="1216">
                  <c:v>0.49443369999999998</c:v>
                </c:pt>
                <c:pt idx="1217">
                  <c:v>0.49445784999999998</c:v>
                </c:pt>
                <c:pt idx="1218">
                  <c:v>0.49442446000000001</c:v>
                </c:pt>
                <c:pt idx="1219">
                  <c:v>0.49442446000000001</c:v>
                </c:pt>
                <c:pt idx="1220">
                  <c:v>0.49450168</c:v>
                </c:pt>
                <c:pt idx="1221">
                  <c:v>0.49443996000000001</c:v>
                </c:pt>
                <c:pt idx="1222">
                  <c:v>0.49443996000000001</c:v>
                </c:pt>
                <c:pt idx="1223">
                  <c:v>0.49442804000000001</c:v>
                </c:pt>
                <c:pt idx="1224">
                  <c:v>0.49442804000000001</c:v>
                </c:pt>
                <c:pt idx="1225">
                  <c:v>0.49439882000000002</c:v>
                </c:pt>
                <c:pt idx="1226">
                  <c:v>0.49440419000000002</c:v>
                </c:pt>
                <c:pt idx="1227">
                  <c:v>0.49440419000000002</c:v>
                </c:pt>
                <c:pt idx="1228">
                  <c:v>0.49453299000000001</c:v>
                </c:pt>
                <c:pt idx="1229">
                  <c:v>0.49445993999999999</c:v>
                </c:pt>
                <c:pt idx="1230">
                  <c:v>0.49445993999999999</c:v>
                </c:pt>
                <c:pt idx="1231">
                  <c:v>0.49447157000000003</c:v>
                </c:pt>
                <c:pt idx="1232">
                  <c:v>0.49447157000000003</c:v>
                </c:pt>
                <c:pt idx="1233">
                  <c:v>0.49443429999999999</c:v>
                </c:pt>
                <c:pt idx="1234">
                  <c:v>0.49440359</c:v>
                </c:pt>
                <c:pt idx="1235">
                  <c:v>0.49440359</c:v>
                </c:pt>
                <c:pt idx="1236">
                  <c:v>0.49446113000000003</c:v>
                </c:pt>
                <c:pt idx="1237">
                  <c:v>0.49439612999999999</c:v>
                </c:pt>
                <c:pt idx="1238">
                  <c:v>0.49439612999999999</c:v>
                </c:pt>
                <c:pt idx="1239">
                  <c:v>0.49452643000000002</c:v>
                </c:pt>
                <c:pt idx="1240">
                  <c:v>0.49452643000000002</c:v>
                </c:pt>
                <c:pt idx="1241">
                  <c:v>0.49442713999999999</c:v>
                </c:pt>
                <c:pt idx="1242">
                  <c:v>0.49442088000000001</c:v>
                </c:pt>
                <c:pt idx="1243">
                  <c:v>0.49442088000000001</c:v>
                </c:pt>
                <c:pt idx="1244">
                  <c:v>0.49450674999999999</c:v>
                </c:pt>
                <c:pt idx="1245">
                  <c:v>0.49440447999999998</c:v>
                </c:pt>
                <c:pt idx="1246">
                  <c:v>0.49440447999999998</c:v>
                </c:pt>
                <c:pt idx="1247">
                  <c:v>0.49442834000000002</c:v>
                </c:pt>
                <c:pt idx="1248">
                  <c:v>0.49442834000000002</c:v>
                </c:pt>
                <c:pt idx="1249">
                  <c:v>0.4943863</c:v>
                </c:pt>
                <c:pt idx="1250">
                  <c:v>0.49447843000000002</c:v>
                </c:pt>
                <c:pt idx="1251">
                  <c:v>0.49447843000000002</c:v>
                </c:pt>
                <c:pt idx="1252">
                  <c:v>0.49448648000000001</c:v>
                </c:pt>
                <c:pt idx="1253">
                  <c:v>0.49441849999999998</c:v>
                </c:pt>
                <c:pt idx="1254">
                  <c:v>0.49441849999999998</c:v>
                </c:pt>
                <c:pt idx="1255">
                  <c:v>0.49450823999999999</c:v>
                </c:pt>
                <c:pt idx="1256">
                  <c:v>0.49450823999999999</c:v>
                </c:pt>
                <c:pt idx="1257">
                  <c:v>0.49438123</c:v>
                </c:pt>
                <c:pt idx="1258">
                  <c:v>0.49440835999999999</c:v>
                </c:pt>
                <c:pt idx="1259">
                  <c:v>0.49440835999999999</c:v>
                </c:pt>
                <c:pt idx="1260">
                  <c:v>0.49445577000000002</c:v>
                </c:pt>
                <c:pt idx="1261">
                  <c:v>0.49446500999999998</c:v>
                </c:pt>
                <c:pt idx="1262">
                  <c:v>0.49446500999999998</c:v>
                </c:pt>
                <c:pt idx="1263">
                  <c:v>0.49444861000000001</c:v>
                </c:pt>
                <c:pt idx="1264">
                  <c:v>0.49444861000000001</c:v>
                </c:pt>
                <c:pt idx="1265">
                  <c:v>0.49442713999999999</c:v>
                </c:pt>
                <c:pt idx="1266">
                  <c:v>0.49443698000000003</c:v>
                </c:pt>
                <c:pt idx="1267">
                  <c:v>0.49443698000000003</c:v>
                </c:pt>
                <c:pt idx="1268">
                  <c:v>0.49446918000000001</c:v>
                </c:pt>
                <c:pt idx="1269">
                  <c:v>0.49440298999999999</c:v>
                </c:pt>
                <c:pt idx="1270">
                  <c:v>0.49440298999999999</c:v>
                </c:pt>
                <c:pt idx="1271">
                  <c:v>0.49441462000000003</c:v>
                </c:pt>
                <c:pt idx="1272">
                  <c:v>0.49444831</c:v>
                </c:pt>
                <c:pt idx="1273">
                  <c:v>0.49444831</c:v>
                </c:pt>
                <c:pt idx="1274">
                  <c:v>0.49443639</c:v>
                </c:pt>
                <c:pt idx="1275">
                  <c:v>0.49443639</c:v>
                </c:pt>
                <c:pt idx="1276">
                  <c:v>0.49448648000000001</c:v>
                </c:pt>
                <c:pt idx="1277">
                  <c:v>0.49444652</c:v>
                </c:pt>
                <c:pt idx="1278">
                  <c:v>0.49444652</c:v>
                </c:pt>
                <c:pt idx="1279">
                  <c:v>0.49444264999999998</c:v>
                </c:pt>
                <c:pt idx="1280">
                  <c:v>0.49444264999999998</c:v>
                </c:pt>
                <c:pt idx="1281">
                  <c:v>0.49439703000000002</c:v>
                </c:pt>
                <c:pt idx="1282">
                  <c:v>0.49439673000000001</c:v>
                </c:pt>
                <c:pt idx="1283">
                  <c:v>0.49439673000000001</c:v>
                </c:pt>
                <c:pt idx="1284">
                  <c:v>0.49450973999999998</c:v>
                </c:pt>
                <c:pt idx="1285">
                  <c:v>0.49445814999999999</c:v>
                </c:pt>
                <c:pt idx="1286">
                  <c:v>0.49445814999999999</c:v>
                </c:pt>
                <c:pt idx="1287">
                  <c:v>0.49445963999999998</c:v>
                </c:pt>
                <c:pt idx="1288">
                  <c:v>0.49445963999999998</c:v>
                </c:pt>
                <c:pt idx="1289">
                  <c:v>0.49441045</c:v>
                </c:pt>
                <c:pt idx="1290">
                  <c:v>0.49438539999999997</c:v>
                </c:pt>
                <c:pt idx="1291">
                  <c:v>0.49438539999999997</c:v>
                </c:pt>
                <c:pt idx="1292">
                  <c:v>0.49448557999999998</c:v>
                </c:pt>
                <c:pt idx="1293">
                  <c:v>0.49440298999999999</c:v>
                </c:pt>
                <c:pt idx="1294">
                  <c:v>0.49440298999999999</c:v>
                </c:pt>
                <c:pt idx="1295">
                  <c:v>0.49447157000000003</c:v>
                </c:pt>
                <c:pt idx="1296">
                  <c:v>0.49440091000000003</c:v>
                </c:pt>
                <c:pt idx="1297">
                  <c:v>0.49440091000000003</c:v>
                </c:pt>
                <c:pt idx="1298">
                  <c:v>0.49445547000000001</c:v>
                </c:pt>
                <c:pt idx="1299">
                  <c:v>0.49445547000000001</c:v>
                </c:pt>
                <c:pt idx="1300">
                  <c:v>0.49451212</c:v>
                </c:pt>
                <c:pt idx="1301">
                  <c:v>0.49442088000000001</c:v>
                </c:pt>
                <c:pt idx="1302">
                  <c:v>0.49442088000000001</c:v>
                </c:pt>
                <c:pt idx="1303">
                  <c:v>0.49443041999999998</c:v>
                </c:pt>
                <c:pt idx="1304">
                  <c:v>0.49438211999999998</c:v>
                </c:pt>
                <c:pt idx="1305">
                  <c:v>0.49438211999999998</c:v>
                </c:pt>
                <c:pt idx="1306">
                  <c:v>0.49444205000000002</c:v>
                </c:pt>
                <c:pt idx="1307">
                  <c:v>0.49444205000000002</c:v>
                </c:pt>
                <c:pt idx="1308">
                  <c:v>0.49450138999999999</c:v>
                </c:pt>
                <c:pt idx="1309">
                  <c:v>0.49443668000000002</c:v>
                </c:pt>
                <c:pt idx="1310">
                  <c:v>0.49443668000000002</c:v>
                </c:pt>
                <c:pt idx="1311">
                  <c:v>0.49447514999999997</c:v>
                </c:pt>
                <c:pt idx="1312">
                  <c:v>0.49435468999999999</c:v>
                </c:pt>
                <c:pt idx="1313">
                  <c:v>0.49435468999999999</c:v>
                </c:pt>
                <c:pt idx="1314">
                  <c:v>0.49438927999999999</c:v>
                </c:pt>
                <c:pt idx="1315">
                  <c:v>0.49438927999999999</c:v>
                </c:pt>
                <c:pt idx="1316">
                  <c:v>0.49447068</c:v>
                </c:pt>
                <c:pt idx="1317">
                  <c:v>0.49443906999999998</c:v>
                </c:pt>
                <c:pt idx="1318">
                  <c:v>0.49443906999999998</c:v>
                </c:pt>
                <c:pt idx="1319">
                  <c:v>0.49445784999999998</c:v>
                </c:pt>
                <c:pt idx="1320">
                  <c:v>0.49441045</c:v>
                </c:pt>
                <c:pt idx="1321">
                  <c:v>0.49441045</c:v>
                </c:pt>
                <c:pt idx="1322">
                  <c:v>0.49441939000000001</c:v>
                </c:pt>
                <c:pt idx="1323">
                  <c:v>0.49441939000000001</c:v>
                </c:pt>
                <c:pt idx="1324">
                  <c:v>0.49443220999999998</c:v>
                </c:pt>
                <c:pt idx="1325">
                  <c:v>0.49439136</c:v>
                </c:pt>
                <c:pt idx="1326">
                  <c:v>0.49439136</c:v>
                </c:pt>
                <c:pt idx="1327">
                  <c:v>0.49439852000000001</c:v>
                </c:pt>
                <c:pt idx="1328">
                  <c:v>0.49440568000000001</c:v>
                </c:pt>
                <c:pt idx="1329">
                  <c:v>0.49440568000000001</c:v>
                </c:pt>
                <c:pt idx="1330">
                  <c:v>0.49441163999999999</c:v>
                </c:pt>
                <c:pt idx="1331">
                  <c:v>0.49441163999999999</c:v>
                </c:pt>
                <c:pt idx="1332">
                  <c:v>0.49448797</c:v>
                </c:pt>
                <c:pt idx="1333">
                  <c:v>0.49442534999999999</c:v>
                </c:pt>
                <c:pt idx="1334">
                  <c:v>0.49442534999999999</c:v>
                </c:pt>
                <c:pt idx="1335">
                  <c:v>0.49442088000000001</c:v>
                </c:pt>
                <c:pt idx="1336">
                  <c:v>0.49435259999999998</c:v>
                </c:pt>
                <c:pt idx="1337">
                  <c:v>0.49435259999999998</c:v>
                </c:pt>
                <c:pt idx="1338">
                  <c:v>0.4943863</c:v>
                </c:pt>
                <c:pt idx="1339">
                  <c:v>0.4943863</c:v>
                </c:pt>
                <c:pt idx="1340">
                  <c:v>0.49448857000000002</c:v>
                </c:pt>
                <c:pt idx="1341">
                  <c:v>0.49443608999999999</c:v>
                </c:pt>
                <c:pt idx="1342">
                  <c:v>0.49443608999999999</c:v>
                </c:pt>
                <c:pt idx="1343">
                  <c:v>0.49443996000000001</c:v>
                </c:pt>
                <c:pt idx="1344">
                  <c:v>0.49439822</c:v>
                </c:pt>
                <c:pt idx="1345">
                  <c:v>0.49439822</c:v>
                </c:pt>
                <c:pt idx="1346">
                  <c:v>0.49437495999999997</c:v>
                </c:pt>
                <c:pt idx="1347">
                  <c:v>0.49437495999999997</c:v>
                </c:pt>
                <c:pt idx="1348">
                  <c:v>0.49445398000000002</c:v>
                </c:pt>
                <c:pt idx="1349">
                  <c:v>0.49436274000000002</c:v>
                </c:pt>
                <c:pt idx="1350">
                  <c:v>0.49436274000000002</c:v>
                </c:pt>
                <c:pt idx="1351">
                  <c:v>0.49440717000000001</c:v>
                </c:pt>
                <c:pt idx="1352">
                  <c:v>0.49439196000000002</c:v>
                </c:pt>
                <c:pt idx="1353">
                  <c:v>0.49439196000000002</c:v>
                </c:pt>
                <c:pt idx="1354">
                  <c:v>0.49439791999999999</c:v>
                </c:pt>
                <c:pt idx="1355">
                  <c:v>0.49439791999999999</c:v>
                </c:pt>
                <c:pt idx="1356">
                  <c:v>0.49445875</c:v>
                </c:pt>
                <c:pt idx="1357">
                  <c:v>0.49437288000000001</c:v>
                </c:pt>
                <c:pt idx="1358">
                  <c:v>0.49437288000000001</c:v>
                </c:pt>
                <c:pt idx="1359">
                  <c:v>0.49440419000000002</c:v>
                </c:pt>
                <c:pt idx="1360">
                  <c:v>0.49436602000000002</c:v>
                </c:pt>
                <c:pt idx="1361">
                  <c:v>0.49436602000000002</c:v>
                </c:pt>
                <c:pt idx="1362">
                  <c:v>0.49439703000000002</c:v>
                </c:pt>
                <c:pt idx="1363">
                  <c:v>0.49439703000000002</c:v>
                </c:pt>
                <c:pt idx="1364">
                  <c:v>0.49446828999999998</c:v>
                </c:pt>
                <c:pt idx="1365">
                  <c:v>0.49439464</c:v>
                </c:pt>
                <c:pt idx="1366">
                  <c:v>0.49439464</c:v>
                </c:pt>
                <c:pt idx="1367">
                  <c:v>0.49443281</c:v>
                </c:pt>
                <c:pt idx="1368">
                  <c:v>0.49434515000000001</c:v>
                </c:pt>
                <c:pt idx="1369">
                  <c:v>0.49434515000000001</c:v>
                </c:pt>
                <c:pt idx="1370">
                  <c:v>0.49435945999999997</c:v>
                </c:pt>
                <c:pt idx="1371">
                  <c:v>0.49435945999999997</c:v>
                </c:pt>
                <c:pt idx="1372">
                  <c:v>0.49441790000000002</c:v>
                </c:pt>
                <c:pt idx="1373">
                  <c:v>0.49441014999999999</c:v>
                </c:pt>
                <c:pt idx="1374">
                  <c:v>0.49441014999999999</c:v>
                </c:pt>
                <c:pt idx="1375">
                  <c:v>0.49437555999999999</c:v>
                </c:pt>
                <c:pt idx="1376">
                  <c:v>0.49437228</c:v>
                </c:pt>
                <c:pt idx="1377">
                  <c:v>0.49437228</c:v>
                </c:pt>
                <c:pt idx="1378">
                  <c:v>0.49439494</c:v>
                </c:pt>
                <c:pt idx="1379">
                  <c:v>0.49439494</c:v>
                </c:pt>
                <c:pt idx="1380">
                  <c:v>0.49443578999999999</c:v>
                </c:pt>
                <c:pt idx="1381">
                  <c:v>0.49435857</c:v>
                </c:pt>
                <c:pt idx="1382">
                  <c:v>0.49435857</c:v>
                </c:pt>
                <c:pt idx="1383">
                  <c:v>0.49438480000000001</c:v>
                </c:pt>
                <c:pt idx="1384">
                  <c:v>0.49439255999999998</c:v>
                </c:pt>
                <c:pt idx="1385">
                  <c:v>0.49439255999999998</c:v>
                </c:pt>
                <c:pt idx="1386">
                  <c:v>0.49441552</c:v>
                </c:pt>
                <c:pt idx="1387">
                  <c:v>0.49441552</c:v>
                </c:pt>
                <c:pt idx="1388">
                  <c:v>0.49447693999999998</c:v>
                </c:pt>
                <c:pt idx="1389">
                  <c:v>0.49441879999999999</c:v>
                </c:pt>
                <c:pt idx="1390">
                  <c:v>0.49441879999999999</c:v>
                </c:pt>
                <c:pt idx="1391">
                  <c:v>0.49439404999999997</c:v>
                </c:pt>
                <c:pt idx="1392">
                  <c:v>0.49434634</c:v>
                </c:pt>
                <c:pt idx="1393">
                  <c:v>0.49434634</c:v>
                </c:pt>
                <c:pt idx="1394">
                  <c:v>0.49434931999999998</c:v>
                </c:pt>
                <c:pt idx="1395">
                  <c:v>0.49434931999999998</c:v>
                </c:pt>
                <c:pt idx="1396">
                  <c:v>0.49446500999999998</c:v>
                </c:pt>
                <c:pt idx="1397">
                  <c:v>0.49443250999999999</c:v>
                </c:pt>
                <c:pt idx="1398">
                  <c:v>0.49443250999999999</c:v>
                </c:pt>
                <c:pt idx="1399">
                  <c:v>0.49442267000000001</c:v>
                </c:pt>
                <c:pt idx="1400">
                  <c:v>0.49439703000000002</c:v>
                </c:pt>
                <c:pt idx="1401">
                  <c:v>0.49439703000000002</c:v>
                </c:pt>
                <c:pt idx="1402">
                  <c:v>0.49437883999999999</c:v>
                </c:pt>
                <c:pt idx="1403">
                  <c:v>0.49437883999999999</c:v>
                </c:pt>
                <c:pt idx="1404">
                  <c:v>0.49445307999999999</c:v>
                </c:pt>
                <c:pt idx="1405">
                  <c:v>0.49438539999999997</c:v>
                </c:pt>
                <c:pt idx="1406">
                  <c:v>0.49438539999999997</c:v>
                </c:pt>
                <c:pt idx="1407">
                  <c:v>0.49443519000000002</c:v>
                </c:pt>
                <c:pt idx="1408">
                  <c:v>0.49439791999999999</c:v>
                </c:pt>
                <c:pt idx="1409">
                  <c:v>0.49439791999999999</c:v>
                </c:pt>
                <c:pt idx="1410">
                  <c:v>0.49441133999999998</c:v>
                </c:pt>
                <c:pt idx="1411">
                  <c:v>0.49441133999999998</c:v>
                </c:pt>
                <c:pt idx="1412">
                  <c:v>0.49448885999999997</c:v>
                </c:pt>
                <c:pt idx="1413">
                  <c:v>0.49439226000000003</c:v>
                </c:pt>
                <c:pt idx="1414">
                  <c:v>0.49439226000000003</c:v>
                </c:pt>
                <c:pt idx="1415">
                  <c:v>0.49442953000000001</c:v>
                </c:pt>
                <c:pt idx="1416">
                  <c:v>0.49435558000000002</c:v>
                </c:pt>
                <c:pt idx="1417">
                  <c:v>0.49435558000000002</c:v>
                </c:pt>
                <c:pt idx="1418">
                  <c:v>0.49440746000000002</c:v>
                </c:pt>
                <c:pt idx="1419">
                  <c:v>0.49440746000000002</c:v>
                </c:pt>
                <c:pt idx="1420">
                  <c:v>0.49448618</c:v>
                </c:pt>
                <c:pt idx="1421">
                  <c:v>0.49445040000000001</c:v>
                </c:pt>
                <c:pt idx="1422">
                  <c:v>0.49445040000000001</c:v>
                </c:pt>
                <c:pt idx="1423">
                  <c:v>0.49445338</c:v>
                </c:pt>
                <c:pt idx="1424">
                  <c:v>0.49438539999999997</c:v>
                </c:pt>
                <c:pt idx="1425">
                  <c:v>0.49438539999999997</c:v>
                </c:pt>
                <c:pt idx="1426">
                  <c:v>0.49442088000000001</c:v>
                </c:pt>
                <c:pt idx="1427">
                  <c:v>0.49442088000000001</c:v>
                </c:pt>
                <c:pt idx="1428">
                  <c:v>0.49448529000000002</c:v>
                </c:pt>
                <c:pt idx="1429">
                  <c:v>0.49446649999999998</c:v>
                </c:pt>
                <c:pt idx="1430">
                  <c:v>0.49446649999999998</c:v>
                </c:pt>
                <c:pt idx="1431">
                  <c:v>0.49447664000000002</c:v>
                </c:pt>
                <c:pt idx="1432">
                  <c:v>0.49445696</c:v>
                </c:pt>
                <c:pt idx="1433">
                  <c:v>0.49445696</c:v>
                </c:pt>
                <c:pt idx="1434">
                  <c:v>0.49444979999999999</c:v>
                </c:pt>
                <c:pt idx="1435">
                  <c:v>0.49444979999999999</c:v>
                </c:pt>
                <c:pt idx="1436">
                  <c:v>0.49451986999999997</c:v>
                </c:pt>
                <c:pt idx="1437">
                  <c:v>0.49447007999999998</c:v>
                </c:pt>
                <c:pt idx="1438">
                  <c:v>0.49447007999999998</c:v>
                </c:pt>
                <c:pt idx="1439">
                  <c:v>0.49445844999999999</c:v>
                </c:pt>
                <c:pt idx="1440">
                  <c:v>0.49448945999999999</c:v>
                </c:pt>
                <c:pt idx="1441">
                  <c:v>0.49448945999999999</c:v>
                </c:pt>
                <c:pt idx="1442">
                  <c:v>0.49451212</c:v>
                </c:pt>
                <c:pt idx="1443">
                  <c:v>0.49451212</c:v>
                </c:pt>
                <c:pt idx="1444">
                  <c:v>0.49459291999999999</c:v>
                </c:pt>
                <c:pt idx="1445">
                  <c:v>0.49452643000000002</c:v>
                </c:pt>
                <c:pt idx="1446">
                  <c:v>0.49452643000000002</c:v>
                </c:pt>
                <c:pt idx="1447">
                  <c:v>0.49450884000000001</c:v>
                </c:pt>
                <c:pt idx="1448">
                  <c:v>0.49451093000000002</c:v>
                </c:pt>
                <c:pt idx="1449">
                  <c:v>0.49451093000000002</c:v>
                </c:pt>
                <c:pt idx="1450">
                  <c:v>0.49450884000000001</c:v>
                </c:pt>
                <c:pt idx="1451">
                  <c:v>0.49450884000000001</c:v>
                </c:pt>
                <c:pt idx="1452">
                  <c:v>0.49462990000000001</c:v>
                </c:pt>
                <c:pt idx="1453">
                  <c:v>0.49459740000000002</c:v>
                </c:pt>
                <c:pt idx="1454">
                  <c:v>0.49459740000000002</c:v>
                </c:pt>
                <c:pt idx="1455">
                  <c:v>0.49458815</c:v>
                </c:pt>
                <c:pt idx="1456">
                  <c:v>0.49455445999999997</c:v>
                </c:pt>
                <c:pt idx="1457">
                  <c:v>0.49455445999999997</c:v>
                </c:pt>
                <c:pt idx="1458">
                  <c:v>0.49455088000000003</c:v>
                </c:pt>
                <c:pt idx="1459">
                  <c:v>0.49455088000000003</c:v>
                </c:pt>
                <c:pt idx="1460">
                  <c:v>0.49464122999999999</c:v>
                </c:pt>
                <c:pt idx="1461">
                  <c:v>0.49458338000000002</c:v>
                </c:pt>
                <c:pt idx="1462">
                  <c:v>0.49458338000000002</c:v>
                </c:pt>
                <c:pt idx="1463">
                  <c:v>0.49462483000000002</c:v>
                </c:pt>
                <c:pt idx="1464">
                  <c:v>0.49464956999999998</c:v>
                </c:pt>
                <c:pt idx="1465">
                  <c:v>0.49464956999999998</c:v>
                </c:pt>
                <c:pt idx="1466">
                  <c:v>0.49465733000000001</c:v>
                </c:pt>
                <c:pt idx="1467">
                  <c:v>0.49465733000000001</c:v>
                </c:pt>
                <c:pt idx="1468">
                  <c:v>0.49474379000000002</c:v>
                </c:pt>
                <c:pt idx="1469">
                  <c:v>0.49470563000000001</c:v>
                </c:pt>
                <c:pt idx="1470">
                  <c:v>0.49470563000000001</c:v>
                </c:pt>
                <c:pt idx="1471">
                  <c:v>0.49473067999999998</c:v>
                </c:pt>
                <c:pt idx="1472">
                  <c:v>0.49470294999999997</c:v>
                </c:pt>
                <c:pt idx="1473">
                  <c:v>0.49470294999999997</c:v>
                </c:pt>
                <c:pt idx="1474">
                  <c:v>0.49479119999999999</c:v>
                </c:pt>
                <c:pt idx="1475">
                  <c:v>0.49479119999999999</c:v>
                </c:pt>
                <c:pt idx="1476">
                  <c:v>0.49488721000000002</c:v>
                </c:pt>
                <c:pt idx="1477">
                  <c:v>0.49485769000000002</c:v>
                </c:pt>
                <c:pt idx="1478">
                  <c:v>0.49485769000000002</c:v>
                </c:pt>
                <c:pt idx="1479">
                  <c:v>0.49483622999999999</c:v>
                </c:pt>
                <c:pt idx="1480">
                  <c:v>0.49481327000000003</c:v>
                </c:pt>
                <c:pt idx="1481">
                  <c:v>0.49481327000000003</c:v>
                </c:pt>
                <c:pt idx="1482">
                  <c:v>0.49486962000000001</c:v>
                </c:pt>
                <c:pt idx="1483">
                  <c:v>0.49486962000000001</c:v>
                </c:pt>
                <c:pt idx="1484">
                  <c:v>0.49496025999999999</c:v>
                </c:pt>
                <c:pt idx="1485">
                  <c:v>0.49498798999999999</c:v>
                </c:pt>
                <c:pt idx="1486">
                  <c:v>0.49498798999999999</c:v>
                </c:pt>
                <c:pt idx="1487">
                  <c:v>0.49500170999999998</c:v>
                </c:pt>
                <c:pt idx="1488">
                  <c:v>0.49499187</c:v>
                </c:pt>
                <c:pt idx="1489">
                  <c:v>0.49499187</c:v>
                </c:pt>
                <c:pt idx="1490">
                  <c:v>0.49498143</c:v>
                </c:pt>
                <c:pt idx="1491">
                  <c:v>0.49498143</c:v>
                </c:pt>
                <c:pt idx="1492">
                  <c:v>0.49510695999999998</c:v>
                </c:pt>
                <c:pt idx="1493">
                  <c:v>0.4951007</c:v>
                </c:pt>
                <c:pt idx="1494">
                  <c:v>0.4951007</c:v>
                </c:pt>
                <c:pt idx="1495">
                  <c:v>0.49507356000000002</c:v>
                </c:pt>
                <c:pt idx="1496">
                  <c:v>0.49514900000000001</c:v>
                </c:pt>
                <c:pt idx="1497">
                  <c:v>0.49514900000000001</c:v>
                </c:pt>
                <c:pt idx="1498">
                  <c:v>0.49519939000000002</c:v>
                </c:pt>
                <c:pt idx="1499">
                  <c:v>0.49519939000000002</c:v>
                </c:pt>
                <c:pt idx="1500">
                  <c:v>0.49531478000000001</c:v>
                </c:pt>
                <c:pt idx="1501">
                  <c:v>0.49526856000000002</c:v>
                </c:pt>
                <c:pt idx="1502">
                  <c:v>0.49526856000000002</c:v>
                </c:pt>
                <c:pt idx="1503">
                  <c:v>0.49528615999999998</c:v>
                </c:pt>
                <c:pt idx="1504">
                  <c:v>0.49530374999999999</c:v>
                </c:pt>
                <c:pt idx="1505">
                  <c:v>0.49530374999999999</c:v>
                </c:pt>
                <c:pt idx="1506">
                  <c:v>0.49535771000000001</c:v>
                </c:pt>
                <c:pt idx="1507">
                  <c:v>0.49535771000000001</c:v>
                </c:pt>
                <c:pt idx="1508">
                  <c:v>0.49548800999999998</c:v>
                </c:pt>
                <c:pt idx="1509">
                  <c:v>0.49544656999999998</c:v>
                </c:pt>
                <c:pt idx="1510">
                  <c:v>0.49544656999999998</c:v>
                </c:pt>
                <c:pt idx="1511">
                  <c:v>0.49545998000000002</c:v>
                </c:pt>
                <c:pt idx="1512">
                  <c:v>0.49546118</c:v>
                </c:pt>
                <c:pt idx="1513">
                  <c:v>0.49546118</c:v>
                </c:pt>
                <c:pt idx="1514">
                  <c:v>0.49550708999999998</c:v>
                </c:pt>
                <c:pt idx="1515">
                  <c:v>0.49550708999999998</c:v>
                </c:pt>
                <c:pt idx="1516">
                  <c:v>0.49562845</c:v>
                </c:pt>
                <c:pt idx="1517">
                  <c:v>0.49564364999999999</c:v>
                </c:pt>
                <c:pt idx="1518">
                  <c:v>0.49564364999999999</c:v>
                </c:pt>
                <c:pt idx="1519">
                  <c:v>0.49566870000000002</c:v>
                </c:pt>
                <c:pt idx="1520">
                  <c:v>0.49571908999999997</c:v>
                </c:pt>
                <c:pt idx="1521">
                  <c:v>0.49571908999999997</c:v>
                </c:pt>
                <c:pt idx="1522">
                  <c:v>0.49576352000000001</c:v>
                </c:pt>
                <c:pt idx="1523">
                  <c:v>0.49576352000000001</c:v>
                </c:pt>
                <c:pt idx="1524">
                  <c:v>0.49587056000000002</c:v>
                </c:pt>
                <c:pt idx="1525">
                  <c:v>0.49589380999999999</c:v>
                </c:pt>
                <c:pt idx="1526">
                  <c:v>0.49589380999999999</c:v>
                </c:pt>
                <c:pt idx="1527">
                  <c:v>0.49587293999999998</c:v>
                </c:pt>
                <c:pt idx="1528">
                  <c:v>0.4959287</c:v>
                </c:pt>
                <c:pt idx="1529">
                  <c:v>0.4959287</c:v>
                </c:pt>
                <c:pt idx="1530">
                  <c:v>0.49603246000000001</c:v>
                </c:pt>
                <c:pt idx="1531">
                  <c:v>0.49603246000000001</c:v>
                </c:pt>
                <c:pt idx="1532">
                  <c:v>0.49617558</c:v>
                </c:pt>
                <c:pt idx="1533">
                  <c:v>0.49616126999999999</c:v>
                </c:pt>
                <c:pt idx="1534">
                  <c:v>0.49616126999999999</c:v>
                </c:pt>
                <c:pt idx="1535">
                  <c:v>0.49615829</c:v>
                </c:pt>
                <c:pt idx="1536">
                  <c:v>0.49625012000000002</c:v>
                </c:pt>
                <c:pt idx="1537">
                  <c:v>0.49625012000000002</c:v>
                </c:pt>
                <c:pt idx="1538">
                  <c:v>0.49629185999999997</c:v>
                </c:pt>
                <c:pt idx="1539">
                  <c:v>0.49629185999999997</c:v>
                </c:pt>
                <c:pt idx="1540">
                  <c:v>0.49643945</c:v>
                </c:pt>
                <c:pt idx="1541">
                  <c:v>0.49649103999999999</c:v>
                </c:pt>
                <c:pt idx="1542">
                  <c:v>0.49649103999999999</c:v>
                </c:pt>
                <c:pt idx="1543">
                  <c:v>0.49654858000000002</c:v>
                </c:pt>
                <c:pt idx="1544">
                  <c:v>0.49661925000000001</c:v>
                </c:pt>
                <c:pt idx="1545">
                  <c:v>0.49661925000000001</c:v>
                </c:pt>
                <c:pt idx="1546">
                  <c:v>0.49663236999999999</c:v>
                </c:pt>
                <c:pt idx="1547">
                  <c:v>0.49663236999999999</c:v>
                </c:pt>
                <c:pt idx="1548">
                  <c:v>0.49677697999999998</c:v>
                </c:pt>
                <c:pt idx="1549">
                  <c:v>0.49682140000000002</c:v>
                </c:pt>
                <c:pt idx="1550">
                  <c:v>0.49682140000000002</c:v>
                </c:pt>
                <c:pt idx="1551">
                  <c:v>0.49689028000000002</c:v>
                </c:pt>
                <c:pt idx="1552">
                  <c:v>0.49696959000000002</c:v>
                </c:pt>
                <c:pt idx="1553">
                  <c:v>0.49696959000000002</c:v>
                </c:pt>
                <c:pt idx="1554">
                  <c:v>0.49705307999999998</c:v>
                </c:pt>
                <c:pt idx="1555">
                  <c:v>0.49705307999999998</c:v>
                </c:pt>
                <c:pt idx="1556">
                  <c:v>0.49721378999999999</c:v>
                </c:pt>
                <c:pt idx="1557">
                  <c:v>0.49723347000000001</c:v>
                </c:pt>
                <c:pt idx="1558">
                  <c:v>0.49723347000000001</c:v>
                </c:pt>
                <c:pt idx="1559">
                  <c:v>0.49728265999999999</c:v>
                </c:pt>
                <c:pt idx="1560">
                  <c:v>0.49737003000000002</c:v>
                </c:pt>
                <c:pt idx="1561">
                  <c:v>0.49737003000000002</c:v>
                </c:pt>
                <c:pt idx="1562">
                  <c:v>0.49745381</c:v>
                </c:pt>
                <c:pt idx="1563">
                  <c:v>0.49745381</c:v>
                </c:pt>
                <c:pt idx="1564">
                  <c:v>0.49760051</c:v>
                </c:pt>
                <c:pt idx="1565">
                  <c:v>0.49766937999999999</c:v>
                </c:pt>
                <c:pt idx="1566">
                  <c:v>0.49766937999999999</c:v>
                </c:pt>
                <c:pt idx="1567">
                  <c:v>0.49773558000000001</c:v>
                </c:pt>
                <c:pt idx="1568">
                  <c:v>0.49786735999999998</c:v>
                </c:pt>
                <c:pt idx="1569">
                  <c:v>0.49786735999999998</c:v>
                </c:pt>
                <c:pt idx="1570">
                  <c:v>0.49796457</c:v>
                </c:pt>
                <c:pt idx="1571">
                  <c:v>0.49796457</c:v>
                </c:pt>
                <c:pt idx="1572">
                  <c:v>0.49813064000000001</c:v>
                </c:pt>
                <c:pt idx="1573">
                  <c:v>0.49819683999999997</c:v>
                </c:pt>
                <c:pt idx="1574">
                  <c:v>0.49819683999999997</c:v>
                </c:pt>
                <c:pt idx="1575">
                  <c:v>0.49833906</c:v>
                </c:pt>
                <c:pt idx="1576">
                  <c:v>0.49844938</c:v>
                </c:pt>
                <c:pt idx="1577">
                  <c:v>0.49844938</c:v>
                </c:pt>
                <c:pt idx="1578">
                  <c:v>0.49857490999999998</c:v>
                </c:pt>
                <c:pt idx="1579">
                  <c:v>0.49857490999999998</c:v>
                </c:pt>
                <c:pt idx="1580">
                  <c:v>0.49871594000000002</c:v>
                </c:pt>
                <c:pt idx="1581">
                  <c:v>0.49882536999999999</c:v>
                </c:pt>
                <c:pt idx="1582">
                  <c:v>0.49882536999999999</c:v>
                </c:pt>
                <c:pt idx="1583">
                  <c:v>0.49888529999999998</c:v>
                </c:pt>
                <c:pt idx="1584">
                  <c:v>0.49899353000000002</c:v>
                </c:pt>
                <c:pt idx="1585">
                  <c:v>0.49899353000000002</c:v>
                </c:pt>
                <c:pt idx="1586">
                  <c:v>0.49914946999999998</c:v>
                </c:pt>
                <c:pt idx="1587">
                  <c:v>0.49914946999999998</c:v>
                </c:pt>
                <c:pt idx="1588">
                  <c:v>0.49937368999999998</c:v>
                </c:pt>
                <c:pt idx="1589">
                  <c:v>0.49946940000000001</c:v>
                </c:pt>
                <c:pt idx="1590">
                  <c:v>0.49946940000000001</c:v>
                </c:pt>
                <c:pt idx="1591">
                  <c:v>0.49954692000000001</c:v>
                </c:pt>
                <c:pt idx="1592">
                  <c:v>0.49964471999999999</c:v>
                </c:pt>
                <c:pt idx="1593">
                  <c:v>0.49964471999999999</c:v>
                </c:pt>
                <c:pt idx="1594">
                  <c:v>0.49974401000000002</c:v>
                </c:pt>
                <c:pt idx="1595">
                  <c:v>0.49974401000000002</c:v>
                </c:pt>
                <c:pt idx="1596">
                  <c:v>0.49995212999999999</c:v>
                </c:pt>
                <c:pt idx="1597">
                  <c:v>0.50010986000000002</c:v>
                </c:pt>
                <c:pt idx="1598">
                  <c:v>0.50010986000000002</c:v>
                </c:pt>
                <c:pt idx="1599">
                  <c:v>0.50021720000000003</c:v>
                </c:pt>
                <c:pt idx="1600">
                  <c:v>0.50032036000000002</c:v>
                </c:pt>
                <c:pt idx="1601">
                  <c:v>0.50032036000000002</c:v>
                </c:pt>
                <c:pt idx="1602">
                  <c:v>0.50044142000000003</c:v>
                </c:pt>
                <c:pt idx="1603">
                  <c:v>0.50044142000000003</c:v>
                </c:pt>
                <c:pt idx="1604">
                  <c:v>0.50062002000000005</c:v>
                </c:pt>
                <c:pt idx="1605">
                  <c:v>0.50075060999999998</c:v>
                </c:pt>
                <c:pt idx="1606">
                  <c:v>0.50075060999999998</c:v>
                </c:pt>
                <c:pt idx="1607">
                  <c:v>0.50086540999999996</c:v>
                </c:pt>
                <c:pt idx="1608">
                  <c:v>0.50103536000000004</c:v>
                </c:pt>
                <c:pt idx="1609">
                  <c:v>0.50103536000000004</c:v>
                </c:pt>
                <c:pt idx="1610">
                  <c:v>0.50118534000000003</c:v>
                </c:pt>
                <c:pt idx="1611">
                  <c:v>0.50118534000000003</c:v>
                </c:pt>
                <c:pt idx="1612">
                  <c:v>0.50139018000000002</c:v>
                </c:pt>
                <c:pt idx="1613">
                  <c:v>0.50145965000000003</c:v>
                </c:pt>
                <c:pt idx="1614">
                  <c:v>0.50145965000000003</c:v>
                </c:pt>
                <c:pt idx="1615">
                  <c:v>0.50157593</c:v>
                </c:pt>
                <c:pt idx="1616">
                  <c:v>0.50169311000000005</c:v>
                </c:pt>
                <c:pt idx="1617">
                  <c:v>0.50169311000000005</c:v>
                </c:pt>
                <c:pt idx="1618">
                  <c:v>0.50185561000000001</c:v>
                </c:pt>
                <c:pt idx="1619">
                  <c:v>0.50185561000000001</c:v>
                </c:pt>
                <c:pt idx="1620">
                  <c:v>0.50211322000000003</c:v>
                </c:pt>
                <c:pt idx="1621">
                  <c:v>0.50222056000000004</c:v>
                </c:pt>
                <c:pt idx="1622">
                  <c:v>0.50222056000000004</c:v>
                </c:pt>
                <c:pt idx="1623">
                  <c:v>0.50233267000000004</c:v>
                </c:pt>
                <c:pt idx="1624">
                  <c:v>0.50243494</c:v>
                </c:pt>
                <c:pt idx="1625">
                  <c:v>0.50243494</c:v>
                </c:pt>
                <c:pt idx="1626">
                  <c:v>0.50259416000000001</c:v>
                </c:pt>
                <c:pt idx="1627">
                  <c:v>0.50259416000000001</c:v>
                </c:pt>
                <c:pt idx="1628">
                  <c:v>0.50280974000000001</c:v>
                </c:pt>
                <c:pt idx="1629">
                  <c:v>0.50297462000000004</c:v>
                </c:pt>
                <c:pt idx="1630">
                  <c:v>0.50297462000000004</c:v>
                </c:pt>
                <c:pt idx="1631">
                  <c:v>0.50311267000000004</c:v>
                </c:pt>
                <c:pt idx="1632">
                  <c:v>0.50324743999999999</c:v>
                </c:pt>
                <c:pt idx="1633">
                  <c:v>0.50324743999999999</c:v>
                </c:pt>
                <c:pt idx="1634">
                  <c:v>0.50345079000000004</c:v>
                </c:pt>
                <c:pt idx="1635">
                  <c:v>0.50345079000000004</c:v>
                </c:pt>
                <c:pt idx="1636">
                  <c:v>0.50359659000000001</c:v>
                </c:pt>
                <c:pt idx="1637">
                  <c:v>0.50371973000000003</c:v>
                </c:pt>
                <c:pt idx="1638">
                  <c:v>0.50371973000000003</c:v>
                </c:pt>
                <c:pt idx="1639">
                  <c:v>0.50381723</c:v>
                </c:pt>
                <c:pt idx="1640">
                  <c:v>0.50399106000000005</c:v>
                </c:pt>
                <c:pt idx="1641">
                  <c:v>0.50399106000000005</c:v>
                </c:pt>
                <c:pt idx="1642">
                  <c:v>0.50419829000000005</c:v>
                </c:pt>
                <c:pt idx="1643">
                  <c:v>0.50419829000000005</c:v>
                </c:pt>
                <c:pt idx="1644">
                  <c:v>0.50438762000000004</c:v>
                </c:pt>
                <c:pt idx="1645">
                  <c:v>0.50455698000000004</c:v>
                </c:pt>
                <c:pt idx="1646">
                  <c:v>0.50455698000000004</c:v>
                </c:pt>
                <c:pt idx="1647">
                  <c:v>0.50462794</c:v>
                </c:pt>
                <c:pt idx="1648">
                  <c:v>0.50481995999999996</c:v>
                </c:pt>
                <c:pt idx="1649">
                  <c:v>0.50481995999999996</c:v>
                </c:pt>
                <c:pt idx="1650">
                  <c:v>0.50496934000000004</c:v>
                </c:pt>
                <c:pt idx="1651">
                  <c:v>0.50496934000000004</c:v>
                </c:pt>
                <c:pt idx="1652">
                  <c:v>0.50523978000000003</c:v>
                </c:pt>
                <c:pt idx="1653">
                  <c:v>0.50540286999999995</c:v>
                </c:pt>
                <c:pt idx="1654">
                  <c:v>0.50540286999999995</c:v>
                </c:pt>
                <c:pt idx="1655">
                  <c:v>0.50550991000000001</c:v>
                </c:pt>
                <c:pt idx="1656">
                  <c:v>0.50567598999999996</c:v>
                </c:pt>
                <c:pt idx="1657">
                  <c:v>0.50567598999999996</c:v>
                </c:pt>
                <c:pt idx="1658">
                  <c:v>0.50577914999999996</c:v>
                </c:pt>
                <c:pt idx="1659">
                  <c:v>0.50577914999999996</c:v>
                </c:pt>
                <c:pt idx="1660">
                  <c:v>0.50601739000000001</c:v>
                </c:pt>
                <c:pt idx="1661">
                  <c:v>0.50617988999999997</c:v>
                </c:pt>
                <c:pt idx="1662">
                  <c:v>0.50617988999999997</c:v>
                </c:pt>
                <c:pt idx="1663">
                  <c:v>0.50637100999999995</c:v>
                </c:pt>
                <c:pt idx="1664">
                  <c:v>0.50647238999999999</c:v>
                </c:pt>
                <c:pt idx="1665">
                  <c:v>0.50647238999999999</c:v>
                </c:pt>
                <c:pt idx="1666">
                  <c:v>0.50665039000000001</c:v>
                </c:pt>
                <c:pt idx="1667">
                  <c:v>0.50665039000000001</c:v>
                </c:pt>
                <c:pt idx="1668">
                  <c:v>0.50687342000000002</c:v>
                </c:pt>
                <c:pt idx="1669">
                  <c:v>0.50700997999999997</c:v>
                </c:pt>
                <c:pt idx="1670">
                  <c:v>0.50700997999999997</c:v>
                </c:pt>
                <c:pt idx="1671">
                  <c:v>0.50712268000000005</c:v>
                </c:pt>
                <c:pt idx="1672">
                  <c:v>0.50725953999999995</c:v>
                </c:pt>
                <c:pt idx="1673">
                  <c:v>0.50725953999999995</c:v>
                </c:pt>
                <c:pt idx="1674">
                  <c:v>0.50752311999999999</c:v>
                </c:pt>
                <c:pt idx="1675">
                  <c:v>0.50752311999999999</c:v>
                </c:pt>
                <c:pt idx="1676">
                  <c:v>0.50771215000000003</c:v>
                </c:pt>
                <c:pt idx="1677">
                  <c:v>0.50787764000000002</c:v>
                </c:pt>
                <c:pt idx="1678">
                  <c:v>0.50787764000000002</c:v>
                </c:pt>
                <c:pt idx="1679">
                  <c:v>0.50797305000000004</c:v>
                </c:pt>
                <c:pt idx="1680">
                  <c:v>0.50808933000000001</c:v>
                </c:pt>
                <c:pt idx="1681">
                  <c:v>0.50808933000000001</c:v>
                </c:pt>
                <c:pt idx="1682">
                  <c:v>0.50826643999999999</c:v>
                </c:pt>
                <c:pt idx="1683">
                  <c:v>0.50826643999999999</c:v>
                </c:pt>
                <c:pt idx="1684">
                  <c:v>0.50847337000000004</c:v>
                </c:pt>
                <c:pt idx="1685">
                  <c:v>0.50872322999999997</c:v>
                </c:pt>
                <c:pt idx="1686">
                  <c:v>0.50872322999999997</c:v>
                </c:pt>
                <c:pt idx="1687">
                  <c:v>0.50880939999999997</c:v>
                </c:pt>
                <c:pt idx="1688">
                  <c:v>0.50894119000000004</c:v>
                </c:pt>
                <c:pt idx="1689">
                  <c:v>0.50894119000000004</c:v>
                </c:pt>
                <c:pt idx="1690">
                  <c:v>0.50910756000000001</c:v>
                </c:pt>
                <c:pt idx="1691">
                  <c:v>0.50910756000000001</c:v>
                </c:pt>
                <c:pt idx="1692">
                  <c:v>0.50927303999999995</c:v>
                </c:pt>
                <c:pt idx="1693">
                  <c:v>0.50942838999999995</c:v>
                </c:pt>
                <c:pt idx="1694">
                  <c:v>0.50942838999999995</c:v>
                </c:pt>
                <c:pt idx="1695">
                  <c:v>0.50952200999999997</c:v>
                </c:pt>
                <c:pt idx="1696">
                  <c:v>0.50974861999999999</c:v>
                </c:pt>
                <c:pt idx="1697">
                  <c:v>0.50974861999999999</c:v>
                </c:pt>
                <c:pt idx="1698">
                  <c:v>0.50988666999999999</c:v>
                </c:pt>
                <c:pt idx="1699">
                  <c:v>0.50988666999999999</c:v>
                </c:pt>
                <c:pt idx="1700">
                  <c:v>0.51006379999999996</c:v>
                </c:pt>
                <c:pt idx="1701">
                  <c:v>0.51023039999999997</c:v>
                </c:pt>
                <c:pt idx="1702">
                  <c:v>0.51023039999999997</c:v>
                </c:pt>
                <c:pt idx="1703">
                  <c:v>0.51028200000000001</c:v>
                </c:pt>
                <c:pt idx="1704">
                  <c:v>0.51039829999999997</c:v>
                </c:pt>
                <c:pt idx="1705">
                  <c:v>0.51039829999999997</c:v>
                </c:pt>
                <c:pt idx="1706">
                  <c:v>0.51056140000000005</c:v>
                </c:pt>
                <c:pt idx="1707">
                  <c:v>0.51056140000000005</c:v>
                </c:pt>
                <c:pt idx="1708">
                  <c:v>0.51082620000000001</c:v>
                </c:pt>
                <c:pt idx="1709">
                  <c:v>0.51093409999999995</c:v>
                </c:pt>
                <c:pt idx="1710">
                  <c:v>0.51093409999999995</c:v>
                </c:pt>
                <c:pt idx="1711">
                  <c:v>0.51102829999999999</c:v>
                </c:pt>
                <c:pt idx="1712">
                  <c:v>0.51116130000000004</c:v>
                </c:pt>
                <c:pt idx="1713">
                  <c:v>0.51116130000000004</c:v>
                </c:pt>
                <c:pt idx="1714">
                  <c:v>0.51124420000000004</c:v>
                </c:pt>
                <c:pt idx="1715">
                  <c:v>0.51124420000000004</c:v>
                </c:pt>
                <c:pt idx="1716">
                  <c:v>0.51143740000000004</c:v>
                </c:pt>
                <c:pt idx="1717">
                  <c:v>0.51157249999999999</c:v>
                </c:pt>
                <c:pt idx="1718">
                  <c:v>0.51157249999999999</c:v>
                </c:pt>
                <c:pt idx="1719">
                  <c:v>0.51174900000000001</c:v>
                </c:pt>
                <c:pt idx="1720">
                  <c:v>0.51180890000000001</c:v>
                </c:pt>
                <c:pt idx="1721">
                  <c:v>0.51180890000000001</c:v>
                </c:pt>
                <c:pt idx="1722">
                  <c:v>0.51195230000000003</c:v>
                </c:pt>
                <c:pt idx="1723">
                  <c:v>0.51212080000000004</c:v>
                </c:pt>
                <c:pt idx="1724">
                  <c:v>0.51212080000000004</c:v>
                </c:pt>
                <c:pt idx="1725">
                  <c:v>0.51221740000000004</c:v>
                </c:pt>
                <c:pt idx="1726">
                  <c:v>0.51221740000000004</c:v>
                </c:pt>
                <c:pt idx="1727">
                  <c:v>0.51226930000000004</c:v>
                </c:pt>
                <c:pt idx="1728">
                  <c:v>0.51239990000000002</c:v>
                </c:pt>
                <c:pt idx="1729">
                  <c:v>0.51239990000000002</c:v>
                </c:pt>
                <c:pt idx="1730">
                  <c:v>0.51261610000000002</c:v>
                </c:pt>
                <c:pt idx="1731">
                  <c:v>0.51261610000000002</c:v>
                </c:pt>
                <c:pt idx="1732">
                  <c:v>0.51273440000000003</c:v>
                </c:pt>
                <c:pt idx="1733">
                  <c:v>0.5128954</c:v>
                </c:pt>
                <c:pt idx="1734">
                  <c:v>0.5128954</c:v>
                </c:pt>
                <c:pt idx="1735">
                  <c:v>0.51295120000000005</c:v>
                </c:pt>
                <c:pt idx="1736">
                  <c:v>0.51302040000000004</c:v>
                </c:pt>
                <c:pt idx="1737">
                  <c:v>0.51302040000000004</c:v>
                </c:pt>
                <c:pt idx="1738">
                  <c:v>0.51313609999999998</c:v>
                </c:pt>
                <c:pt idx="1739">
                  <c:v>0.51330209999999998</c:v>
                </c:pt>
                <c:pt idx="1740">
                  <c:v>0.51330209999999998</c:v>
                </c:pt>
                <c:pt idx="1741">
                  <c:v>0.51350910000000005</c:v>
                </c:pt>
                <c:pt idx="1742">
                  <c:v>0.51350910000000005</c:v>
                </c:pt>
                <c:pt idx="1743">
                  <c:v>0.51356659999999998</c:v>
                </c:pt>
                <c:pt idx="1744">
                  <c:v>0.51364710000000002</c:v>
                </c:pt>
                <c:pt idx="1745">
                  <c:v>0.51364710000000002</c:v>
                </c:pt>
                <c:pt idx="1746">
                  <c:v>0.51379949999999996</c:v>
                </c:pt>
                <c:pt idx="1747">
                  <c:v>0.51394949999999995</c:v>
                </c:pt>
                <c:pt idx="1748">
                  <c:v>0.51394949999999995</c:v>
                </c:pt>
                <c:pt idx="1749">
                  <c:v>0.51409470000000002</c:v>
                </c:pt>
                <c:pt idx="1750">
                  <c:v>0.51409470000000002</c:v>
                </c:pt>
                <c:pt idx="1751">
                  <c:v>0.51415909999999998</c:v>
                </c:pt>
                <c:pt idx="1752">
                  <c:v>0.5143356</c:v>
                </c:pt>
                <c:pt idx="1753">
                  <c:v>0.5143356</c:v>
                </c:pt>
                <c:pt idx="1754">
                  <c:v>0.5144784</c:v>
                </c:pt>
                <c:pt idx="1755">
                  <c:v>0.5144784</c:v>
                </c:pt>
                <c:pt idx="1756">
                  <c:v>0.5146463</c:v>
                </c:pt>
                <c:pt idx="1757">
                  <c:v>0.51483380000000001</c:v>
                </c:pt>
                <c:pt idx="1758">
                  <c:v>0.51483380000000001</c:v>
                </c:pt>
                <c:pt idx="1759">
                  <c:v>0.51490029999999998</c:v>
                </c:pt>
                <c:pt idx="1760">
                  <c:v>0.51501090000000005</c:v>
                </c:pt>
                <c:pt idx="1761">
                  <c:v>0.51501090000000005</c:v>
                </c:pt>
                <c:pt idx="1762">
                  <c:v>0.51516479999999998</c:v>
                </c:pt>
                <c:pt idx="1763">
                  <c:v>0.51542750000000004</c:v>
                </c:pt>
                <c:pt idx="1764">
                  <c:v>0.51542750000000004</c:v>
                </c:pt>
                <c:pt idx="1765">
                  <c:v>0.51558579999999998</c:v>
                </c:pt>
                <c:pt idx="1766">
                  <c:v>0.51558579999999998</c:v>
                </c:pt>
                <c:pt idx="1767">
                  <c:v>0.51568979999999998</c:v>
                </c:pt>
                <c:pt idx="1768">
                  <c:v>0.51583210000000002</c:v>
                </c:pt>
                <c:pt idx="1769">
                  <c:v>0.51583210000000002</c:v>
                </c:pt>
                <c:pt idx="1770">
                  <c:v>0.51599130000000004</c:v>
                </c:pt>
                <c:pt idx="1771">
                  <c:v>0.51617849999999998</c:v>
                </c:pt>
                <c:pt idx="1772">
                  <c:v>0.51617849999999998</c:v>
                </c:pt>
                <c:pt idx="1773">
                  <c:v>0.516378</c:v>
                </c:pt>
                <c:pt idx="1774">
                  <c:v>0.516378</c:v>
                </c:pt>
                <c:pt idx="1775">
                  <c:v>0.51658309999999996</c:v>
                </c:pt>
                <c:pt idx="1776">
                  <c:v>0.51675369999999998</c:v>
                </c:pt>
                <c:pt idx="1777">
                  <c:v>0.51675369999999998</c:v>
                </c:pt>
                <c:pt idx="1778">
                  <c:v>0.51691980000000004</c:v>
                </c:pt>
                <c:pt idx="1779">
                  <c:v>0.51716070000000003</c:v>
                </c:pt>
                <c:pt idx="1780">
                  <c:v>0.51716070000000003</c:v>
                </c:pt>
                <c:pt idx="1781">
                  <c:v>0.51735030000000004</c:v>
                </c:pt>
                <c:pt idx="1782">
                  <c:v>0.51735030000000004</c:v>
                </c:pt>
                <c:pt idx="1783">
                  <c:v>0.51747140000000003</c:v>
                </c:pt>
                <c:pt idx="1784">
                  <c:v>0.51765799999999995</c:v>
                </c:pt>
                <c:pt idx="1785">
                  <c:v>0.51765799999999995</c:v>
                </c:pt>
                <c:pt idx="1786">
                  <c:v>0.5179106</c:v>
                </c:pt>
                <c:pt idx="1787">
                  <c:v>0.51812939999999996</c:v>
                </c:pt>
                <c:pt idx="1788">
                  <c:v>0.51812939999999996</c:v>
                </c:pt>
                <c:pt idx="1789">
                  <c:v>0.51834769999999997</c:v>
                </c:pt>
                <c:pt idx="1790">
                  <c:v>0.51834769999999997</c:v>
                </c:pt>
                <c:pt idx="1791">
                  <c:v>0.51848179999999999</c:v>
                </c:pt>
                <c:pt idx="1792">
                  <c:v>0.51862819999999998</c:v>
                </c:pt>
                <c:pt idx="1793">
                  <c:v>0.51862819999999998</c:v>
                </c:pt>
                <c:pt idx="1794">
                  <c:v>0.51882620000000002</c:v>
                </c:pt>
                <c:pt idx="1795">
                  <c:v>0.5190496</c:v>
                </c:pt>
                <c:pt idx="1796">
                  <c:v>0.5190496</c:v>
                </c:pt>
                <c:pt idx="1797">
                  <c:v>0.51932210000000001</c:v>
                </c:pt>
                <c:pt idx="1798">
                  <c:v>0.51932210000000001</c:v>
                </c:pt>
                <c:pt idx="1799">
                  <c:v>0.51942259999999996</c:v>
                </c:pt>
                <c:pt idx="1800">
                  <c:v>0.51959370000000005</c:v>
                </c:pt>
                <c:pt idx="1801">
                  <c:v>0.51959370000000005</c:v>
                </c:pt>
                <c:pt idx="1802">
                  <c:v>0.51978659999999999</c:v>
                </c:pt>
                <c:pt idx="1803">
                  <c:v>0.51996759999999997</c:v>
                </c:pt>
                <c:pt idx="1804">
                  <c:v>0.51996759999999997</c:v>
                </c:pt>
                <c:pt idx="1805">
                  <c:v>0.52017179999999996</c:v>
                </c:pt>
                <c:pt idx="1806">
                  <c:v>0.52017179999999996</c:v>
                </c:pt>
                <c:pt idx="1807">
                  <c:v>0.5202831</c:v>
                </c:pt>
                <c:pt idx="1808">
                  <c:v>0.52045419999999998</c:v>
                </c:pt>
                <c:pt idx="1809">
                  <c:v>0.52045419999999998</c:v>
                </c:pt>
                <c:pt idx="1810">
                  <c:v>0.52061670000000004</c:v>
                </c:pt>
                <c:pt idx="1811">
                  <c:v>0.52081350000000004</c:v>
                </c:pt>
                <c:pt idx="1812">
                  <c:v>0.52081350000000004</c:v>
                </c:pt>
                <c:pt idx="1813">
                  <c:v>0.52100729999999995</c:v>
                </c:pt>
                <c:pt idx="1814">
                  <c:v>0.52100729999999995</c:v>
                </c:pt>
                <c:pt idx="1815">
                  <c:v>0.52103770000000005</c:v>
                </c:pt>
                <c:pt idx="1816">
                  <c:v>0.52114919999999998</c:v>
                </c:pt>
                <c:pt idx="1817">
                  <c:v>0.52114919999999998</c:v>
                </c:pt>
                <c:pt idx="1818">
                  <c:v>0.52127800000000002</c:v>
                </c:pt>
                <c:pt idx="1819">
                  <c:v>0.521482</c:v>
                </c:pt>
                <c:pt idx="1820">
                  <c:v>0.521482</c:v>
                </c:pt>
                <c:pt idx="1821">
                  <c:v>0.52163079999999995</c:v>
                </c:pt>
                <c:pt idx="1822">
                  <c:v>0.52163079999999995</c:v>
                </c:pt>
                <c:pt idx="1823">
                  <c:v>0.52170470000000002</c:v>
                </c:pt>
                <c:pt idx="1824">
                  <c:v>0.5217733</c:v>
                </c:pt>
                <c:pt idx="1825">
                  <c:v>0.5217733</c:v>
                </c:pt>
                <c:pt idx="1826">
                  <c:v>0.52181829999999996</c:v>
                </c:pt>
                <c:pt idx="1827">
                  <c:v>0.52194379999999996</c:v>
                </c:pt>
                <c:pt idx="1828">
                  <c:v>0.52194379999999996</c:v>
                </c:pt>
                <c:pt idx="1829">
                  <c:v>0.5220574</c:v>
                </c:pt>
                <c:pt idx="1830">
                  <c:v>0.5220574</c:v>
                </c:pt>
                <c:pt idx="1831">
                  <c:v>0.5220899</c:v>
                </c:pt>
                <c:pt idx="1832">
                  <c:v>0.52213350000000003</c:v>
                </c:pt>
                <c:pt idx="1833">
                  <c:v>0.52213350000000003</c:v>
                </c:pt>
                <c:pt idx="1834">
                  <c:v>0.522177</c:v>
                </c:pt>
                <c:pt idx="1835">
                  <c:v>0.52226289999999997</c:v>
                </c:pt>
                <c:pt idx="1836">
                  <c:v>0.52226289999999997</c:v>
                </c:pt>
                <c:pt idx="1837">
                  <c:v>0.52230460000000001</c:v>
                </c:pt>
                <c:pt idx="1838">
                  <c:v>0.52230460000000001</c:v>
                </c:pt>
                <c:pt idx="1839">
                  <c:v>0.52226379999999994</c:v>
                </c:pt>
                <c:pt idx="1840">
                  <c:v>0.52225929999999998</c:v>
                </c:pt>
                <c:pt idx="1841">
                  <c:v>0.52225929999999998</c:v>
                </c:pt>
                <c:pt idx="1842">
                  <c:v>0.52234040000000004</c:v>
                </c:pt>
                <c:pt idx="1843">
                  <c:v>0.52234579999999997</c:v>
                </c:pt>
                <c:pt idx="1844">
                  <c:v>0.52234579999999997</c:v>
                </c:pt>
                <c:pt idx="1845">
                  <c:v>0.52237979999999995</c:v>
                </c:pt>
                <c:pt idx="1846">
                  <c:v>0.52237979999999995</c:v>
                </c:pt>
                <c:pt idx="1847">
                  <c:v>0.52228609999999998</c:v>
                </c:pt>
                <c:pt idx="1848">
                  <c:v>0.52222170000000001</c:v>
                </c:pt>
                <c:pt idx="1849">
                  <c:v>0.52222170000000001</c:v>
                </c:pt>
                <c:pt idx="1850">
                  <c:v>0.52216359999999995</c:v>
                </c:pt>
                <c:pt idx="1851">
                  <c:v>0.52216660000000004</c:v>
                </c:pt>
                <c:pt idx="1852">
                  <c:v>0.52216660000000004</c:v>
                </c:pt>
                <c:pt idx="1853">
                  <c:v>0.52219130000000002</c:v>
                </c:pt>
                <c:pt idx="1854">
                  <c:v>0.52219130000000002</c:v>
                </c:pt>
                <c:pt idx="1855">
                  <c:v>0.52207950000000003</c:v>
                </c:pt>
                <c:pt idx="1856">
                  <c:v>0.52197479999999996</c:v>
                </c:pt>
                <c:pt idx="1857">
                  <c:v>0.52197479999999996</c:v>
                </c:pt>
                <c:pt idx="1858">
                  <c:v>0.52195040000000004</c:v>
                </c:pt>
                <c:pt idx="1859">
                  <c:v>0.52182519999999999</c:v>
                </c:pt>
                <c:pt idx="1860">
                  <c:v>0.52182519999999999</c:v>
                </c:pt>
                <c:pt idx="1861">
                  <c:v>0.52177209999999996</c:v>
                </c:pt>
                <c:pt idx="1862">
                  <c:v>0.52177209999999996</c:v>
                </c:pt>
                <c:pt idx="1863">
                  <c:v>0.52163610000000005</c:v>
                </c:pt>
                <c:pt idx="1864">
                  <c:v>0.52156310000000006</c:v>
                </c:pt>
                <c:pt idx="1865">
                  <c:v>0.52156310000000006</c:v>
                </c:pt>
                <c:pt idx="1866">
                  <c:v>0.52146020000000004</c:v>
                </c:pt>
                <c:pt idx="1867">
                  <c:v>0.52139880000000005</c:v>
                </c:pt>
                <c:pt idx="1868">
                  <c:v>0.52139880000000005</c:v>
                </c:pt>
                <c:pt idx="1869">
                  <c:v>0.52132630000000002</c:v>
                </c:pt>
                <c:pt idx="1870">
                  <c:v>0.52132630000000002</c:v>
                </c:pt>
                <c:pt idx="1871">
                  <c:v>0.52109760000000005</c:v>
                </c:pt>
                <c:pt idx="1872">
                  <c:v>0.52099660000000003</c:v>
                </c:pt>
                <c:pt idx="1873">
                  <c:v>0.52099660000000003</c:v>
                </c:pt>
                <c:pt idx="1874">
                  <c:v>0.52087490000000003</c:v>
                </c:pt>
                <c:pt idx="1875">
                  <c:v>0.5207965</c:v>
                </c:pt>
                <c:pt idx="1876">
                  <c:v>0.5207965</c:v>
                </c:pt>
                <c:pt idx="1877">
                  <c:v>0.52073809999999998</c:v>
                </c:pt>
                <c:pt idx="1878">
                  <c:v>0.52073809999999998</c:v>
                </c:pt>
                <c:pt idx="1879">
                  <c:v>0.52052489999999996</c:v>
                </c:pt>
                <c:pt idx="1880">
                  <c:v>0.52038890000000004</c:v>
                </c:pt>
                <c:pt idx="1881">
                  <c:v>0.52038890000000004</c:v>
                </c:pt>
                <c:pt idx="1882">
                  <c:v>0.52021660000000003</c:v>
                </c:pt>
                <c:pt idx="1883">
                  <c:v>0.52009519999999998</c:v>
                </c:pt>
                <c:pt idx="1884">
                  <c:v>0.52009519999999998</c:v>
                </c:pt>
                <c:pt idx="1885">
                  <c:v>0.5200034</c:v>
                </c:pt>
                <c:pt idx="1886">
                  <c:v>0.5200034</c:v>
                </c:pt>
                <c:pt idx="1887">
                  <c:v>0.51986089999999996</c:v>
                </c:pt>
                <c:pt idx="1888">
                  <c:v>0.51970309999999997</c:v>
                </c:pt>
                <c:pt idx="1889">
                  <c:v>0.51970309999999997</c:v>
                </c:pt>
                <c:pt idx="1890">
                  <c:v>0.51960470000000003</c:v>
                </c:pt>
                <c:pt idx="1891">
                  <c:v>0.51945600000000003</c:v>
                </c:pt>
                <c:pt idx="1892">
                  <c:v>0.51945600000000003</c:v>
                </c:pt>
                <c:pt idx="1893">
                  <c:v>0.5193373</c:v>
                </c:pt>
                <c:pt idx="1894">
                  <c:v>0.5193373</c:v>
                </c:pt>
                <c:pt idx="1895">
                  <c:v>0.51909910000000004</c:v>
                </c:pt>
                <c:pt idx="1896">
                  <c:v>0.5189452</c:v>
                </c:pt>
                <c:pt idx="1897">
                  <c:v>0.5189452</c:v>
                </c:pt>
                <c:pt idx="1898">
                  <c:v>0.51890789999999998</c:v>
                </c:pt>
                <c:pt idx="1899">
                  <c:v>0.51877819999999997</c:v>
                </c:pt>
                <c:pt idx="1900">
                  <c:v>0.51877819999999997</c:v>
                </c:pt>
                <c:pt idx="1901">
                  <c:v>0.51871559999999994</c:v>
                </c:pt>
                <c:pt idx="1902">
                  <c:v>0.51871559999999994</c:v>
                </c:pt>
                <c:pt idx="1903">
                  <c:v>0.51850390000000002</c:v>
                </c:pt>
                <c:pt idx="1904">
                  <c:v>0.51836380000000004</c:v>
                </c:pt>
                <c:pt idx="1905">
                  <c:v>0.51836380000000004</c:v>
                </c:pt>
                <c:pt idx="1906">
                  <c:v>0.51828240000000003</c:v>
                </c:pt>
                <c:pt idx="1907">
                  <c:v>0.5181888</c:v>
                </c:pt>
                <c:pt idx="1908">
                  <c:v>0.5181888</c:v>
                </c:pt>
                <c:pt idx="1909">
                  <c:v>0.51819380000000004</c:v>
                </c:pt>
                <c:pt idx="1910">
                  <c:v>0.51819380000000004</c:v>
                </c:pt>
                <c:pt idx="1911">
                  <c:v>0.51802329999999996</c:v>
                </c:pt>
                <c:pt idx="1912">
                  <c:v>0.51793889999999998</c:v>
                </c:pt>
                <c:pt idx="1913">
                  <c:v>0.51793889999999998</c:v>
                </c:pt>
                <c:pt idx="1914">
                  <c:v>0.51785930000000002</c:v>
                </c:pt>
                <c:pt idx="1915">
                  <c:v>0.51781310000000003</c:v>
                </c:pt>
                <c:pt idx="1916">
                  <c:v>0.51781310000000003</c:v>
                </c:pt>
                <c:pt idx="1917">
                  <c:v>0.51782439999999996</c:v>
                </c:pt>
                <c:pt idx="1918">
                  <c:v>0.51782439999999996</c:v>
                </c:pt>
                <c:pt idx="1919">
                  <c:v>0.51767649999999998</c:v>
                </c:pt>
                <c:pt idx="1920">
                  <c:v>0.51769469999999995</c:v>
                </c:pt>
                <c:pt idx="1921">
                  <c:v>0.51769469999999995</c:v>
                </c:pt>
                <c:pt idx="1922">
                  <c:v>0.51770419999999995</c:v>
                </c:pt>
                <c:pt idx="1923">
                  <c:v>0.5176577</c:v>
                </c:pt>
                <c:pt idx="1924">
                  <c:v>0.5176577</c:v>
                </c:pt>
                <c:pt idx="1925">
                  <c:v>0.51765680000000003</c:v>
                </c:pt>
                <c:pt idx="1926">
                  <c:v>0.51765680000000003</c:v>
                </c:pt>
                <c:pt idx="1927">
                  <c:v>0.51753249999999995</c:v>
                </c:pt>
                <c:pt idx="1928">
                  <c:v>0.5175054</c:v>
                </c:pt>
                <c:pt idx="1929">
                  <c:v>0.5175054</c:v>
                </c:pt>
                <c:pt idx="1930">
                  <c:v>0.51748240000000001</c:v>
                </c:pt>
                <c:pt idx="1931">
                  <c:v>0.51751579999999997</c:v>
                </c:pt>
                <c:pt idx="1932">
                  <c:v>0.51751579999999997</c:v>
                </c:pt>
                <c:pt idx="1933">
                  <c:v>0.51757719999999996</c:v>
                </c:pt>
                <c:pt idx="1934">
                  <c:v>0.51757719999999996</c:v>
                </c:pt>
                <c:pt idx="1935">
                  <c:v>0.51745969999999997</c:v>
                </c:pt>
                <c:pt idx="1936">
                  <c:v>0.51738070000000003</c:v>
                </c:pt>
                <c:pt idx="1937">
                  <c:v>0.51738070000000003</c:v>
                </c:pt>
                <c:pt idx="1938">
                  <c:v>0.51737149999999998</c:v>
                </c:pt>
                <c:pt idx="1939">
                  <c:v>0.51728439999999998</c:v>
                </c:pt>
                <c:pt idx="1940">
                  <c:v>0.51728439999999998</c:v>
                </c:pt>
                <c:pt idx="1941">
                  <c:v>0.51730080000000001</c:v>
                </c:pt>
                <c:pt idx="1942">
                  <c:v>0.51730080000000001</c:v>
                </c:pt>
                <c:pt idx="1943">
                  <c:v>0.51716519999999999</c:v>
                </c:pt>
                <c:pt idx="1944">
                  <c:v>0.51709629999999995</c:v>
                </c:pt>
                <c:pt idx="1945">
                  <c:v>0.51709629999999995</c:v>
                </c:pt>
                <c:pt idx="1946">
                  <c:v>0.51702680000000001</c:v>
                </c:pt>
                <c:pt idx="1947">
                  <c:v>0.51687530000000004</c:v>
                </c:pt>
                <c:pt idx="1948">
                  <c:v>0.51687530000000004</c:v>
                </c:pt>
                <c:pt idx="1949">
                  <c:v>0.51678230000000003</c:v>
                </c:pt>
                <c:pt idx="1950">
                  <c:v>0.51678230000000003</c:v>
                </c:pt>
                <c:pt idx="1951">
                  <c:v>0.51655870000000004</c:v>
                </c:pt>
                <c:pt idx="1952">
                  <c:v>0.51638039999999996</c:v>
                </c:pt>
                <c:pt idx="1953">
                  <c:v>0.51638039999999996</c:v>
                </c:pt>
                <c:pt idx="1954">
                  <c:v>0.5163103</c:v>
                </c:pt>
                <c:pt idx="1955">
                  <c:v>0.51607060000000005</c:v>
                </c:pt>
                <c:pt idx="1956">
                  <c:v>0.51607060000000005</c:v>
                </c:pt>
                <c:pt idx="1957">
                  <c:v>0.51592629999999995</c:v>
                </c:pt>
                <c:pt idx="1958">
                  <c:v>0.51592629999999995</c:v>
                </c:pt>
                <c:pt idx="1959">
                  <c:v>0.51558970000000004</c:v>
                </c:pt>
                <c:pt idx="1960">
                  <c:v>0.5153335</c:v>
                </c:pt>
                <c:pt idx="1961">
                  <c:v>0.5153335</c:v>
                </c:pt>
                <c:pt idx="1962">
                  <c:v>0.51508639999999994</c:v>
                </c:pt>
                <c:pt idx="1963">
                  <c:v>0.51479030000000003</c:v>
                </c:pt>
                <c:pt idx="1964">
                  <c:v>0.51479030000000003</c:v>
                </c:pt>
                <c:pt idx="1965">
                  <c:v>0.51460059999999996</c:v>
                </c:pt>
                <c:pt idx="1966">
                  <c:v>0.51460059999999996</c:v>
                </c:pt>
                <c:pt idx="1967">
                  <c:v>0.51424429999999999</c:v>
                </c:pt>
                <c:pt idx="1968">
                  <c:v>0.51390139999999995</c:v>
                </c:pt>
                <c:pt idx="1969">
                  <c:v>0.51390139999999995</c:v>
                </c:pt>
                <c:pt idx="1970">
                  <c:v>0.51357620000000004</c:v>
                </c:pt>
                <c:pt idx="1971">
                  <c:v>0.51323059999999998</c:v>
                </c:pt>
                <c:pt idx="1972">
                  <c:v>0.51323059999999998</c:v>
                </c:pt>
                <c:pt idx="1973">
                  <c:v>0.51295950000000001</c:v>
                </c:pt>
                <c:pt idx="1974">
                  <c:v>0.51295950000000001</c:v>
                </c:pt>
                <c:pt idx="1975">
                  <c:v>0.51251469999999999</c:v>
                </c:pt>
                <c:pt idx="1976">
                  <c:v>0.51219329999999996</c:v>
                </c:pt>
                <c:pt idx="1977">
                  <c:v>0.51219329999999996</c:v>
                </c:pt>
                <c:pt idx="1978">
                  <c:v>0.51184439999999998</c:v>
                </c:pt>
                <c:pt idx="1979">
                  <c:v>0.51146840000000005</c:v>
                </c:pt>
                <c:pt idx="1980">
                  <c:v>0.51146840000000005</c:v>
                </c:pt>
                <c:pt idx="1981">
                  <c:v>0.51112259999999998</c:v>
                </c:pt>
                <c:pt idx="1982">
                  <c:v>0.51112259999999998</c:v>
                </c:pt>
                <c:pt idx="1983">
                  <c:v>0.51064940000000003</c:v>
                </c:pt>
                <c:pt idx="1984">
                  <c:v>0.51029340000000001</c:v>
                </c:pt>
                <c:pt idx="1985">
                  <c:v>0.51029340000000001</c:v>
                </c:pt>
                <c:pt idx="1986">
                  <c:v>0.50993257999999997</c:v>
                </c:pt>
                <c:pt idx="1987">
                  <c:v>0.50957180000000002</c:v>
                </c:pt>
                <c:pt idx="1988">
                  <c:v>0.50957180000000002</c:v>
                </c:pt>
                <c:pt idx="1989">
                  <c:v>0.50925814000000003</c:v>
                </c:pt>
                <c:pt idx="1990">
                  <c:v>0.50925814000000003</c:v>
                </c:pt>
                <c:pt idx="1991">
                  <c:v>0.50882103000000001</c:v>
                </c:pt>
                <c:pt idx="1992">
                  <c:v>0.50839942000000005</c:v>
                </c:pt>
                <c:pt idx="1993">
                  <c:v>0.50839942000000005</c:v>
                </c:pt>
                <c:pt idx="1994">
                  <c:v>0.50803447000000002</c:v>
                </c:pt>
                <c:pt idx="1995">
                  <c:v>0.50764894000000005</c:v>
                </c:pt>
                <c:pt idx="1996">
                  <c:v>0.50764894000000005</c:v>
                </c:pt>
                <c:pt idx="1997">
                  <c:v>0.50734362</c:v>
                </c:pt>
                <c:pt idx="1998">
                  <c:v>0.50734362</c:v>
                </c:pt>
                <c:pt idx="1999">
                  <c:v>0.50696196999999998</c:v>
                </c:pt>
                <c:pt idx="2000">
                  <c:v>0.50659076000000003</c:v>
                </c:pt>
                <c:pt idx="2001">
                  <c:v>0.50659076000000003</c:v>
                </c:pt>
                <c:pt idx="2002">
                  <c:v>0.50632807999999996</c:v>
                </c:pt>
                <c:pt idx="2003">
                  <c:v>0.50590617000000004</c:v>
                </c:pt>
                <c:pt idx="2004">
                  <c:v>0.50590617000000004</c:v>
                </c:pt>
                <c:pt idx="2005">
                  <c:v>0.50562739000000001</c:v>
                </c:pt>
                <c:pt idx="2006">
                  <c:v>0.50562739000000001</c:v>
                </c:pt>
                <c:pt idx="2007">
                  <c:v>0.50522367000000001</c:v>
                </c:pt>
                <c:pt idx="2008">
                  <c:v>0.50489212000000006</c:v>
                </c:pt>
                <c:pt idx="2009">
                  <c:v>0.50489212000000006</c:v>
                </c:pt>
                <c:pt idx="2010">
                  <c:v>0.50463986999999999</c:v>
                </c:pt>
                <c:pt idx="2011">
                  <c:v>0.50431009999999998</c:v>
                </c:pt>
                <c:pt idx="2012">
                  <c:v>0.50431009999999998</c:v>
                </c:pt>
                <c:pt idx="2013">
                  <c:v>0.50407394999999999</c:v>
                </c:pt>
                <c:pt idx="2014">
                  <c:v>0.50407394999999999</c:v>
                </c:pt>
                <c:pt idx="2015">
                  <c:v>0.50365115999999999</c:v>
                </c:pt>
                <c:pt idx="2016">
                  <c:v>0.5033512</c:v>
                </c:pt>
                <c:pt idx="2017">
                  <c:v>0.5033512</c:v>
                </c:pt>
                <c:pt idx="2018">
                  <c:v>0.50310253000000005</c:v>
                </c:pt>
                <c:pt idx="2019">
                  <c:v>0.50279631999999996</c:v>
                </c:pt>
                <c:pt idx="2020">
                  <c:v>0.50279631999999996</c:v>
                </c:pt>
                <c:pt idx="2021">
                  <c:v>0.50262337999999995</c:v>
                </c:pt>
                <c:pt idx="2022">
                  <c:v>0.50262337999999995</c:v>
                </c:pt>
                <c:pt idx="2023">
                  <c:v>0.50228943999999998</c:v>
                </c:pt>
                <c:pt idx="2024">
                  <c:v>0.50203271999999999</c:v>
                </c:pt>
                <c:pt idx="2025">
                  <c:v>0.50203271999999999</c:v>
                </c:pt>
                <c:pt idx="2026">
                  <c:v>0.50177897999999999</c:v>
                </c:pt>
                <c:pt idx="2027">
                  <c:v>0.50150527</c:v>
                </c:pt>
                <c:pt idx="2028">
                  <c:v>0.50150527</c:v>
                </c:pt>
                <c:pt idx="2029">
                  <c:v>0.50133351999999998</c:v>
                </c:pt>
                <c:pt idx="2030">
                  <c:v>0.50133351999999998</c:v>
                </c:pt>
                <c:pt idx="2031">
                  <c:v>0.50103536000000004</c:v>
                </c:pt>
                <c:pt idx="2032">
                  <c:v>0.50086242000000003</c:v>
                </c:pt>
                <c:pt idx="2033">
                  <c:v>0.50086242000000003</c:v>
                </c:pt>
                <c:pt idx="2034">
                  <c:v>0.50068710000000005</c:v>
                </c:pt>
                <c:pt idx="2035">
                  <c:v>0.50046466999999994</c:v>
                </c:pt>
                <c:pt idx="2036">
                  <c:v>0.50046466999999994</c:v>
                </c:pt>
                <c:pt idx="2037">
                  <c:v>0.50026967</c:v>
                </c:pt>
                <c:pt idx="2038">
                  <c:v>0.50026967</c:v>
                </c:pt>
                <c:pt idx="2039">
                  <c:v>0.49996763</c:v>
                </c:pt>
                <c:pt idx="2040">
                  <c:v>0.49978753999999997</c:v>
                </c:pt>
                <c:pt idx="2041">
                  <c:v>0.49978753999999997</c:v>
                </c:pt>
                <c:pt idx="2042">
                  <c:v>0.49965336999999999</c:v>
                </c:pt>
                <c:pt idx="2043">
                  <c:v>0.49946821000000002</c:v>
                </c:pt>
                <c:pt idx="2044">
                  <c:v>0.49946821000000002</c:v>
                </c:pt>
                <c:pt idx="2045">
                  <c:v>0.49936564</c:v>
                </c:pt>
                <c:pt idx="2046">
                  <c:v>0.49936564</c:v>
                </c:pt>
                <c:pt idx="2047">
                  <c:v>0.49911130999999997</c:v>
                </c:pt>
                <c:pt idx="2048">
                  <c:v>0.49890855000000001</c:v>
                </c:pt>
                <c:pt idx="2049">
                  <c:v>0.49890855000000001</c:v>
                </c:pt>
                <c:pt idx="2050">
                  <c:v>0.49881641999999998</c:v>
                </c:pt>
                <c:pt idx="2051">
                  <c:v>0.49862827999999998</c:v>
                </c:pt>
                <c:pt idx="2052">
                  <c:v>0.49862827999999998</c:v>
                </c:pt>
                <c:pt idx="2053">
                  <c:v>0.49852034000000001</c:v>
                </c:pt>
                <c:pt idx="2054">
                  <c:v>0.49852034000000001</c:v>
                </c:pt>
                <c:pt idx="2055">
                  <c:v>0.49838110000000002</c:v>
                </c:pt>
                <c:pt idx="2056">
                  <c:v>0.49823917000000001</c:v>
                </c:pt>
                <c:pt idx="2057">
                  <c:v>0.49823917000000001</c:v>
                </c:pt>
                <c:pt idx="2058">
                  <c:v>0.49815240999999999</c:v>
                </c:pt>
                <c:pt idx="2059">
                  <c:v>0.49793922000000002</c:v>
                </c:pt>
                <c:pt idx="2060">
                  <c:v>0.49793922000000002</c:v>
                </c:pt>
                <c:pt idx="2061">
                  <c:v>0.49790164999999997</c:v>
                </c:pt>
                <c:pt idx="2062">
                  <c:v>0.49790164999999997</c:v>
                </c:pt>
                <c:pt idx="2063">
                  <c:v>0.49772484</c:v>
                </c:pt>
                <c:pt idx="2064">
                  <c:v>0.49761512000000002</c:v>
                </c:pt>
                <c:pt idx="2065">
                  <c:v>0.49761512000000002</c:v>
                </c:pt>
                <c:pt idx="2066">
                  <c:v>0.49757396999999998</c:v>
                </c:pt>
                <c:pt idx="2067">
                  <c:v>0.49747021000000002</c:v>
                </c:pt>
                <c:pt idx="2068">
                  <c:v>0.49747021000000002</c:v>
                </c:pt>
                <c:pt idx="2069">
                  <c:v>0.49745053</c:v>
                </c:pt>
                <c:pt idx="2070">
                  <c:v>0.49745053</c:v>
                </c:pt>
                <c:pt idx="2071">
                  <c:v>0.49724360000000001</c:v>
                </c:pt>
                <c:pt idx="2072">
                  <c:v>0.49715445000000003</c:v>
                </c:pt>
                <c:pt idx="2073">
                  <c:v>0.49715445000000003</c:v>
                </c:pt>
                <c:pt idx="2074">
                  <c:v>0.49715773000000002</c:v>
                </c:pt>
                <c:pt idx="2075">
                  <c:v>0.49704830999999999</c:v>
                </c:pt>
                <c:pt idx="2076">
                  <c:v>0.49704830999999999</c:v>
                </c:pt>
                <c:pt idx="2077">
                  <c:v>0.4970659</c:v>
                </c:pt>
                <c:pt idx="2078">
                  <c:v>0.4970659</c:v>
                </c:pt>
                <c:pt idx="2079">
                  <c:v>0.49695825999999999</c:v>
                </c:pt>
                <c:pt idx="2080">
                  <c:v>0.49690279999999998</c:v>
                </c:pt>
                <c:pt idx="2081">
                  <c:v>0.49690279999999998</c:v>
                </c:pt>
                <c:pt idx="2082">
                  <c:v>0.49685121999999998</c:v>
                </c:pt>
                <c:pt idx="2083">
                  <c:v>0.49676088000000002</c:v>
                </c:pt>
                <c:pt idx="2084">
                  <c:v>0.49676088000000002</c:v>
                </c:pt>
                <c:pt idx="2085">
                  <c:v>0.49679189000000001</c:v>
                </c:pt>
                <c:pt idx="2086">
                  <c:v>0.49679189000000001</c:v>
                </c:pt>
                <c:pt idx="2087">
                  <c:v>0.49671257000000002</c:v>
                </c:pt>
                <c:pt idx="2088">
                  <c:v>0.49672957000000001</c:v>
                </c:pt>
                <c:pt idx="2089">
                  <c:v>0.49672957000000001</c:v>
                </c:pt>
                <c:pt idx="2090">
                  <c:v>0.49674119999999999</c:v>
                </c:pt>
                <c:pt idx="2091">
                  <c:v>0.49667529999999999</c:v>
                </c:pt>
                <c:pt idx="2092">
                  <c:v>0.49667529999999999</c:v>
                </c:pt>
                <c:pt idx="2093">
                  <c:v>0.49667171999999998</c:v>
                </c:pt>
                <c:pt idx="2094">
                  <c:v>0.49667171999999998</c:v>
                </c:pt>
                <c:pt idx="2095">
                  <c:v>0.49659389999999998</c:v>
                </c:pt>
                <c:pt idx="2096">
                  <c:v>0.49660046000000002</c:v>
                </c:pt>
                <c:pt idx="2097">
                  <c:v>0.49660046000000002</c:v>
                </c:pt>
                <c:pt idx="2098">
                  <c:v>0.49664935999999998</c:v>
                </c:pt>
                <c:pt idx="2099">
                  <c:v>0.49667022999999999</c:v>
                </c:pt>
                <c:pt idx="2100">
                  <c:v>0.49667022999999999</c:v>
                </c:pt>
                <c:pt idx="2101">
                  <c:v>0.49671943000000002</c:v>
                </c:pt>
                <c:pt idx="2102">
                  <c:v>0.49671943000000002</c:v>
                </c:pt>
                <c:pt idx="2103">
                  <c:v>0.49666367</c:v>
                </c:pt>
                <c:pt idx="2104">
                  <c:v>0.49664847000000001</c:v>
                </c:pt>
                <c:pt idx="2105">
                  <c:v>0.49664847000000001</c:v>
                </c:pt>
                <c:pt idx="2106">
                  <c:v>0.49670600999999998</c:v>
                </c:pt>
                <c:pt idx="2107">
                  <c:v>0.49668752999999999</c:v>
                </c:pt>
                <c:pt idx="2108">
                  <c:v>0.49668752999999999</c:v>
                </c:pt>
                <c:pt idx="2109">
                  <c:v>0.49678622</c:v>
                </c:pt>
                <c:pt idx="2110">
                  <c:v>0.49678622</c:v>
                </c:pt>
                <c:pt idx="2111">
                  <c:v>0.49676386</c:v>
                </c:pt>
                <c:pt idx="2112">
                  <c:v>0.49679426999999998</c:v>
                </c:pt>
                <c:pt idx="2113">
                  <c:v>0.49679426999999998</c:v>
                </c:pt>
                <c:pt idx="2114">
                  <c:v>0.49690160999999999</c:v>
                </c:pt>
                <c:pt idx="2115">
                  <c:v>0.49680769000000002</c:v>
                </c:pt>
                <c:pt idx="2116">
                  <c:v>0.49680769000000002</c:v>
                </c:pt>
                <c:pt idx="2117">
                  <c:v>0.4969037</c:v>
                </c:pt>
                <c:pt idx="2118">
                  <c:v>0.4969037</c:v>
                </c:pt>
                <c:pt idx="2119">
                  <c:v>0.49688998000000001</c:v>
                </c:pt>
                <c:pt idx="2120">
                  <c:v>0.49697882999999998</c:v>
                </c:pt>
                <c:pt idx="2121">
                  <c:v>0.49697882999999998</c:v>
                </c:pt>
                <c:pt idx="2122">
                  <c:v>0.49708379000000003</c:v>
                </c:pt>
                <c:pt idx="2123">
                  <c:v>0.49709272999999998</c:v>
                </c:pt>
                <c:pt idx="2124">
                  <c:v>0.49709272999999998</c:v>
                </c:pt>
                <c:pt idx="2125">
                  <c:v>0.49718963999999999</c:v>
                </c:pt>
                <c:pt idx="2126">
                  <c:v>0.49718963999999999</c:v>
                </c:pt>
                <c:pt idx="2127">
                  <c:v>0.49714730000000001</c:v>
                </c:pt>
                <c:pt idx="2128">
                  <c:v>0.49720186</c:v>
                </c:pt>
                <c:pt idx="2129">
                  <c:v>0.49720186</c:v>
                </c:pt>
                <c:pt idx="2130">
                  <c:v>0.49734437999999997</c:v>
                </c:pt>
                <c:pt idx="2131">
                  <c:v>0.49740490999999998</c:v>
                </c:pt>
                <c:pt idx="2132">
                  <c:v>0.49740490999999998</c:v>
                </c:pt>
                <c:pt idx="2133">
                  <c:v>0.49750896999999999</c:v>
                </c:pt>
                <c:pt idx="2134">
                  <c:v>0.49750896999999999</c:v>
                </c:pt>
                <c:pt idx="2135">
                  <c:v>0.49754207</c:v>
                </c:pt>
                <c:pt idx="2136">
                  <c:v>0.49759841999999999</c:v>
                </c:pt>
                <c:pt idx="2137">
                  <c:v>0.49759841999999999</c:v>
                </c:pt>
                <c:pt idx="2138">
                  <c:v>0.49768488999999999</c:v>
                </c:pt>
                <c:pt idx="2139">
                  <c:v>0.49772723000000002</c:v>
                </c:pt>
                <c:pt idx="2140">
                  <c:v>0.49772723000000002</c:v>
                </c:pt>
                <c:pt idx="2141">
                  <c:v>0.49788704</c:v>
                </c:pt>
                <c:pt idx="2142">
                  <c:v>0.49788704</c:v>
                </c:pt>
                <c:pt idx="2143">
                  <c:v>0.49800840000000002</c:v>
                </c:pt>
                <c:pt idx="2144">
                  <c:v>0.49807309999999999</c:v>
                </c:pt>
                <c:pt idx="2145">
                  <c:v>0.49807309999999999</c:v>
                </c:pt>
                <c:pt idx="2146">
                  <c:v>0.49823648999999998</c:v>
                </c:pt>
                <c:pt idx="2147">
                  <c:v>0.49831639999999999</c:v>
                </c:pt>
                <c:pt idx="2148">
                  <c:v>0.49831639999999999</c:v>
                </c:pt>
                <c:pt idx="2149">
                  <c:v>0.49846488999999999</c:v>
                </c:pt>
                <c:pt idx="2150">
                  <c:v>0.49846488999999999</c:v>
                </c:pt>
                <c:pt idx="2151">
                  <c:v>0.49852571000000001</c:v>
                </c:pt>
                <c:pt idx="2152">
                  <c:v>0.49865213000000003</c:v>
                </c:pt>
                <c:pt idx="2153">
                  <c:v>0.49865213000000003</c:v>
                </c:pt>
                <c:pt idx="2154">
                  <c:v>0.49888828000000002</c:v>
                </c:pt>
                <c:pt idx="2155">
                  <c:v>0.49897682999999998</c:v>
                </c:pt>
                <c:pt idx="2156">
                  <c:v>0.49897682999999998</c:v>
                </c:pt>
                <c:pt idx="2157">
                  <c:v>0.49919597999999998</c:v>
                </c:pt>
                <c:pt idx="2158">
                  <c:v>0.49919597999999998</c:v>
                </c:pt>
                <c:pt idx="2159">
                  <c:v>0.4992586</c:v>
                </c:pt>
                <c:pt idx="2160">
                  <c:v>0.49937696999999998</c:v>
                </c:pt>
                <c:pt idx="2161">
                  <c:v>0.49937696999999998</c:v>
                </c:pt>
                <c:pt idx="2162">
                  <c:v>0.49959999999999999</c:v>
                </c:pt>
                <c:pt idx="2163">
                  <c:v>0.49971180999999998</c:v>
                </c:pt>
                <c:pt idx="2164">
                  <c:v>0.49971180999999998</c:v>
                </c:pt>
                <c:pt idx="2165">
                  <c:v>0.50002670000000005</c:v>
                </c:pt>
                <c:pt idx="2166">
                  <c:v>0.50002670000000005</c:v>
                </c:pt>
                <c:pt idx="2167">
                  <c:v>0.50007884999999996</c:v>
                </c:pt>
                <c:pt idx="2168">
                  <c:v>0.50023627999999998</c:v>
                </c:pt>
                <c:pt idx="2169">
                  <c:v>0.50023627999999998</c:v>
                </c:pt>
                <c:pt idx="2170">
                  <c:v>0.50044827000000003</c:v>
                </c:pt>
                <c:pt idx="2171">
                  <c:v>0.50053325000000004</c:v>
                </c:pt>
                <c:pt idx="2172">
                  <c:v>0.50053325000000004</c:v>
                </c:pt>
                <c:pt idx="2173">
                  <c:v>0.50071661999999995</c:v>
                </c:pt>
                <c:pt idx="2174">
                  <c:v>0.50086779000000003</c:v>
                </c:pt>
                <c:pt idx="2175">
                  <c:v>0.50086779000000003</c:v>
                </c:pt>
                <c:pt idx="2176">
                  <c:v>0.50110184999999996</c:v>
                </c:pt>
                <c:pt idx="2177">
                  <c:v>0.50110184999999996</c:v>
                </c:pt>
                <c:pt idx="2178">
                  <c:v>0.50127926</c:v>
                </c:pt>
                <c:pt idx="2179">
                  <c:v>0.50134456000000005</c:v>
                </c:pt>
                <c:pt idx="2180">
                  <c:v>0.50134456000000005</c:v>
                </c:pt>
                <c:pt idx="2181">
                  <c:v>0.50152942</c:v>
                </c:pt>
                <c:pt idx="2182">
                  <c:v>0.50152942</c:v>
                </c:pt>
                <c:pt idx="2183">
                  <c:v>0.50157384000000005</c:v>
                </c:pt>
                <c:pt idx="2184">
                  <c:v>0.50167521999999998</c:v>
                </c:pt>
                <c:pt idx="2185">
                  <c:v>0.50167521999999998</c:v>
                </c:pt>
                <c:pt idx="2186">
                  <c:v>0.50185321999999999</c:v>
                </c:pt>
                <c:pt idx="2187">
                  <c:v>0.50198412000000003</c:v>
                </c:pt>
                <c:pt idx="2188">
                  <c:v>0.50198412000000003</c:v>
                </c:pt>
                <c:pt idx="2189">
                  <c:v>0.50209026999999995</c:v>
                </c:pt>
                <c:pt idx="2190">
                  <c:v>0.50209026999999995</c:v>
                </c:pt>
                <c:pt idx="2191">
                  <c:v>0.50208280999999999</c:v>
                </c:pt>
                <c:pt idx="2192">
                  <c:v>0.50212425999999999</c:v>
                </c:pt>
                <c:pt idx="2193">
                  <c:v>0.50212425999999999</c:v>
                </c:pt>
                <c:pt idx="2194">
                  <c:v>0.50220564999999995</c:v>
                </c:pt>
                <c:pt idx="2195">
                  <c:v>0.50218686999999995</c:v>
                </c:pt>
                <c:pt idx="2196">
                  <c:v>0.50218686999999995</c:v>
                </c:pt>
                <c:pt idx="2197">
                  <c:v>0.50224977999999998</c:v>
                </c:pt>
                <c:pt idx="2198">
                  <c:v>0.50229957999999997</c:v>
                </c:pt>
                <c:pt idx="2199">
                  <c:v>0.50229957999999997</c:v>
                </c:pt>
                <c:pt idx="2200">
                  <c:v>0.50227900000000003</c:v>
                </c:pt>
                <c:pt idx="2201">
                  <c:v>0.50227900000000003</c:v>
                </c:pt>
                <c:pt idx="2202">
                  <c:v>0.50233952999999998</c:v>
                </c:pt>
                <c:pt idx="2203">
                  <c:v>0.50224709999999995</c:v>
                </c:pt>
                <c:pt idx="2204">
                  <c:v>0.50224709999999995</c:v>
                </c:pt>
                <c:pt idx="2205">
                  <c:v>0.50223636999999999</c:v>
                </c:pt>
                <c:pt idx="2206">
                  <c:v>0.50215615999999996</c:v>
                </c:pt>
                <c:pt idx="2207">
                  <c:v>0.50215615999999996</c:v>
                </c:pt>
                <c:pt idx="2208">
                  <c:v>0.50209384000000001</c:v>
                </c:pt>
                <c:pt idx="2209">
                  <c:v>0.50209384000000001</c:v>
                </c:pt>
                <c:pt idx="2210">
                  <c:v>0.50217286000000005</c:v>
                </c:pt>
                <c:pt idx="2211">
                  <c:v>0.50203688999999996</c:v>
                </c:pt>
                <c:pt idx="2212">
                  <c:v>0.50203688999999996</c:v>
                </c:pt>
                <c:pt idx="2213">
                  <c:v>0.50203481000000005</c:v>
                </c:pt>
                <c:pt idx="2214">
                  <c:v>0.50190391000000001</c:v>
                </c:pt>
                <c:pt idx="2215">
                  <c:v>0.50190391000000001</c:v>
                </c:pt>
                <c:pt idx="2216">
                  <c:v>0.50178076999999999</c:v>
                </c:pt>
                <c:pt idx="2217">
                  <c:v>0.50178076999999999</c:v>
                </c:pt>
                <c:pt idx="2218">
                  <c:v>0.50175513000000005</c:v>
                </c:pt>
                <c:pt idx="2219">
                  <c:v>0.50164302000000005</c:v>
                </c:pt>
                <c:pt idx="2220">
                  <c:v>0.50164302000000005</c:v>
                </c:pt>
                <c:pt idx="2221">
                  <c:v>0.50168148000000001</c:v>
                </c:pt>
                <c:pt idx="2222">
                  <c:v>0.50151570000000001</c:v>
                </c:pt>
                <c:pt idx="2223">
                  <c:v>0.50151570000000001</c:v>
                </c:pt>
                <c:pt idx="2224">
                  <c:v>0.50145189999999995</c:v>
                </c:pt>
                <c:pt idx="2225">
                  <c:v>0.50145189999999995</c:v>
                </c:pt>
                <c:pt idx="2226">
                  <c:v>0.50144981</c:v>
                </c:pt>
                <c:pt idx="2227">
                  <c:v>0.50129416999999998</c:v>
                </c:pt>
                <c:pt idx="2228">
                  <c:v>0.50129416999999998</c:v>
                </c:pt>
                <c:pt idx="2229">
                  <c:v>0.50128879999999998</c:v>
                </c:pt>
                <c:pt idx="2230">
                  <c:v>0.50118980999999996</c:v>
                </c:pt>
                <c:pt idx="2231">
                  <c:v>0.50118980999999996</c:v>
                </c:pt>
                <c:pt idx="2232">
                  <c:v>0.50121484999999999</c:v>
                </c:pt>
                <c:pt idx="2233">
                  <c:v>0.50121484999999999</c:v>
                </c:pt>
                <c:pt idx="2234">
                  <c:v>0.50122469000000003</c:v>
                </c:pt>
                <c:pt idx="2235">
                  <c:v>0.50115491999999995</c:v>
                </c:pt>
                <c:pt idx="2236">
                  <c:v>0.50115491999999995</c:v>
                </c:pt>
                <c:pt idx="2237">
                  <c:v>0.50117729</c:v>
                </c:pt>
                <c:pt idx="2238">
                  <c:v>0.50113494999999997</c:v>
                </c:pt>
                <c:pt idx="2239">
                  <c:v>0.50113494999999997</c:v>
                </c:pt>
                <c:pt idx="2240">
                  <c:v>0.50113465000000001</c:v>
                </c:pt>
                <c:pt idx="2241">
                  <c:v>0.50113465000000001</c:v>
                </c:pt>
                <c:pt idx="2242">
                  <c:v>0.50127628000000002</c:v>
                </c:pt>
                <c:pt idx="2243">
                  <c:v>0.50133114000000001</c:v>
                </c:pt>
                <c:pt idx="2244">
                  <c:v>0.50133114000000001</c:v>
                </c:pt>
                <c:pt idx="2245">
                  <c:v>0.50142863999999998</c:v>
                </c:pt>
                <c:pt idx="2246">
                  <c:v>0.50147664000000003</c:v>
                </c:pt>
                <c:pt idx="2247">
                  <c:v>0.50147664000000003</c:v>
                </c:pt>
                <c:pt idx="2248">
                  <c:v>0.50158367999999998</c:v>
                </c:pt>
                <c:pt idx="2249">
                  <c:v>0.50158367999999998</c:v>
                </c:pt>
                <c:pt idx="2250">
                  <c:v>0.50172083999999995</c:v>
                </c:pt>
                <c:pt idx="2251">
                  <c:v>0.50183533000000002</c:v>
                </c:pt>
                <c:pt idx="2252">
                  <c:v>0.50183533000000002</c:v>
                </c:pt>
                <c:pt idx="2253">
                  <c:v>0.50205507999999999</c:v>
                </c:pt>
                <c:pt idx="2254">
                  <c:v>0.50221132000000002</c:v>
                </c:pt>
                <c:pt idx="2255">
                  <c:v>0.50221132000000002</c:v>
                </c:pt>
                <c:pt idx="2256">
                  <c:v>0.50241079</c:v>
                </c:pt>
                <c:pt idx="2257">
                  <c:v>0.50241079</c:v>
                </c:pt>
                <c:pt idx="2258">
                  <c:v>0.5026851</c:v>
                </c:pt>
                <c:pt idx="2259">
                  <c:v>0.50287444000000003</c:v>
                </c:pt>
                <c:pt idx="2260">
                  <c:v>0.50287444000000003</c:v>
                </c:pt>
                <c:pt idx="2261">
                  <c:v>0.50311148000000006</c:v>
                </c:pt>
                <c:pt idx="2262">
                  <c:v>0.50334226000000004</c:v>
                </c:pt>
                <c:pt idx="2263">
                  <c:v>0.50334226000000004</c:v>
                </c:pt>
                <c:pt idx="2264">
                  <c:v>0.50362671000000003</c:v>
                </c:pt>
                <c:pt idx="2265">
                  <c:v>0.50362671000000003</c:v>
                </c:pt>
                <c:pt idx="2266">
                  <c:v>0.50408081000000005</c:v>
                </c:pt>
                <c:pt idx="2267">
                  <c:v>0.50431815000000002</c:v>
                </c:pt>
                <c:pt idx="2268">
                  <c:v>0.50431815000000002</c:v>
                </c:pt>
                <c:pt idx="2269">
                  <c:v>0.50466641000000001</c:v>
                </c:pt>
                <c:pt idx="2270">
                  <c:v>0.50500630999999996</c:v>
                </c:pt>
                <c:pt idx="2271">
                  <c:v>0.50500630999999996</c:v>
                </c:pt>
                <c:pt idx="2272">
                  <c:v>0.50530178999999997</c:v>
                </c:pt>
                <c:pt idx="2273">
                  <c:v>0.50530178999999997</c:v>
                </c:pt>
                <c:pt idx="2274">
                  <c:v>0.50572041999999995</c:v>
                </c:pt>
                <c:pt idx="2275">
                  <c:v>0.50603200000000004</c:v>
                </c:pt>
                <c:pt idx="2276">
                  <c:v>0.50603200000000004</c:v>
                </c:pt>
                <c:pt idx="2277">
                  <c:v>0.50643154000000001</c:v>
                </c:pt>
                <c:pt idx="2278">
                  <c:v>0.50679828000000005</c:v>
                </c:pt>
                <c:pt idx="2279">
                  <c:v>0.50679828000000005</c:v>
                </c:pt>
                <c:pt idx="2280">
                  <c:v>0.50714623999999997</c:v>
                </c:pt>
                <c:pt idx="2281">
                  <c:v>0.50714623999999997</c:v>
                </c:pt>
                <c:pt idx="2282">
                  <c:v>0.50759109999999996</c:v>
                </c:pt>
                <c:pt idx="2283">
                  <c:v>0.50783588999999996</c:v>
                </c:pt>
                <c:pt idx="2284">
                  <c:v>0.50783588999999996</c:v>
                </c:pt>
                <c:pt idx="2285">
                  <c:v>0.50825480999999995</c:v>
                </c:pt>
                <c:pt idx="2286">
                  <c:v>0.50854314</c:v>
                </c:pt>
                <c:pt idx="2287">
                  <c:v>0.50854314</c:v>
                </c:pt>
                <c:pt idx="2288">
                  <c:v>0.50890957999999997</c:v>
                </c:pt>
                <c:pt idx="2289">
                  <c:v>0.50890957999999997</c:v>
                </c:pt>
                <c:pt idx="2290">
                  <c:v>0.50929541</c:v>
                </c:pt>
                <c:pt idx="2291">
                  <c:v>0.50953901000000001</c:v>
                </c:pt>
                <c:pt idx="2292">
                  <c:v>0.50953901000000001</c:v>
                </c:pt>
                <c:pt idx="2293">
                  <c:v>0.50985117999999996</c:v>
                </c:pt>
                <c:pt idx="2294">
                  <c:v>0.51003310000000002</c:v>
                </c:pt>
                <c:pt idx="2295">
                  <c:v>0.51003310000000002</c:v>
                </c:pt>
                <c:pt idx="2296">
                  <c:v>0.51027219999999995</c:v>
                </c:pt>
                <c:pt idx="2297">
                  <c:v>0.51027219999999995</c:v>
                </c:pt>
                <c:pt idx="2298">
                  <c:v>0.5105963</c:v>
                </c:pt>
                <c:pt idx="2299">
                  <c:v>0.51075159999999997</c:v>
                </c:pt>
                <c:pt idx="2300">
                  <c:v>0.51075159999999997</c:v>
                </c:pt>
                <c:pt idx="2301">
                  <c:v>0.51095290000000004</c:v>
                </c:pt>
                <c:pt idx="2302">
                  <c:v>0.51107009999999997</c:v>
                </c:pt>
                <c:pt idx="2303">
                  <c:v>0.51107009999999997</c:v>
                </c:pt>
                <c:pt idx="2304">
                  <c:v>0.5111774</c:v>
                </c:pt>
                <c:pt idx="2305">
                  <c:v>0.5111774</c:v>
                </c:pt>
                <c:pt idx="2306">
                  <c:v>0.51131340000000003</c:v>
                </c:pt>
                <c:pt idx="2307">
                  <c:v>0.51131490000000002</c:v>
                </c:pt>
                <c:pt idx="2308">
                  <c:v>0.51131490000000002</c:v>
                </c:pt>
                <c:pt idx="2309">
                  <c:v>0.51135810000000004</c:v>
                </c:pt>
                <c:pt idx="2310">
                  <c:v>0.51139690000000004</c:v>
                </c:pt>
                <c:pt idx="2311">
                  <c:v>0.51139690000000004</c:v>
                </c:pt>
                <c:pt idx="2312">
                  <c:v>0.51137750000000004</c:v>
                </c:pt>
                <c:pt idx="2313">
                  <c:v>0.51137750000000004</c:v>
                </c:pt>
                <c:pt idx="2314">
                  <c:v>0.51139060000000003</c:v>
                </c:pt>
                <c:pt idx="2315">
                  <c:v>0.51124570000000003</c:v>
                </c:pt>
                <c:pt idx="2316">
                  <c:v>0.51124570000000003</c:v>
                </c:pt>
                <c:pt idx="2317">
                  <c:v>0.51111899999999999</c:v>
                </c:pt>
                <c:pt idx="2318">
                  <c:v>0.51094629999999996</c:v>
                </c:pt>
                <c:pt idx="2319">
                  <c:v>0.51094629999999996</c:v>
                </c:pt>
                <c:pt idx="2320">
                  <c:v>0.5107874</c:v>
                </c:pt>
                <c:pt idx="2321">
                  <c:v>0.5107874</c:v>
                </c:pt>
                <c:pt idx="2322">
                  <c:v>0.5107102</c:v>
                </c:pt>
                <c:pt idx="2323">
                  <c:v>0.51039920000000005</c:v>
                </c:pt>
                <c:pt idx="2324">
                  <c:v>0.51039920000000005</c:v>
                </c:pt>
                <c:pt idx="2325">
                  <c:v>0.510189</c:v>
                </c:pt>
                <c:pt idx="2326">
                  <c:v>0.50988577000000002</c:v>
                </c:pt>
                <c:pt idx="2327">
                  <c:v>0.50988577000000002</c:v>
                </c:pt>
                <c:pt idx="2328">
                  <c:v>0.50956524999999997</c:v>
                </c:pt>
                <c:pt idx="2329">
                  <c:v>0.50956524999999997</c:v>
                </c:pt>
                <c:pt idx="2330">
                  <c:v>0.50934281000000003</c:v>
                </c:pt>
                <c:pt idx="2331">
                  <c:v>0.50896266000000001</c:v>
                </c:pt>
                <c:pt idx="2332">
                  <c:v>0.50896266000000001</c:v>
                </c:pt>
                <c:pt idx="2333">
                  <c:v>0.50867194000000004</c:v>
                </c:pt>
                <c:pt idx="2334">
                  <c:v>0.50830520000000001</c:v>
                </c:pt>
                <c:pt idx="2335">
                  <c:v>0.50830520000000001</c:v>
                </c:pt>
                <c:pt idx="2336">
                  <c:v>0.50789821000000002</c:v>
                </c:pt>
                <c:pt idx="2337">
                  <c:v>0.50789821000000002</c:v>
                </c:pt>
                <c:pt idx="2338">
                  <c:v>0.50760004000000003</c:v>
                </c:pt>
                <c:pt idx="2339">
                  <c:v>0.50709316000000004</c:v>
                </c:pt>
                <c:pt idx="2340">
                  <c:v>0.50709316000000004</c:v>
                </c:pt>
                <c:pt idx="2341">
                  <c:v>0.50670883</c:v>
                </c:pt>
                <c:pt idx="2342">
                  <c:v>0.50626397000000001</c:v>
                </c:pt>
                <c:pt idx="2343">
                  <c:v>0.50626397000000001</c:v>
                </c:pt>
                <c:pt idx="2344">
                  <c:v>0.50588827999999997</c:v>
                </c:pt>
                <c:pt idx="2345">
                  <c:v>0.50588827999999997</c:v>
                </c:pt>
                <c:pt idx="2346">
                  <c:v>0.50556537000000001</c:v>
                </c:pt>
                <c:pt idx="2347">
                  <c:v>0.50507519000000001</c:v>
                </c:pt>
                <c:pt idx="2348">
                  <c:v>0.50507519000000001</c:v>
                </c:pt>
                <c:pt idx="2349">
                  <c:v>0.50469801000000003</c:v>
                </c:pt>
                <c:pt idx="2350">
                  <c:v>0.50418070000000004</c:v>
                </c:pt>
                <c:pt idx="2351">
                  <c:v>0.50418070000000004</c:v>
                </c:pt>
                <c:pt idx="2352">
                  <c:v>0.50375312999999999</c:v>
                </c:pt>
                <c:pt idx="2353">
                  <c:v>0.50375312999999999</c:v>
                </c:pt>
                <c:pt idx="2354">
                  <c:v>0.50343199999999999</c:v>
                </c:pt>
                <c:pt idx="2355">
                  <c:v>0.50297760000000002</c:v>
                </c:pt>
                <c:pt idx="2356">
                  <c:v>0.50297760000000002</c:v>
                </c:pt>
                <c:pt idx="2357">
                  <c:v>0.50262428000000003</c:v>
                </c:pt>
                <c:pt idx="2358">
                  <c:v>0.502166</c:v>
                </c:pt>
                <c:pt idx="2359">
                  <c:v>0.502166</c:v>
                </c:pt>
                <c:pt idx="2360">
                  <c:v>0.50178672999999996</c:v>
                </c:pt>
                <c:pt idx="2361">
                  <c:v>0.50178672999999996</c:v>
                </c:pt>
                <c:pt idx="2362">
                  <c:v>0.50143192000000003</c:v>
                </c:pt>
                <c:pt idx="2363">
                  <c:v>0.50100076999999998</c:v>
                </c:pt>
                <c:pt idx="2364">
                  <c:v>0.50100076999999998</c:v>
                </c:pt>
                <c:pt idx="2365">
                  <c:v>0.50068590999999996</c:v>
                </c:pt>
                <c:pt idx="2366">
                  <c:v>0.50033079999999996</c:v>
                </c:pt>
                <c:pt idx="2367">
                  <c:v>0.50033079999999996</c:v>
                </c:pt>
                <c:pt idx="2368">
                  <c:v>0.49997181000000002</c:v>
                </c:pt>
                <c:pt idx="2369">
                  <c:v>0.49997181000000002</c:v>
                </c:pt>
                <c:pt idx="2370">
                  <c:v>0.49972581999999999</c:v>
                </c:pt>
                <c:pt idx="2371">
                  <c:v>0.49933463</c:v>
                </c:pt>
                <c:pt idx="2372">
                  <c:v>0.49933463</c:v>
                </c:pt>
                <c:pt idx="2373">
                  <c:v>0.49901589000000002</c:v>
                </c:pt>
                <c:pt idx="2374">
                  <c:v>0.49870371000000002</c:v>
                </c:pt>
                <c:pt idx="2375">
                  <c:v>0.49870371000000002</c:v>
                </c:pt>
                <c:pt idx="2376">
                  <c:v>0.49841181000000001</c:v>
                </c:pt>
                <c:pt idx="2377">
                  <c:v>0.49841181000000001</c:v>
                </c:pt>
                <c:pt idx="2378">
                  <c:v>0.49828001999999999</c:v>
                </c:pt>
                <c:pt idx="2379">
                  <c:v>0.49793952000000002</c:v>
                </c:pt>
                <c:pt idx="2380">
                  <c:v>0.49793952000000002</c:v>
                </c:pt>
                <c:pt idx="2381">
                  <c:v>0.49773616999999998</c:v>
                </c:pt>
                <c:pt idx="2382">
                  <c:v>0.49745262000000001</c:v>
                </c:pt>
                <c:pt idx="2383">
                  <c:v>0.49745262000000001</c:v>
                </c:pt>
                <c:pt idx="2384">
                  <c:v>0.49721289000000002</c:v>
                </c:pt>
                <c:pt idx="2385">
                  <c:v>0.49721289000000002</c:v>
                </c:pt>
                <c:pt idx="2386">
                  <c:v>0.49710078000000002</c:v>
                </c:pt>
                <c:pt idx="2387">
                  <c:v>0.49685449999999998</c:v>
                </c:pt>
                <c:pt idx="2388">
                  <c:v>0.49685449999999998</c:v>
                </c:pt>
                <c:pt idx="2389">
                  <c:v>0.49669707000000002</c:v>
                </c:pt>
                <c:pt idx="2390">
                  <c:v>0.49651816999999998</c:v>
                </c:pt>
                <c:pt idx="2391">
                  <c:v>0.49651816999999998</c:v>
                </c:pt>
                <c:pt idx="2392">
                  <c:v>0.49634792</c:v>
                </c:pt>
                <c:pt idx="2393">
                  <c:v>0.49634792</c:v>
                </c:pt>
                <c:pt idx="2394">
                  <c:v>0.49622060000000001</c:v>
                </c:pt>
                <c:pt idx="2395">
                  <c:v>0.49602888000000001</c:v>
                </c:pt>
                <c:pt idx="2396">
                  <c:v>0.49602888000000001</c:v>
                </c:pt>
                <c:pt idx="2397">
                  <c:v>0.49588695999999999</c:v>
                </c:pt>
                <c:pt idx="2398">
                  <c:v>0.49578379</c:v>
                </c:pt>
                <c:pt idx="2399">
                  <c:v>0.49578379</c:v>
                </c:pt>
                <c:pt idx="2400">
                  <c:v>0.49569732</c:v>
                </c:pt>
                <c:pt idx="2401">
                  <c:v>0.49569732</c:v>
                </c:pt>
                <c:pt idx="2402">
                  <c:v>0.49566273999999999</c:v>
                </c:pt>
                <c:pt idx="2403">
                  <c:v>0.49557417999999998</c:v>
                </c:pt>
                <c:pt idx="2404">
                  <c:v>0.49557417999999998</c:v>
                </c:pt>
                <c:pt idx="2405">
                  <c:v>0.49543703</c:v>
                </c:pt>
                <c:pt idx="2406">
                  <c:v>0.49535502999999997</c:v>
                </c:pt>
                <c:pt idx="2407">
                  <c:v>0.49535502999999997</c:v>
                </c:pt>
                <c:pt idx="2408">
                  <c:v>0.49527125</c:v>
                </c:pt>
                <c:pt idx="2409">
                  <c:v>0.49527125</c:v>
                </c:pt>
                <c:pt idx="2410">
                  <c:v>0.49527840000000001</c:v>
                </c:pt>
                <c:pt idx="2411">
                  <c:v>0.49519998999999998</c:v>
                </c:pt>
                <c:pt idx="2412">
                  <c:v>0.49519998999999998</c:v>
                </c:pt>
                <c:pt idx="2413">
                  <c:v>0.49511859000000003</c:v>
                </c:pt>
                <c:pt idx="2414">
                  <c:v>0.49506641000000001</c:v>
                </c:pt>
                <c:pt idx="2415">
                  <c:v>0.49506641000000001</c:v>
                </c:pt>
                <c:pt idx="2416">
                  <c:v>0.49499514999999999</c:v>
                </c:pt>
                <c:pt idx="2417">
                  <c:v>0.49499514999999999</c:v>
                </c:pt>
                <c:pt idx="2418">
                  <c:v>0.49501750999999999</c:v>
                </c:pt>
                <c:pt idx="2419">
                  <c:v>0.49491584</c:v>
                </c:pt>
                <c:pt idx="2420">
                  <c:v>0.49491584</c:v>
                </c:pt>
                <c:pt idx="2421">
                  <c:v>0.49486783000000001</c:v>
                </c:pt>
                <c:pt idx="2422">
                  <c:v>0.49485799000000003</c:v>
                </c:pt>
                <c:pt idx="2423">
                  <c:v>0.49485799000000003</c:v>
                </c:pt>
                <c:pt idx="2424">
                  <c:v>0.49480939000000002</c:v>
                </c:pt>
                <c:pt idx="2425">
                  <c:v>0.49480939000000002</c:v>
                </c:pt>
                <c:pt idx="2426">
                  <c:v>0.49487439</c:v>
                </c:pt>
                <c:pt idx="2427">
                  <c:v>0.49476258000000001</c:v>
                </c:pt>
                <c:pt idx="2428">
                  <c:v>0.49476258000000001</c:v>
                </c:pt>
                <c:pt idx="2429">
                  <c:v>0.49471279000000001</c:v>
                </c:pt>
                <c:pt idx="2430">
                  <c:v>0.49468922999999998</c:v>
                </c:pt>
                <c:pt idx="2431">
                  <c:v>0.49468922999999998</c:v>
                </c:pt>
                <c:pt idx="2432">
                  <c:v>0.49465703</c:v>
                </c:pt>
                <c:pt idx="2433">
                  <c:v>0.49465703</c:v>
                </c:pt>
                <c:pt idx="2434">
                  <c:v>0.49474856</c:v>
                </c:pt>
                <c:pt idx="2435">
                  <c:v>0.49467343000000003</c:v>
                </c:pt>
                <c:pt idx="2436">
                  <c:v>0.49467343000000003</c:v>
                </c:pt>
                <c:pt idx="2437">
                  <c:v>0.49465314999999999</c:v>
                </c:pt>
                <c:pt idx="2438">
                  <c:v>0.49461111000000002</c:v>
                </c:pt>
                <c:pt idx="2439">
                  <c:v>0.49461111000000002</c:v>
                </c:pt>
                <c:pt idx="2440">
                  <c:v>0.49460812999999998</c:v>
                </c:pt>
                <c:pt idx="2441">
                  <c:v>0.49460812999999998</c:v>
                </c:pt>
                <c:pt idx="2442">
                  <c:v>0.49467372999999998</c:v>
                </c:pt>
                <c:pt idx="2443">
                  <c:v>0.49461319999999998</c:v>
                </c:pt>
                <c:pt idx="2444">
                  <c:v>0.49461319999999998</c:v>
                </c:pt>
                <c:pt idx="2445">
                  <c:v>0.4946448</c:v>
                </c:pt>
                <c:pt idx="2446">
                  <c:v>0.49463406999999998</c:v>
                </c:pt>
                <c:pt idx="2447">
                  <c:v>0.49463406999999998</c:v>
                </c:pt>
                <c:pt idx="2448">
                  <c:v>0.49460873</c:v>
                </c:pt>
                <c:pt idx="2449">
                  <c:v>0.49460873</c:v>
                </c:pt>
                <c:pt idx="2450">
                  <c:v>0.49465584000000001</c:v>
                </c:pt>
                <c:pt idx="2451">
                  <c:v>0.49459829</c:v>
                </c:pt>
                <c:pt idx="2452">
                  <c:v>0.49459829</c:v>
                </c:pt>
                <c:pt idx="2453">
                  <c:v>0.49458189000000002</c:v>
                </c:pt>
                <c:pt idx="2454">
                  <c:v>0.49457623000000001</c:v>
                </c:pt>
                <c:pt idx="2455">
                  <c:v>0.49457623000000001</c:v>
                </c:pt>
                <c:pt idx="2456">
                  <c:v>0.49460305999999998</c:v>
                </c:pt>
                <c:pt idx="2457">
                  <c:v>0.49460305999999998</c:v>
                </c:pt>
                <c:pt idx="2458">
                  <c:v>0.49469250999999997</c:v>
                </c:pt>
                <c:pt idx="2459">
                  <c:v>0.49463824000000001</c:v>
                </c:pt>
                <c:pt idx="2460">
                  <c:v>0.49463824000000001</c:v>
                </c:pt>
                <c:pt idx="2461">
                  <c:v>0.49457234999999999</c:v>
                </c:pt>
                <c:pt idx="2462">
                  <c:v>0.49457414</c:v>
                </c:pt>
                <c:pt idx="2463">
                  <c:v>0.49457414</c:v>
                </c:pt>
                <c:pt idx="2464">
                  <c:v>0.49453299000000001</c:v>
                </c:pt>
                <c:pt idx="2465">
                  <c:v>0.49453299000000001</c:v>
                </c:pt>
                <c:pt idx="2466">
                  <c:v>0.49456728</c:v>
                </c:pt>
                <c:pt idx="2467">
                  <c:v>0.49452016999999998</c:v>
                </c:pt>
                <c:pt idx="2468">
                  <c:v>0.49452016999999998</c:v>
                </c:pt>
                <c:pt idx="2469">
                  <c:v>0.49443311000000001</c:v>
                </c:pt>
                <c:pt idx="2470">
                  <c:v>0.49432904999999999</c:v>
                </c:pt>
                <c:pt idx="2471">
                  <c:v>0.49432904999999999</c:v>
                </c:pt>
                <c:pt idx="2472">
                  <c:v>0.49416296999999998</c:v>
                </c:pt>
                <c:pt idx="2473">
                  <c:v>0.49416296999999998</c:v>
                </c:pt>
                <c:pt idx="2474">
                  <c:v>0.49402879999999999</c:v>
                </c:pt>
                <c:pt idx="2475">
                  <c:v>0.49367965000000003</c:v>
                </c:pt>
                <c:pt idx="2476">
                  <c:v>0.49367965000000003</c:v>
                </c:pt>
                <c:pt idx="2477">
                  <c:v>0.49332692</c:v>
                </c:pt>
                <c:pt idx="2478">
                  <c:v>0.49291843000000002</c:v>
                </c:pt>
                <c:pt idx="2479">
                  <c:v>0.49291843000000002</c:v>
                </c:pt>
                <c:pt idx="2480">
                  <c:v>0.49238681000000001</c:v>
                </c:pt>
                <c:pt idx="2481">
                  <c:v>0.49238681000000001</c:v>
                </c:pt>
                <c:pt idx="2482">
                  <c:v>0.49181224000000001</c:v>
                </c:pt>
                <c:pt idx="2483">
                  <c:v>0.49098961000000002</c:v>
                </c:pt>
                <c:pt idx="2484">
                  <c:v>0.49098961000000002</c:v>
                </c:pt>
                <c:pt idx="2485">
                  <c:v>0.49013298</c:v>
                </c:pt>
                <c:pt idx="2486">
                  <c:v>0.48922840000000001</c:v>
                </c:pt>
                <c:pt idx="2487">
                  <c:v>0.48922840000000001</c:v>
                </c:pt>
                <c:pt idx="2488">
                  <c:v>0.48828139999999998</c:v>
                </c:pt>
                <c:pt idx="2489">
                  <c:v>0.48828139999999998</c:v>
                </c:pt>
                <c:pt idx="2490">
                  <c:v>0.48742980000000002</c:v>
                </c:pt>
                <c:pt idx="2491">
                  <c:v>0.48643989999999998</c:v>
                </c:pt>
                <c:pt idx="2492">
                  <c:v>0.48643989999999998</c:v>
                </c:pt>
                <c:pt idx="2493">
                  <c:v>0.48547829999999997</c:v>
                </c:pt>
                <c:pt idx="2494">
                  <c:v>0.48459010000000002</c:v>
                </c:pt>
                <c:pt idx="2495">
                  <c:v>0.48459010000000002</c:v>
                </c:pt>
                <c:pt idx="2496">
                  <c:v>0.48387479999999999</c:v>
                </c:pt>
                <c:pt idx="2497">
                  <c:v>0.48387479999999999</c:v>
                </c:pt>
                <c:pt idx="2498">
                  <c:v>0.48344189999999998</c:v>
                </c:pt>
                <c:pt idx="2499">
                  <c:v>0.48303190000000001</c:v>
                </c:pt>
                <c:pt idx="2500">
                  <c:v>0.48303190000000001</c:v>
                </c:pt>
                <c:pt idx="2501">
                  <c:v>0.4828384</c:v>
                </c:pt>
                <c:pt idx="2502">
                  <c:v>0.48285539999999999</c:v>
                </c:pt>
                <c:pt idx="2503">
                  <c:v>0.48285539999999999</c:v>
                </c:pt>
                <c:pt idx="2504">
                  <c:v>0.48305520000000002</c:v>
                </c:pt>
                <c:pt idx="2505">
                  <c:v>0.48305520000000002</c:v>
                </c:pt>
                <c:pt idx="2506">
                  <c:v>0.48348419999999998</c:v>
                </c:pt>
                <c:pt idx="2507">
                  <c:v>0.48396519999999998</c:v>
                </c:pt>
                <c:pt idx="2508">
                  <c:v>0.48396519999999998</c:v>
                </c:pt>
                <c:pt idx="2509">
                  <c:v>0.484566</c:v>
                </c:pt>
                <c:pt idx="2510">
                  <c:v>0.48530719999999999</c:v>
                </c:pt>
                <c:pt idx="2511">
                  <c:v>0.48530719999999999</c:v>
                </c:pt>
                <c:pt idx="2512">
                  <c:v>0.48617719999999998</c:v>
                </c:pt>
                <c:pt idx="2513">
                  <c:v>0.48617719999999998</c:v>
                </c:pt>
                <c:pt idx="2514">
                  <c:v>0.48712719999999998</c:v>
                </c:pt>
                <c:pt idx="2515">
                  <c:v>0.4879656</c:v>
                </c:pt>
                <c:pt idx="2516">
                  <c:v>0.4879656</c:v>
                </c:pt>
                <c:pt idx="2517">
                  <c:v>0.48879719999999999</c:v>
                </c:pt>
                <c:pt idx="2518">
                  <c:v>0.48969590000000002</c:v>
                </c:pt>
                <c:pt idx="2519">
                  <c:v>0.48969590000000002</c:v>
                </c:pt>
                <c:pt idx="2520">
                  <c:v>0.49061839000000002</c:v>
                </c:pt>
                <c:pt idx="2521">
                  <c:v>0.49061839000000002</c:v>
                </c:pt>
                <c:pt idx="2522">
                  <c:v>0.49153524999999998</c:v>
                </c:pt>
                <c:pt idx="2523">
                  <c:v>0.4924518</c:v>
                </c:pt>
                <c:pt idx="2524">
                  <c:v>0.4924518</c:v>
                </c:pt>
                <c:pt idx="2525">
                  <c:v>0.49328607000000002</c:v>
                </c:pt>
                <c:pt idx="2526">
                  <c:v>0.49415671</c:v>
                </c:pt>
                <c:pt idx="2527">
                  <c:v>0.49415671</c:v>
                </c:pt>
                <c:pt idx="2528">
                  <c:v>0.49495697999999999</c:v>
                </c:pt>
                <c:pt idx="2529">
                  <c:v>0.49495697999999999</c:v>
                </c:pt>
                <c:pt idx="2530">
                  <c:v>0.49596954999999998</c:v>
                </c:pt>
                <c:pt idx="2531">
                  <c:v>0.49688968</c:v>
                </c:pt>
                <c:pt idx="2532">
                  <c:v>0.49688968</c:v>
                </c:pt>
                <c:pt idx="2533">
                  <c:v>0.49779402</c:v>
                </c:pt>
                <c:pt idx="2534">
                  <c:v>0.49882864999999998</c:v>
                </c:pt>
                <c:pt idx="2535">
                  <c:v>0.49882864999999998</c:v>
                </c:pt>
                <c:pt idx="2536">
                  <c:v>0.49986506000000003</c:v>
                </c:pt>
                <c:pt idx="2537">
                  <c:v>0.49986506000000003</c:v>
                </c:pt>
                <c:pt idx="2538">
                  <c:v>0.50092175999999999</c:v>
                </c:pt>
                <c:pt idx="2539">
                  <c:v>0.50178374999999997</c:v>
                </c:pt>
                <c:pt idx="2540">
                  <c:v>0.50178374999999997</c:v>
                </c:pt>
                <c:pt idx="2541">
                  <c:v>0.50260698000000004</c:v>
                </c:pt>
                <c:pt idx="2542">
                  <c:v>0.50342633999999997</c:v>
                </c:pt>
                <c:pt idx="2543">
                  <c:v>0.50342633999999997</c:v>
                </c:pt>
                <c:pt idx="2544">
                  <c:v>0.50413596999999999</c:v>
                </c:pt>
                <c:pt idx="2545">
                  <c:v>0.50413596999999999</c:v>
                </c:pt>
                <c:pt idx="2546">
                  <c:v>0.50476778</c:v>
                </c:pt>
                <c:pt idx="2547">
                  <c:v>0.50509068999999995</c:v>
                </c:pt>
                <c:pt idx="2548">
                  <c:v>0.50509068999999995</c:v>
                </c:pt>
                <c:pt idx="2549">
                  <c:v>0.50525975000000001</c:v>
                </c:pt>
                <c:pt idx="2550">
                  <c:v>0.50522635999999999</c:v>
                </c:pt>
                <c:pt idx="2551">
                  <c:v>0.50522635999999999</c:v>
                </c:pt>
                <c:pt idx="2552">
                  <c:v>0.50503076000000002</c:v>
                </c:pt>
                <c:pt idx="2553">
                  <c:v>0.50503076000000002</c:v>
                </c:pt>
                <c:pt idx="2554">
                  <c:v>0.50483188999999995</c:v>
                </c:pt>
                <c:pt idx="2555">
                  <c:v>0.50432083000000005</c:v>
                </c:pt>
                <c:pt idx="2556">
                  <c:v>0.50432083000000005</c:v>
                </c:pt>
                <c:pt idx="2557">
                  <c:v>0.50376118000000003</c:v>
                </c:pt>
                <c:pt idx="2558">
                  <c:v>0.50308375000000005</c:v>
                </c:pt>
                <c:pt idx="2559">
                  <c:v>0.50308375000000005</c:v>
                </c:pt>
                <c:pt idx="2560">
                  <c:v>0.50238961999999998</c:v>
                </c:pt>
                <c:pt idx="2561">
                  <c:v>0.50238961999999998</c:v>
                </c:pt>
                <c:pt idx="2562">
                  <c:v>0.50169757999999998</c:v>
                </c:pt>
                <c:pt idx="2563">
                  <c:v>0.50091430999999997</c:v>
                </c:pt>
                <c:pt idx="2564">
                  <c:v>0.50091430999999997</c:v>
                </c:pt>
                <c:pt idx="2565">
                  <c:v>0.50015876000000004</c:v>
                </c:pt>
                <c:pt idx="2566">
                  <c:v>0.49947656000000001</c:v>
                </c:pt>
                <c:pt idx="2567">
                  <c:v>0.49947656000000001</c:v>
                </c:pt>
                <c:pt idx="2568">
                  <c:v>0.49883549999999999</c:v>
                </c:pt>
                <c:pt idx="2569">
                  <c:v>0.49883549999999999</c:v>
                </c:pt>
                <c:pt idx="2570">
                  <c:v>0.49828866999999999</c:v>
                </c:pt>
                <c:pt idx="2571">
                  <c:v>0.49777254999999998</c:v>
                </c:pt>
                <c:pt idx="2572">
                  <c:v>0.49777254999999998</c:v>
                </c:pt>
                <c:pt idx="2573">
                  <c:v>0.49724837</c:v>
                </c:pt>
                <c:pt idx="2574">
                  <c:v>0.49685479999999999</c:v>
                </c:pt>
                <c:pt idx="2575">
                  <c:v>0.49685479999999999</c:v>
                </c:pt>
                <c:pt idx="2576">
                  <c:v>0.49647850999999998</c:v>
                </c:pt>
                <c:pt idx="2577">
                  <c:v>0.49647850999999998</c:v>
                </c:pt>
                <c:pt idx="2578">
                  <c:v>0.49626979999999998</c:v>
                </c:pt>
                <c:pt idx="2579">
                  <c:v>0.49602053000000002</c:v>
                </c:pt>
                <c:pt idx="2580">
                  <c:v>0.49602053000000002</c:v>
                </c:pt>
                <c:pt idx="2581">
                  <c:v>0.49575815000000001</c:v>
                </c:pt>
                <c:pt idx="2582">
                  <c:v>0.49556285</c:v>
                </c:pt>
                <c:pt idx="2583">
                  <c:v>0.49556285</c:v>
                </c:pt>
                <c:pt idx="2584">
                  <c:v>0.49534160999999999</c:v>
                </c:pt>
                <c:pt idx="2585">
                  <c:v>0.49534160999999999</c:v>
                </c:pt>
                <c:pt idx="2586">
                  <c:v>0.49534966000000002</c:v>
                </c:pt>
                <c:pt idx="2587">
                  <c:v>0.4952146</c:v>
                </c:pt>
                <c:pt idx="2588">
                  <c:v>0.4952146</c:v>
                </c:pt>
                <c:pt idx="2589">
                  <c:v>0.49506790000000001</c:v>
                </c:pt>
                <c:pt idx="2590">
                  <c:v>0.49502645000000001</c:v>
                </c:pt>
                <c:pt idx="2591">
                  <c:v>0.49502645000000001</c:v>
                </c:pt>
                <c:pt idx="2592">
                  <c:v>0.49498829</c:v>
                </c:pt>
                <c:pt idx="2593">
                  <c:v>0.49498829</c:v>
                </c:pt>
                <c:pt idx="2594">
                  <c:v>0.49504135999999999</c:v>
                </c:pt>
                <c:pt idx="2595">
                  <c:v>0.49495967000000002</c:v>
                </c:pt>
                <c:pt idx="2596">
                  <c:v>0.49495967000000002</c:v>
                </c:pt>
                <c:pt idx="2597">
                  <c:v>0.49492030999999997</c:v>
                </c:pt>
                <c:pt idx="2598">
                  <c:v>0.49484368000000001</c:v>
                </c:pt>
                <c:pt idx="2599">
                  <c:v>0.49484368000000001</c:v>
                </c:pt>
                <c:pt idx="2600">
                  <c:v>0.49486722999999999</c:v>
                </c:pt>
                <c:pt idx="2601">
                  <c:v>0.49486722999999999</c:v>
                </c:pt>
                <c:pt idx="2602">
                  <c:v>0.49488422999999998</c:v>
                </c:pt>
                <c:pt idx="2603">
                  <c:v>0.49485889</c:v>
                </c:pt>
                <c:pt idx="2604">
                  <c:v>0.49485889</c:v>
                </c:pt>
                <c:pt idx="2605">
                  <c:v>0.49478673000000001</c:v>
                </c:pt>
                <c:pt idx="2606">
                  <c:v>0.49474140999999999</c:v>
                </c:pt>
                <c:pt idx="2607">
                  <c:v>0.49474140999999999</c:v>
                </c:pt>
                <c:pt idx="2608">
                  <c:v>0.49465524</c:v>
                </c:pt>
                <c:pt idx="2609">
                  <c:v>0.49465524</c:v>
                </c:pt>
                <c:pt idx="2610">
                  <c:v>0.49469519000000001</c:v>
                </c:pt>
                <c:pt idx="2611">
                  <c:v>0.49461737</c:v>
                </c:pt>
                <c:pt idx="2612">
                  <c:v>0.49461737</c:v>
                </c:pt>
                <c:pt idx="2613">
                  <c:v>0.49444861000000001</c:v>
                </c:pt>
                <c:pt idx="2614">
                  <c:v>0.49428343000000002</c:v>
                </c:pt>
                <c:pt idx="2615">
                  <c:v>0.49428343000000002</c:v>
                </c:pt>
                <c:pt idx="2616">
                  <c:v>0.49408007999999998</c:v>
                </c:pt>
                <c:pt idx="2617">
                  <c:v>0.49408007999999998</c:v>
                </c:pt>
                <c:pt idx="2618">
                  <c:v>0.49382366</c:v>
                </c:pt>
                <c:pt idx="2619">
                  <c:v>0.49347629999999998</c:v>
                </c:pt>
                <c:pt idx="2620">
                  <c:v>0.4934762999999999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A3C0-4FD6-8730-8062AD647B84}"/>
            </c:ext>
          </c:extLst>
        </c:ser>
        <c:ser>
          <c:idx val="1"/>
          <c:order val="1"/>
          <c:tx>
            <c:v>G0#4</c:v>
          </c:tx>
          <c:spPr>
            <a:ln w="19050" cap="rnd">
              <a:solidFill>
                <a:schemeClr val="accent1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xVal>
            <c:numRef>
              <c:f>'G#3(2)'!$H$1:$H$2600</c:f>
              <c:numCache>
                <c:formatCode>General</c:formatCode>
                <c:ptCount val="2600"/>
                <c:pt idx="0">
                  <c:v>1.9799999999999998E-2</c:v>
                </c:pt>
                <c:pt idx="1">
                  <c:v>2.0066666666666667E-2</c:v>
                </c:pt>
                <c:pt idx="2">
                  <c:v>2.3966666666666667E-2</c:v>
                </c:pt>
                <c:pt idx="3">
                  <c:v>3.2300000000000002E-2</c:v>
                </c:pt>
                <c:pt idx="4">
                  <c:v>4.0633333333333334E-2</c:v>
                </c:pt>
                <c:pt idx="5">
                  <c:v>4.8966666666666672E-2</c:v>
                </c:pt>
                <c:pt idx="6">
                  <c:v>5.7300000000000004E-2</c:v>
                </c:pt>
                <c:pt idx="7">
                  <c:v>6.5633333333333335E-2</c:v>
                </c:pt>
                <c:pt idx="8">
                  <c:v>7.3966666666666667E-2</c:v>
                </c:pt>
                <c:pt idx="9">
                  <c:v>8.2299999999999998E-2</c:v>
                </c:pt>
                <c:pt idx="10">
                  <c:v>9.063333333333333E-2</c:v>
                </c:pt>
                <c:pt idx="11">
                  <c:v>9.8966666666666661E-2</c:v>
                </c:pt>
                <c:pt idx="12">
                  <c:v>0.10729999999999999</c:v>
                </c:pt>
                <c:pt idx="13">
                  <c:v>0.11563333333333332</c:v>
                </c:pt>
                <c:pt idx="14">
                  <c:v>0.12396666666666666</c:v>
                </c:pt>
                <c:pt idx="15">
                  <c:v>0.1323</c:v>
                </c:pt>
                <c:pt idx="16">
                  <c:v>0.14063333333333333</c:v>
                </c:pt>
                <c:pt idx="17">
                  <c:v>0.14896666666666666</c:v>
                </c:pt>
                <c:pt idx="18">
                  <c:v>0.15730000000000002</c:v>
                </c:pt>
                <c:pt idx="19">
                  <c:v>0.16563333333333335</c:v>
                </c:pt>
                <c:pt idx="20">
                  <c:v>0.17396666666666669</c:v>
                </c:pt>
                <c:pt idx="21">
                  <c:v>0.18230000000000002</c:v>
                </c:pt>
                <c:pt idx="22">
                  <c:v>0.19063333333333335</c:v>
                </c:pt>
                <c:pt idx="23">
                  <c:v>0.19896666666666668</c:v>
                </c:pt>
                <c:pt idx="24">
                  <c:v>0.20730000000000001</c:v>
                </c:pt>
                <c:pt idx="25">
                  <c:v>0.21563333333333334</c:v>
                </c:pt>
                <c:pt idx="26">
                  <c:v>0.22396666666666668</c:v>
                </c:pt>
                <c:pt idx="27">
                  <c:v>0.23230000000000001</c:v>
                </c:pt>
                <c:pt idx="28">
                  <c:v>0.24063333333333334</c:v>
                </c:pt>
                <c:pt idx="29">
                  <c:v>0.24896666666666667</c:v>
                </c:pt>
                <c:pt idx="30">
                  <c:v>0.25730000000000003</c:v>
                </c:pt>
                <c:pt idx="31">
                  <c:v>0.26563333333333333</c:v>
                </c:pt>
                <c:pt idx="32">
                  <c:v>0.27396666666666664</c:v>
                </c:pt>
                <c:pt idx="33">
                  <c:v>0.2823</c:v>
                </c:pt>
                <c:pt idx="34">
                  <c:v>0.2906333333333333</c:v>
                </c:pt>
                <c:pt idx="35">
                  <c:v>0.29896666666666666</c:v>
                </c:pt>
                <c:pt idx="36">
                  <c:v>0.30729999999999996</c:v>
                </c:pt>
                <c:pt idx="37">
                  <c:v>0.31563333333333332</c:v>
                </c:pt>
                <c:pt idx="38">
                  <c:v>0.32396666666666663</c:v>
                </c:pt>
                <c:pt idx="39">
                  <c:v>0.33229999999999998</c:v>
                </c:pt>
                <c:pt idx="40">
                  <c:v>0.34063333333333329</c:v>
                </c:pt>
                <c:pt idx="41">
                  <c:v>0.34896666666666665</c:v>
                </c:pt>
                <c:pt idx="42">
                  <c:v>0.35730000000000001</c:v>
                </c:pt>
                <c:pt idx="43">
                  <c:v>0.36563333333333331</c:v>
                </c:pt>
                <c:pt idx="44">
                  <c:v>0.37396666666666667</c:v>
                </c:pt>
                <c:pt idx="45">
                  <c:v>0.38229999999999997</c:v>
                </c:pt>
                <c:pt idx="46">
                  <c:v>0.39063333333333333</c:v>
                </c:pt>
                <c:pt idx="47">
                  <c:v>0.39896666666666664</c:v>
                </c:pt>
                <c:pt idx="48">
                  <c:v>0.4073</c:v>
                </c:pt>
                <c:pt idx="49">
                  <c:v>0.4156333333333333</c:v>
                </c:pt>
                <c:pt idx="50">
                  <c:v>0.42396666666666666</c:v>
                </c:pt>
                <c:pt idx="51">
                  <c:v>0.43229999999999996</c:v>
                </c:pt>
                <c:pt idx="52">
                  <c:v>0.44063333333333332</c:v>
                </c:pt>
                <c:pt idx="53">
                  <c:v>0.44896666666666663</c:v>
                </c:pt>
                <c:pt idx="54">
                  <c:v>0.45729999999999998</c:v>
                </c:pt>
                <c:pt idx="55">
                  <c:v>0.46563333333333329</c:v>
                </c:pt>
                <c:pt idx="56">
                  <c:v>0.47396666666666665</c:v>
                </c:pt>
                <c:pt idx="57">
                  <c:v>0.48230000000000001</c:v>
                </c:pt>
                <c:pt idx="58">
                  <c:v>0.49063333333333331</c:v>
                </c:pt>
                <c:pt idx="59">
                  <c:v>0.49896666666666667</c:v>
                </c:pt>
                <c:pt idx="60">
                  <c:v>0.50729999999999997</c:v>
                </c:pt>
                <c:pt idx="61">
                  <c:v>0.51563333333333328</c:v>
                </c:pt>
                <c:pt idx="62">
                  <c:v>0.52396666666666669</c:v>
                </c:pt>
                <c:pt idx="63">
                  <c:v>0.5323</c:v>
                </c:pt>
                <c:pt idx="64">
                  <c:v>0.54063333333333341</c:v>
                </c:pt>
                <c:pt idx="65">
                  <c:v>0.54896666666666671</c:v>
                </c:pt>
                <c:pt idx="66">
                  <c:v>0.55730000000000002</c:v>
                </c:pt>
                <c:pt idx="67">
                  <c:v>0.56563333333333332</c:v>
                </c:pt>
                <c:pt idx="68">
                  <c:v>0.57396666666666674</c:v>
                </c:pt>
                <c:pt idx="69">
                  <c:v>0.58230000000000004</c:v>
                </c:pt>
                <c:pt idx="70">
                  <c:v>0.59063333333333334</c:v>
                </c:pt>
                <c:pt idx="71">
                  <c:v>0.59896666666666676</c:v>
                </c:pt>
                <c:pt idx="72">
                  <c:v>0.60730000000000006</c:v>
                </c:pt>
                <c:pt idx="73">
                  <c:v>0.61563333333333337</c:v>
                </c:pt>
                <c:pt idx="74">
                  <c:v>0.62396666666666667</c:v>
                </c:pt>
                <c:pt idx="75">
                  <c:v>0.63230000000000008</c:v>
                </c:pt>
                <c:pt idx="76">
                  <c:v>0.64063333333333339</c:v>
                </c:pt>
                <c:pt idx="77">
                  <c:v>0.64896666666666669</c:v>
                </c:pt>
                <c:pt idx="78">
                  <c:v>0.6573</c:v>
                </c:pt>
                <c:pt idx="79">
                  <c:v>0.66563333333333341</c:v>
                </c:pt>
                <c:pt idx="80">
                  <c:v>0.67396666666666671</c:v>
                </c:pt>
                <c:pt idx="81">
                  <c:v>0.68230000000000002</c:v>
                </c:pt>
                <c:pt idx="82">
                  <c:v>0.69063333333333332</c:v>
                </c:pt>
                <c:pt idx="83">
                  <c:v>0.69896666666666674</c:v>
                </c:pt>
                <c:pt idx="84">
                  <c:v>0.70730000000000004</c:v>
                </c:pt>
                <c:pt idx="85">
                  <c:v>0.71563333333333334</c:v>
                </c:pt>
                <c:pt idx="86">
                  <c:v>0.72396666666666676</c:v>
                </c:pt>
                <c:pt idx="87">
                  <c:v>0.73230000000000006</c:v>
                </c:pt>
                <c:pt idx="88">
                  <c:v>0.74063333333333337</c:v>
                </c:pt>
                <c:pt idx="89">
                  <c:v>0.74896666666666667</c:v>
                </c:pt>
                <c:pt idx="90">
                  <c:v>0.75730000000000008</c:v>
                </c:pt>
                <c:pt idx="91">
                  <c:v>0.76563333333333339</c:v>
                </c:pt>
                <c:pt idx="92">
                  <c:v>0.77396666666666669</c:v>
                </c:pt>
                <c:pt idx="93">
                  <c:v>0.7823</c:v>
                </c:pt>
                <c:pt idx="94">
                  <c:v>0.79063333333333341</c:v>
                </c:pt>
                <c:pt idx="95">
                  <c:v>0.79896666666666671</c:v>
                </c:pt>
                <c:pt idx="96">
                  <c:v>0.80730000000000002</c:v>
                </c:pt>
                <c:pt idx="97">
                  <c:v>0.81563333333333332</c:v>
                </c:pt>
                <c:pt idx="98">
                  <c:v>0.82396666666666674</c:v>
                </c:pt>
                <c:pt idx="99">
                  <c:v>0.83230000000000004</c:v>
                </c:pt>
                <c:pt idx="100">
                  <c:v>0.84063333333333334</c:v>
                </c:pt>
                <c:pt idx="101">
                  <c:v>0.84896666666666676</c:v>
                </c:pt>
                <c:pt idx="102">
                  <c:v>0.85730000000000006</c:v>
                </c:pt>
                <c:pt idx="103">
                  <c:v>0.86563333333333337</c:v>
                </c:pt>
                <c:pt idx="104">
                  <c:v>0.87396666666666667</c:v>
                </c:pt>
                <c:pt idx="105">
                  <c:v>0.88230000000000008</c:v>
                </c:pt>
                <c:pt idx="106">
                  <c:v>0.89063333333333339</c:v>
                </c:pt>
                <c:pt idx="107">
                  <c:v>0.89896666666666669</c:v>
                </c:pt>
                <c:pt idx="108">
                  <c:v>0.9073</c:v>
                </c:pt>
                <c:pt idx="109">
                  <c:v>0.91563333333333341</c:v>
                </c:pt>
                <c:pt idx="110">
                  <c:v>0.92396666666666671</c:v>
                </c:pt>
                <c:pt idx="111">
                  <c:v>0.93230000000000002</c:v>
                </c:pt>
                <c:pt idx="112">
                  <c:v>0.94063333333333332</c:v>
                </c:pt>
                <c:pt idx="113">
                  <c:v>0.94896666666666674</c:v>
                </c:pt>
                <c:pt idx="114">
                  <c:v>0.95730000000000004</c:v>
                </c:pt>
                <c:pt idx="115">
                  <c:v>0.96563333333333334</c:v>
                </c:pt>
                <c:pt idx="116">
                  <c:v>0.97396666666666676</c:v>
                </c:pt>
                <c:pt idx="117">
                  <c:v>0.98230000000000006</c:v>
                </c:pt>
                <c:pt idx="118">
                  <c:v>0.99063333333333337</c:v>
                </c:pt>
                <c:pt idx="119">
                  <c:v>0.99896666666666667</c:v>
                </c:pt>
                <c:pt idx="120">
                  <c:v>1.0073000000000001</c:v>
                </c:pt>
                <c:pt idx="121">
                  <c:v>1.0156333333333334</c:v>
                </c:pt>
                <c:pt idx="122">
                  <c:v>1.0239666666666667</c:v>
                </c:pt>
                <c:pt idx="123">
                  <c:v>1.0323</c:v>
                </c:pt>
                <c:pt idx="124">
                  <c:v>1.0406333333333333</c:v>
                </c:pt>
                <c:pt idx="125">
                  <c:v>1.0489666666666666</c:v>
                </c:pt>
                <c:pt idx="126">
                  <c:v>1.0573000000000001</c:v>
                </c:pt>
                <c:pt idx="127">
                  <c:v>1.0656333333333334</c:v>
                </c:pt>
                <c:pt idx="128">
                  <c:v>1.0739666666666667</c:v>
                </c:pt>
                <c:pt idx="129">
                  <c:v>1.0823</c:v>
                </c:pt>
                <c:pt idx="130">
                  <c:v>1.0906333333333333</c:v>
                </c:pt>
                <c:pt idx="131">
                  <c:v>1.0989666666666666</c:v>
                </c:pt>
                <c:pt idx="132">
                  <c:v>1.1073</c:v>
                </c:pt>
                <c:pt idx="133">
                  <c:v>1.1156333333333335</c:v>
                </c:pt>
                <c:pt idx="134">
                  <c:v>1.1239666666666668</c:v>
                </c:pt>
                <c:pt idx="135">
                  <c:v>1.1323000000000001</c:v>
                </c:pt>
                <c:pt idx="136">
                  <c:v>1.1406333333333334</c:v>
                </c:pt>
                <c:pt idx="137">
                  <c:v>1.1489666666666667</c:v>
                </c:pt>
                <c:pt idx="138">
                  <c:v>1.1573</c:v>
                </c:pt>
                <c:pt idx="139">
                  <c:v>1.1656333333333333</c:v>
                </c:pt>
                <c:pt idx="140">
                  <c:v>1.1739666666666666</c:v>
                </c:pt>
                <c:pt idx="141">
                  <c:v>1.1823000000000001</c:v>
                </c:pt>
                <c:pt idx="142">
                  <c:v>1.1906333333333334</c:v>
                </c:pt>
                <c:pt idx="143">
                  <c:v>1.1989666666666667</c:v>
                </c:pt>
                <c:pt idx="144">
                  <c:v>1.2073</c:v>
                </c:pt>
                <c:pt idx="145">
                  <c:v>1.2156333333333333</c:v>
                </c:pt>
                <c:pt idx="146">
                  <c:v>1.2239666666666666</c:v>
                </c:pt>
                <c:pt idx="147">
                  <c:v>1.2323</c:v>
                </c:pt>
                <c:pt idx="148">
                  <c:v>1.2406333333333335</c:v>
                </c:pt>
                <c:pt idx="149">
                  <c:v>1.2489666666666668</c:v>
                </c:pt>
                <c:pt idx="150">
                  <c:v>1.2573000000000001</c:v>
                </c:pt>
                <c:pt idx="151">
                  <c:v>1.2656333333333334</c:v>
                </c:pt>
                <c:pt idx="152">
                  <c:v>1.2739666666666667</c:v>
                </c:pt>
                <c:pt idx="153">
                  <c:v>1.2823</c:v>
                </c:pt>
                <c:pt idx="154">
                  <c:v>1.2906333333333333</c:v>
                </c:pt>
                <c:pt idx="155">
                  <c:v>1.2989666666666666</c:v>
                </c:pt>
                <c:pt idx="156">
                  <c:v>1.3073000000000001</c:v>
                </c:pt>
                <c:pt idx="157">
                  <c:v>1.3156333333333334</c:v>
                </c:pt>
                <c:pt idx="158">
                  <c:v>1.3239666666666667</c:v>
                </c:pt>
                <c:pt idx="159">
                  <c:v>1.3323</c:v>
                </c:pt>
                <c:pt idx="160">
                  <c:v>1.3406333333333333</c:v>
                </c:pt>
                <c:pt idx="161">
                  <c:v>1.3489666666666666</c:v>
                </c:pt>
                <c:pt idx="162">
                  <c:v>1.3573</c:v>
                </c:pt>
                <c:pt idx="163">
                  <c:v>1.3656333333333335</c:v>
                </c:pt>
                <c:pt idx="164">
                  <c:v>1.3739666666666668</c:v>
                </c:pt>
                <c:pt idx="165">
                  <c:v>1.3823000000000001</c:v>
                </c:pt>
                <c:pt idx="166">
                  <c:v>1.3906333333333334</c:v>
                </c:pt>
                <c:pt idx="167">
                  <c:v>1.3989666666666667</c:v>
                </c:pt>
                <c:pt idx="168">
                  <c:v>1.4073</c:v>
                </c:pt>
                <c:pt idx="169">
                  <c:v>1.4156333333333333</c:v>
                </c:pt>
                <c:pt idx="170">
                  <c:v>1.4239666666666666</c:v>
                </c:pt>
                <c:pt idx="171">
                  <c:v>1.4323000000000001</c:v>
                </c:pt>
                <c:pt idx="172">
                  <c:v>1.4406333333333334</c:v>
                </c:pt>
                <c:pt idx="173">
                  <c:v>1.4489666666666667</c:v>
                </c:pt>
                <c:pt idx="174">
                  <c:v>1.4573</c:v>
                </c:pt>
                <c:pt idx="175">
                  <c:v>1.4656333333333333</c:v>
                </c:pt>
                <c:pt idx="176">
                  <c:v>1.4739666666666666</c:v>
                </c:pt>
                <c:pt idx="177">
                  <c:v>1.4823</c:v>
                </c:pt>
                <c:pt idx="178">
                  <c:v>1.4906333333333335</c:v>
                </c:pt>
                <c:pt idx="179">
                  <c:v>1.4989666666666668</c:v>
                </c:pt>
                <c:pt idx="180">
                  <c:v>1.5073000000000001</c:v>
                </c:pt>
                <c:pt idx="181">
                  <c:v>1.5156333333333334</c:v>
                </c:pt>
                <c:pt idx="182">
                  <c:v>1.5239666666666667</c:v>
                </c:pt>
                <c:pt idx="183">
                  <c:v>1.5323</c:v>
                </c:pt>
                <c:pt idx="184">
                  <c:v>1.5406333333333333</c:v>
                </c:pt>
                <c:pt idx="185">
                  <c:v>1.5489666666666666</c:v>
                </c:pt>
                <c:pt idx="186">
                  <c:v>1.5573000000000001</c:v>
                </c:pt>
                <c:pt idx="187">
                  <c:v>1.5656333333333334</c:v>
                </c:pt>
                <c:pt idx="188">
                  <c:v>1.5739666666666667</c:v>
                </c:pt>
                <c:pt idx="189">
                  <c:v>1.5823</c:v>
                </c:pt>
                <c:pt idx="190">
                  <c:v>1.5906333333333333</c:v>
                </c:pt>
                <c:pt idx="191">
                  <c:v>1.5989666666666666</c:v>
                </c:pt>
                <c:pt idx="192">
                  <c:v>1.6073</c:v>
                </c:pt>
                <c:pt idx="193">
                  <c:v>1.6156333333333335</c:v>
                </c:pt>
                <c:pt idx="194">
                  <c:v>1.6239666666666668</c:v>
                </c:pt>
                <c:pt idx="195">
                  <c:v>1.6323000000000001</c:v>
                </c:pt>
                <c:pt idx="196">
                  <c:v>1.6406333333333334</c:v>
                </c:pt>
                <c:pt idx="197">
                  <c:v>1.6489666666666667</c:v>
                </c:pt>
                <c:pt idx="198">
                  <c:v>1.6573</c:v>
                </c:pt>
                <c:pt idx="199">
                  <c:v>1.6656333333333333</c:v>
                </c:pt>
                <c:pt idx="200">
                  <c:v>1.6739666666666666</c:v>
                </c:pt>
                <c:pt idx="201">
                  <c:v>1.6823000000000001</c:v>
                </c:pt>
                <c:pt idx="202">
                  <c:v>1.6906333333333334</c:v>
                </c:pt>
                <c:pt idx="203">
                  <c:v>1.6989666666666667</c:v>
                </c:pt>
                <c:pt idx="204">
                  <c:v>1.7073</c:v>
                </c:pt>
                <c:pt idx="205">
                  <c:v>1.7156333333333333</c:v>
                </c:pt>
                <c:pt idx="206">
                  <c:v>1.7239666666666666</c:v>
                </c:pt>
                <c:pt idx="207">
                  <c:v>1.7323</c:v>
                </c:pt>
                <c:pt idx="208">
                  <c:v>1.7406333333333335</c:v>
                </c:pt>
                <c:pt idx="209">
                  <c:v>1.7489666666666668</c:v>
                </c:pt>
                <c:pt idx="210">
                  <c:v>1.7573000000000001</c:v>
                </c:pt>
                <c:pt idx="211">
                  <c:v>1.7656333333333334</c:v>
                </c:pt>
                <c:pt idx="212">
                  <c:v>1.7739666666666667</c:v>
                </c:pt>
                <c:pt idx="213">
                  <c:v>1.7823</c:v>
                </c:pt>
                <c:pt idx="214">
                  <c:v>1.7906333333333333</c:v>
                </c:pt>
                <c:pt idx="215">
                  <c:v>1.7989666666666666</c:v>
                </c:pt>
                <c:pt idx="216">
                  <c:v>1.8073000000000001</c:v>
                </c:pt>
                <c:pt idx="217">
                  <c:v>1.8156333333333334</c:v>
                </c:pt>
                <c:pt idx="218">
                  <c:v>1.8239666666666667</c:v>
                </c:pt>
                <c:pt idx="219">
                  <c:v>1.8323</c:v>
                </c:pt>
                <c:pt idx="220">
                  <c:v>1.8406333333333333</c:v>
                </c:pt>
                <c:pt idx="221">
                  <c:v>1.8489666666666666</c:v>
                </c:pt>
                <c:pt idx="222">
                  <c:v>1.8573</c:v>
                </c:pt>
                <c:pt idx="223">
                  <c:v>1.8656333333333335</c:v>
                </c:pt>
                <c:pt idx="224">
                  <c:v>1.8739666666666668</c:v>
                </c:pt>
                <c:pt idx="225">
                  <c:v>1.8823000000000001</c:v>
                </c:pt>
                <c:pt idx="226">
                  <c:v>1.8906333333333334</c:v>
                </c:pt>
                <c:pt idx="227">
                  <c:v>1.8989666666666667</c:v>
                </c:pt>
                <c:pt idx="228">
                  <c:v>1.9073</c:v>
                </c:pt>
                <c:pt idx="229">
                  <c:v>1.9156333333333333</c:v>
                </c:pt>
                <c:pt idx="230">
                  <c:v>1.9239666666666666</c:v>
                </c:pt>
                <c:pt idx="231">
                  <c:v>1.9323000000000001</c:v>
                </c:pt>
                <c:pt idx="232">
                  <c:v>1.9406333333333334</c:v>
                </c:pt>
                <c:pt idx="233">
                  <c:v>1.9489666666666667</c:v>
                </c:pt>
                <c:pt idx="234">
                  <c:v>1.9573</c:v>
                </c:pt>
                <c:pt idx="235">
                  <c:v>1.9656333333333333</c:v>
                </c:pt>
                <c:pt idx="236">
                  <c:v>1.9739666666666666</c:v>
                </c:pt>
                <c:pt idx="237">
                  <c:v>1.9823</c:v>
                </c:pt>
                <c:pt idx="238">
                  <c:v>1.9906333333333335</c:v>
                </c:pt>
                <c:pt idx="239">
                  <c:v>1.9989666666666668</c:v>
                </c:pt>
                <c:pt idx="240">
                  <c:v>2.0072999999999999</c:v>
                </c:pt>
                <c:pt idx="241">
                  <c:v>2.0156333333333332</c:v>
                </c:pt>
                <c:pt idx="242">
                  <c:v>2.0239666666666669</c:v>
                </c:pt>
                <c:pt idx="243">
                  <c:v>2.0323000000000002</c:v>
                </c:pt>
                <c:pt idx="244">
                  <c:v>2.0406333333333335</c:v>
                </c:pt>
                <c:pt idx="245">
                  <c:v>2.0489666666666668</c:v>
                </c:pt>
                <c:pt idx="246">
                  <c:v>2.0573000000000001</c:v>
                </c:pt>
                <c:pt idx="247">
                  <c:v>2.0656333333333334</c:v>
                </c:pt>
                <c:pt idx="248">
                  <c:v>2.0739666666666667</c:v>
                </c:pt>
                <c:pt idx="249">
                  <c:v>2.0823</c:v>
                </c:pt>
                <c:pt idx="250">
                  <c:v>2.0906333333333333</c:v>
                </c:pt>
                <c:pt idx="251">
                  <c:v>2.0989666666666666</c:v>
                </c:pt>
                <c:pt idx="252">
                  <c:v>2.1073</c:v>
                </c:pt>
                <c:pt idx="253">
                  <c:v>2.1156333333333333</c:v>
                </c:pt>
                <c:pt idx="254">
                  <c:v>2.1239666666666666</c:v>
                </c:pt>
                <c:pt idx="255">
                  <c:v>2.1322999999999999</c:v>
                </c:pt>
                <c:pt idx="256">
                  <c:v>2.1406333333333332</c:v>
                </c:pt>
                <c:pt idx="257">
                  <c:v>2.1489666666666665</c:v>
                </c:pt>
                <c:pt idx="258">
                  <c:v>2.1572999999999998</c:v>
                </c:pt>
                <c:pt idx="259">
                  <c:v>2.1656333333333331</c:v>
                </c:pt>
                <c:pt idx="260">
                  <c:v>2.1739666666666664</c:v>
                </c:pt>
                <c:pt idx="261">
                  <c:v>2.1822999999999997</c:v>
                </c:pt>
                <c:pt idx="262">
                  <c:v>2.190633333333333</c:v>
                </c:pt>
                <c:pt idx="263">
                  <c:v>2.1989666666666663</c:v>
                </c:pt>
                <c:pt idx="264">
                  <c:v>2.2072999999999996</c:v>
                </c:pt>
                <c:pt idx="265">
                  <c:v>2.2156333333333333</c:v>
                </c:pt>
                <c:pt idx="266">
                  <c:v>2.2239666666666666</c:v>
                </c:pt>
                <c:pt idx="267">
                  <c:v>2.2323</c:v>
                </c:pt>
                <c:pt idx="268">
                  <c:v>2.2406333333333333</c:v>
                </c:pt>
                <c:pt idx="269">
                  <c:v>2.2489666666666666</c:v>
                </c:pt>
                <c:pt idx="270">
                  <c:v>2.2572999999999999</c:v>
                </c:pt>
                <c:pt idx="271">
                  <c:v>2.2656333333333332</c:v>
                </c:pt>
                <c:pt idx="272">
                  <c:v>2.2739666666666665</c:v>
                </c:pt>
                <c:pt idx="273">
                  <c:v>2.2822999999999998</c:v>
                </c:pt>
                <c:pt idx="274">
                  <c:v>2.2906333333333331</c:v>
                </c:pt>
                <c:pt idx="275">
                  <c:v>2.2989666666666664</c:v>
                </c:pt>
                <c:pt idx="276">
                  <c:v>2.3072999999999997</c:v>
                </c:pt>
                <c:pt idx="277">
                  <c:v>2.315633333333333</c:v>
                </c:pt>
                <c:pt idx="278">
                  <c:v>2.3239666666666663</c:v>
                </c:pt>
                <c:pt idx="279">
                  <c:v>2.3322999999999996</c:v>
                </c:pt>
                <c:pt idx="280">
                  <c:v>2.3406333333333333</c:v>
                </c:pt>
                <c:pt idx="281">
                  <c:v>2.3489666666666666</c:v>
                </c:pt>
                <c:pt idx="282">
                  <c:v>2.3573</c:v>
                </c:pt>
                <c:pt idx="283">
                  <c:v>2.3656333333333333</c:v>
                </c:pt>
                <c:pt idx="284">
                  <c:v>2.3739666666666666</c:v>
                </c:pt>
                <c:pt idx="285">
                  <c:v>2.3822999999999999</c:v>
                </c:pt>
                <c:pt idx="286">
                  <c:v>2.3906333333333332</c:v>
                </c:pt>
                <c:pt idx="287">
                  <c:v>2.3989666666666665</c:v>
                </c:pt>
                <c:pt idx="288">
                  <c:v>2.4072999999999998</c:v>
                </c:pt>
                <c:pt idx="289">
                  <c:v>2.4156333333333331</c:v>
                </c:pt>
                <c:pt idx="290">
                  <c:v>2.4242333333333335</c:v>
                </c:pt>
                <c:pt idx="291">
                  <c:v>2.4322999999999997</c:v>
                </c:pt>
                <c:pt idx="292">
                  <c:v>2.440633333333333</c:v>
                </c:pt>
                <c:pt idx="293">
                  <c:v>2.4489666666666663</c:v>
                </c:pt>
                <c:pt idx="294">
                  <c:v>2.4572999999999996</c:v>
                </c:pt>
                <c:pt idx="295">
                  <c:v>2.4656333333333333</c:v>
                </c:pt>
                <c:pt idx="296">
                  <c:v>2.4739666666666666</c:v>
                </c:pt>
                <c:pt idx="297">
                  <c:v>2.4823</c:v>
                </c:pt>
                <c:pt idx="298">
                  <c:v>2.4906333333333333</c:v>
                </c:pt>
                <c:pt idx="299">
                  <c:v>2.4989666666666666</c:v>
                </c:pt>
                <c:pt idx="300">
                  <c:v>2.5072999999999999</c:v>
                </c:pt>
                <c:pt idx="301">
                  <c:v>2.5156333333333332</c:v>
                </c:pt>
                <c:pt idx="302">
                  <c:v>2.5239666666666665</c:v>
                </c:pt>
                <c:pt idx="303">
                  <c:v>2.5322999999999998</c:v>
                </c:pt>
                <c:pt idx="304">
                  <c:v>2.5406333333333331</c:v>
                </c:pt>
                <c:pt idx="305">
                  <c:v>2.5489666666666664</c:v>
                </c:pt>
                <c:pt idx="306">
                  <c:v>2.5572999999999997</c:v>
                </c:pt>
                <c:pt idx="307">
                  <c:v>2.565633333333333</c:v>
                </c:pt>
                <c:pt idx="308">
                  <c:v>2.5739666666666663</c:v>
                </c:pt>
                <c:pt idx="309">
                  <c:v>2.5822999999999996</c:v>
                </c:pt>
                <c:pt idx="310">
                  <c:v>2.5906333333333333</c:v>
                </c:pt>
                <c:pt idx="311">
                  <c:v>2.5989666666666666</c:v>
                </c:pt>
                <c:pt idx="312">
                  <c:v>2.6073</c:v>
                </c:pt>
                <c:pt idx="313">
                  <c:v>2.6156333333333333</c:v>
                </c:pt>
                <c:pt idx="314">
                  <c:v>2.6239666666666666</c:v>
                </c:pt>
                <c:pt idx="315">
                  <c:v>2.6322999999999999</c:v>
                </c:pt>
                <c:pt idx="316">
                  <c:v>2.6406333333333332</c:v>
                </c:pt>
                <c:pt idx="317">
                  <c:v>2.6489666666666665</c:v>
                </c:pt>
                <c:pt idx="318">
                  <c:v>2.6572999999999998</c:v>
                </c:pt>
                <c:pt idx="319">
                  <c:v>2.6656333333333331</c:v>
                </c:pt>
                <c:pt idx="320">
                  <c:v>2.6739666666666664</c:v>
                </c:pt>
                <c:pt idx="321">
                  <c:v>2.6822999999999997</c:v>
                </c:pt>
                <c:pt idx="322">
                  <c:v>2.690633333333333</c:v>
                </c:pt>
                <c:pt idx="323">
                  <c:v>2.6989666666666663</c:v>
                </c:pt>
                <c:pt idx="324">
                  <c:v>2.7072999999999996</c:v>
                </c:pt>
                <c:pt idx="325">
                  <c:v>2.7156333333333333</c:v>
                </c:pt>
                <c:pt idx="326">
                  <c:v>2.7239666666666666</c:v>
                </c:pt>
                <c:pt idx="327">
                  <c:v>2.7323</c:v>
                </c:pt>
                <c:pt idx="328">
                  <c:v>2.7406333333333333</c:v>
                </c:pt>
                <c:pt idx="329">
                  <c:v>2.7489666666666666</c:v>
                </c:pt>
                <c:pt idx="330">
                  <c:v>2.7572999999999999</c:v>
                </c:pt>
                <c:pt idx="331">
                  <c:v>2.7656333333333332</c:v>
                </c:pt>
                <c:pt idx="332">
                  <c:v>2.7739666666666665</c:v>
                </c:pt>
                <c:pt idx="333">
                  <c:v>2.7822999999999998</c:v>
                </c:pt>
                <c:pt idx="334">
                  <c:v>2.7906333333333331</c:v>
                </c:pt>
                <c:pt idx="335">
                  <c:v>2.7989666666666664</c:v>
                </c:pt>
                <c:pt idx="336">
                  <c:v>2.8072999999999997</c:v>
                </c:pt>
                <c:pt idx="337">
                  <c:v>2.815633333333333</c:v>
                </c:pt>
                <c:pt idx="338">
                  <c:v>2.8239666666666663</c:v>
                </c:pt>
                <c:pt idx="339">
                  <c:v>2.8322999999999996</c:v>
                </c:pt>
                <c:pt idx="340">
                  <c:v>2.8406333333333333</c:v>
                </c:pt>
                <c:pt idx="341">
                  <c:v>2.8489666666666666</c:v>
                </c:pt>
                <c:pt idx="342">
                  <c:v>2.8573</c:v>
                </c:pt>
                <c:pt idx="343">
                  <c:v>2.8656333333333333</c:v>
                </c:pt>
                <c:pt idx="344">
                  <c:v>2.8739666666666666</c:v>
                </c:pt>
                <c:pt idx="345">
                  <c:v>2.8822999999999999</c:v>
                </c:pt>
                <c:pt idx="346">
                  <c:v>2.8906333333333332</c:v>
                </c:pt>
                <c:pt idx="347">
                  <c:v>2.8989666666666665</c:v>
                </c:pt>
                <c:pt idx="348">
                  <c:v>2.9072999999999998</c:v>
                </c:pt>
                <c:pt idx="349">
                  <c:v>2.9156333333333331</c:v>
                </c:pt>
                <c:pt idx="350">
                  <c:v>2.9239666666666664</c:v>
                </c:pt>
                <c:pt idx="351">
                  <c:v>2.9322999999999997</c:v>
                </c:pt>
                <c:pt idx="352">
                  <c:v>2.940633333333333</c:v>
                </c:pt>
                <c:pt idx="353">
                  <c:v>2.9489666666666663</c:v>
                </c:pt>
                <c:pt idx="354">
                  <c:v>2.9572999999999996</c:v>
                </c:pt>
                <c:pt idx="355">
                  <c:v>2.9656333333333333</c:v>
                </c:pt>
                <c:pt idx="356">
                  <c:v>2.9739666666666666</c:v>
                </c:pt>
                <c:pt idx="357">
                  <c:v>2.9823</c:v>
                </c:pt>
                <c:pt idx="358">
                  <c:v>2.9906333333333333</c:v>
                </c:pt>
                <c:pt idx="359">
                  <c:v>2.9989666666666666</c:v>
                </c:pt>
                <c:pt idx="360">
                  <c:v>3.0072999999999999</c:v>
                </c:pt>
                <c:pt idx="361">
                  <c:v>3.0156333333333332</c:v>
                </c:pt>
                <c:pt idx="362">
                  <c:v>3.0239666666666665</c:v>
                </c:pt>
                <c:pt idx="363">
                  <c:v>3.0322999999999998</c:v>
                </c:pt>
                <c:pt idx="364">
                  <c:v>3.0406333333333331</c:v>
                </c:pt>
                <c:pt idx="365">
                  <c:v>3.0489666666666664</c:v>
                </c:pt>
                <c:pt idx="366">
                  <c:v>3.0572999999999997</c:v>
                </c:pt>
                <c:pt idx="367">
                  <c:v>3.065633333333333</c:v>
                </c:pt>
                <c:pt idx="368">
                  <c:v>3.0739666666666663</c:v>
                </c:pt>
                <c:pt idx="369">
                  <c:v>3.0822999999999996</c:v>
                </c:pt>
                <c:pt idx="370">
                  <c:v>3.0906333333333333</c:v>
                </c:pt>
                <c:pt idx="371">
                  <c:v>3.0989666666666666</c:v>
                </c:pt>
                <c:pt idx="372">
                  <c:v>3.1073</c:v>
                </c:pt>
                <c:pt idx="373">
                  <c:v>3.1156333333333333</c:v>
                </c:pt>
                <c:pt idx="374">
                  <c:v>3.1239666666666666</c:v>
                </c:pt>
                <c:pt idx="375">
                  <c:v>3.1322999999999999</c:v>
                </c:pt>
                <c:pt idx="376">
                  <c:v>3.1406333333333332</c:v>
                </c:pt>
                <c:pt idx="377">
                  <c:v>3.1489666666666665</c:v>
                </c:pt>
                <c:pt idx="378">
                  <c:v>3.1572999999999998</c:v>
                </c:pt>
                <c:pt idx="379">
                  <c:v>3.1656333333333331</c:v>
                </c:pt>
                <c:pt idx="380">
                  <c:v>3.1739666666666664</c:v>
                </c:pt>
                <c:pt idx="381">
                  <c:v>3.1822999999999997</c:v>
                </c:pt>
                <c:pt idx="382">
                  <c:v>3.190633333333333</c:v>
                </c:pt>
                <c:pt idx="383">
                  <c:v>3.1989666666666663</c:v>
                </c:pt>
                <c:pt idx="384">
                  <c:v>3.2072999999999996</c:v>
                </c:pt>
                <c:pt idx="385">
                  <c:v>3.2156333333333333</c:v>
                </c:pt>
                <c:pt idx="386">
                  <c:v>3.2239666666666666</c:v>
                </c:pt>
                <c:pt idx="387">
                  <c:v>3.2323</c:v>
                </c:pt>
                <c:pt idx="388">
                  <c:v>3.2406333333333333</c:v>
                </c:pt>
                <c:pt idx="389">
                  <c:v>3.2489666666666666</c:v>
                </c:pt>
                <c:pt idx="390">
                  <c:v>3.2572999999999999</c:v>
                </c:pt>
                <c:pt idx="391">
                  <c:v>3.2656333333333332</c:v>
                </c:pt>
                <c:pt idx="392">
                  <c:v>3.2739666666666665</c:v>
                </c:pt>
                <c:pt idx="393">
                  <c:v>3.2822999999999998</c:v>
                </c:pt>
                <c:pt idx="394">
                  <c:v>3.2906333333333331</c:v>
                </c:pt>
                <c:pt idx="395">
                  <c:v>3.2989666666666664</c:v>
                </c:pt>
                <c:pt idx="396">
                  <c:v>3.3072999999999997</c:v>
                </c:pt>
                <c:pt idx="397">
                  <c:v>3.315633333333333</c:v>
                </c:pt>
                <c:pt idx="398">
                  <c:v>3.3239666666666663</c:v>
                </c:pt>
                <c:pt idx="399">
                  <c:v>3.3322999999999996</c:v>
                </c:pt>
                <c:pt idx="400">
                  <c:v>3.3406333333333333</c:v>
                </c:pt>
                <c:pt idx="401">
                  <c:v>3.3489666666666666</c:v>
                </c:pt>
                <c:pt idx="402">
                  <c:v>3.3573</c:v>
                </c:pt>
                <c:pt idx="403">
                  <c:v>3.3656333333333333</c:v>
                </c:pt>
                <c:pt idx="404">
                  <c:v>3.3739666666666666</c:v>
                </c:pt>
                <c:pt idx="405">
                  <c:v>3.3822999999999999</c:v>
                </c:pt>
                <c:pt idx="406">
                  <c:v>3.3906333333333332</c:v>
                </c:pt>
                <c:pt idx="407">
                  <c:v>3.3989666666666665</c:v>
                </c:pt>
                <c:pt idx="408">
                  <c:v>3.4072999999999998</c:v>
                </c:pt>
                <c:pt idx="409">
                  <c:v>3.4156333333333331</c:v>
                </c:pt>
                <c:pt idx="410">
                  <c:v>3.4239666666666664</c:v>
                </c:pt>
                <c:pt idx="411">
                  <c:v>3.4322999999999997</c:v>
                </c:pt>
                <c:pt idx="412">
                  <c:v>3.440633333333333</c:v>
                </c:pt>
                <c:pt idx="413">
                  <c:v>3.4489666666666663</c:v>
                </c:pt>
                <c:pt idx="414">
                  <c:v>3.4572999999999996</c:v>
                </c:pt>
                <c:pt idx="415">
                  <c:v>3.4656333333333333</c:v>
                </c:pt>
                <c:pt idx="416">
                  <c:v>3.4739666666666666</c:v>
                </c:pt>
                <c:pt idx="417">
                  <c:v>3.4823</c:v>
                </c:pt>
                <c:pt idx="418">
                  <c:v>3.4906333333333333</c:v>
                </c:pt>
                <c:pt idx="419">
                  <c:v>3.4989666666666666</c:v>
                </c:pt>
                <c:pt idx="420">
                  <c:v>3.5072999999999999</c:v>
                </c:pt>
                <c:pt idx="421">
                  <c:v>3.5156333333333332</c:v>
                </c:pt>
                <c:pt idx="422">
                  <c:v>3.5239666666666665</c:v>
                </c:pt>
                <c:pt idx="423">
                  <c:v>3.5322999999999998</c:v>
                </c:pt>
                <c:pt idx="424">
                  <c:v>3.5406333333333331</c:v>
                </c:pt>
                <c:pt idx="425">
                  <c:v>3.5489666666666664</c:v>
                </c:pt>
                <c:pt idx="426">
                  <c:v>3.5572999999999997</c:v>
                </c:pt>
                <c:pt idx="427">
                  <c:v>3.565633333333333</c:v>
                </c:pt>
                <c:pt idx="428">
                  <c:v>3.5739666666666663</c:v>
                </c:pt>
                <c:pt idx="429">
                  <c:v>3.5822999999999996</c:v>
                </c:pt>
                <c:pt idx="430">
                  <c:v>3.5906333333333333</c:v>
                </c:pt>
                <c:pt idx="431">
                  <c:v>3.5989666666666666</c:v>
                </c:pt>
                <c:pt idx="432">
                  <c:v>3.6073</c:v>
                </c:pt>
                <c:pt idx="433">
                  <c:v>3.6156333333333333</c:v>
                </c:pt>
                <c:pt idx="434">
                  <c:v>3.6239666666666666</c:v>
                </c:pt>
                <c:pt idx="435">
                  <c:v>3.6322999999999999</c:v>
                </c:pt>
                <c:pt idx="436">
                  <c:v>3.6406333333333332</c:v>
                </c:pt>
                <c:pt idx="437">
                  <c:v>3.6489666666666665</c:v>
                </c:pt>
                <c:pt idx="438">
                  <c:v>3.6572999999999998</c:v>
                </c:pt>
                <c:pt idx="439">
                  <c:v>3.6656333333333331</c:v>
                </c:pt>
                <c:pt idx="440">
                  <c:v>3.6739666666666664</c:v>
                </c:pt>
                <c:pt idx="441">
                  <c:v>3.6822999999999997</c:v>
                </c:pt>
                <c:pt idx="442">
                  <c:v>3.690633333333333</c:v>
                </c:pt>
                <c:pt idx="443">
                  <c:v>3.6989666666666663</c:v>
                </c:pt>
                <c:pt idx="444">
                  <c:v>3.7072999999999996</c:v>
                </c:pt>
                <c:pt idx="445">
                  <c:v>3.7156333333333333</c:v>
                </c:pt>
                <c:pt idx="446">
                  <c:v>3.7239666666666666</c:v>
                </c:pt>
                <c:pt idx="447">
                  <c:v>3.7323</c:v>
                </c:pt>
                <c:pt idx="448">
                  <c:v>3.7406333333333333</c:v>
                </c:pt>
                <c:pt idx="449">
                  <c:v>3.7489666666666666</c:v>
                </c:pt>
                <c:pt idx="450">
                  <c:v>3.7572999999999999</c:v>
                </c:pt>
                <c:pt idx="451">
                  <c:v>3.7656333333333332</c:v>
                </c:pt>
                <c:pt idx="452">
                  <c:v>3.7739666666666665</c:v>
                </c:pt>
                <c:pt idx="453">
                  <c:v>3.7822999999999998</c:v>
                </c:pt>
                <c:pt idx="454">
                  <c:v>3.7906333333333331</c:v>
                </c:pt>
                <c:pt idx="455">
                  <c:v>3.7989666666666664</c:v>
                </c:pt>
                <c:pt idx="456">
                  <c:v>3.8072999999999997</c:v>
                </c:pt>
                <c:pt idx="457">
                  <c:v>3.815633333333333</c:v>
                </c:pt>
                <c:pt idx="458">
                  <c:v>3.8239666666666663</c:v>
                </c:pt>
                <c:pt idx="459">
                  <c:v>3.8322999999999996</c:v>
                </c:pt>
                <c:pt idx="460">
                  <c:v>3.8406333333333333</c:v>
                </c:pt>
                <c:pt idx="461">
                  <c:v>3.8489666666666666</c:v>
                </c:pt>
                <c:pt idx="462">
                  <c:v>3.8573</c:v>
                </c:pt>
                <c:pt idx="463">
                  <c:v>3.8656333333333333</c:v>
                </c:pt>
                <c:pt idx="464">
                  <c:v>3.8739666666666666</c:v>
                </c:pt>
                <c:pt idx="465">
                  <c:v>3.8822999999999999</c:v>
                </c:pt>
                <c:pt idx="466">
                  <c:v>3.8906333333333332</c:v>
                </c:pt>
                <c:pt idx="467">
                  <c:v>3.8989666666666665</c:v>
                </c:pt>
                <c:pt idx="468">
                  <c:v>3.9072999999999998</c:v>
                </c:pt>
                <c:pt idx="469">
                  <c:v>3.9156333333333331</c:v>
                </c:pt>
                <c:pt idx="470">
                  <c:v>3.9239666666666664</c:v>
                </c:pt>
                <c:pt idx="471">
                  <c:v>3.9322999999999997</c:v>
                </c:pt>
                <c:pt idx="472">
                  <c:v>3.940633333333333</c:v>
                </c:pt>
                <c:pt idx="473">
                  <c:v>3.9489666666666663</c:v>
                </c:pt>
                <c:pt idx="474">
                  <c:v>3.9572999999999996</c:v>
                </c:pt>
                <c:pt idx="475">
                  <c:v>3.9656333333333333</c:v>
                </c:pt>
                <c:pt idx="476">
                  <c:v>3.9739666666666666</c:v>
                </c:pt>
                <c:pt idx="477">
                  <c:v>3.9823</c:v>
                </c:pt>
                <c:pt idx="478">
                  <c:v>3.9906333333333333</c:v>
                </c:pt>
                <c:pt idx="479">
                  <c:v>3.9989666666666666</c:v>
                </c:pt>
                <c:pt idx="480">
                  <c:v>4.0072999999999999</c:v>
                </c:pt>
                <c:pt idx="481">
                  <c:v>4.0156333333333327</c:v>
                </c:pt>
                <c:pt idx="482">
                  <c:v>4.0239666666666665</c:v>
                </c:pt>
                <c:pt idx="483">
                  <c:v>4.0323000000000002</c:v>
                </c:pt>
                <c:pt idx="484">
                  <c:v>4.0406333333333331</c:v>
                </c:pt>
                <c:pt idx="485">
                  <c:v>4.0489666666666668</c:v>
                </c:pt>
                <c:pt idx="486">
                  <c:v>4.0572999999999997</c:v>
                </c:pt>
                <c:pt idx="487">
                  <c:v>4.0656333333333334</c:v>
                </c:pt>
                <c:pt idx="488">
                  <c:v>4.0739666666666663</c:v>
                </c:pt>
                <c:pt idx="489">
                  <c:v>4.0823</c:v>
                </c:pt>
                <c:pt idx="490">
                  <c:v>4.0906333333333329</c:v>
                </c:pt>
                <c:pt idx="491">
                  <c:v>4.0989666666666666</c:v>
                </c:pt>
                <c:pt idx="492">
                  <c:v>4.1072999999999995</c:v>
                </c:pt>
                <c:pt idx="493">
                  <c:v>4.1156333333333333</c:v>
                </c:pt>
                <c:pt idx="494">
                  <c:v>4.1239666666666661</c:v>
                </c:pt>
                <c:pt idx="495">
                  <c:v>4.1322999999999999</c:v>
                </c:pt>
                <c:pt idx="496">
                  <c:v>4.1406333333333327</c:v>
                </c:pt>
                <c:pt idx="497">
                  <c:v>4.1489666666666665</c:v>
                </c:pt>
                <c:pt idx="498">
                  <c:v>4.1573000000000002</c:v>
                </c:pt>
                <c:pt idx="499">
                  <c:v>4.1656333333333331</c:v>
                </c:pt>
                <c:pt idx="500">
                  <c:v>4.1739666666666668</c:v>
                </c:pt>
                <c:pt idx="501">
                  <c:v>4.1822999999999997</c:v>
                </c:pt>
                <c:pt idx="502">
                  <c:v>4.1906333333333334</c:v>
                </c:pt>
                <c:pt idx="503">
                  <c:v>4.1989666666666663</c:v>
                </c:pt>
                <c:pt idx="504">
                  <c:v>4.2073</c:v>
                </c:pt>
                <c:pt idx="505">
                  <c:v>4.2156333333333329</c:v>
                </c:pt>
                <c:pt idx="506">
                  <c:v>4.2239666666666666</c:v>
                </c:pt>
                <c:pt idx="507">
                  <c:v>4.2322999999999995</c:v>
                </c:pt>
                <c:pt idx="508">
                  <c:v>4.2406333333333333</c:v>
                </c:pt>
                <c:pt idx="509">
                  <c:v>4.2489666666666661</c:v>
                </c:pt>
                <c:pt idx="510">
                  <c:v>4.2572999999999999</c:v>
                </c:pt>
                <c:pt idx="511">
                  <c:v>4.2656333333333327</c:v>
                </c:pt>
                <c:pt idx="512">
                  <c:v>4.2739666666666665</c:v>
                </c:pt>
                <c:pt idx="513">
                  <c:v>4.2823000000000002</c:v>
                </c:pt>
                <c:pt idx="514">
                  <c:v>4.2906333333333331</c:v>
                </c:pt>
                <c:pt idx="515">
                  <c:v>4.2989666666666668</c:v>
                </c:pt>
                <c:pt idx="516">
                  <c:v>4.3072999999999997</c:v>
                </c:pt>
                <c:pt idx="517">
                  <c:v>4.3156333333333334</c:v>
                </c:pt>
                <c:pt idx="518">
                  <c:v>4.3239666666666663</c:v>
                </c:pt>
                <c:pt idx="519">
                  <c:v>4.3323</c:v>
                </c:pt>
                <c:pt idx="520">
                  <c:v>4.3406333333333329</c:v>
                </c:pt>
                <c:pt idx="521">
                  <c:v>4.3489666666666666</c:v>
                </c:pt>
                <c:pt idx="522">
                  <c:v>4.3572999999999995</c:v>
                </c:pt>
                <c:pt idx="523">
                  <c:v>4.3656333333333333</c:v>
                </c:pt>
                <c:pt idx="524">
                  <c:v>4.3739666666666661</c:v>
                </c:pt>
                <c:pt idx="525">
                  <c:v>4.3822999999999999</c:v>
                </c:pt>
                <c:pt idx="526">
                  <c:v>4.3906333333333327</c:v>
                </c:pt>
                <c:pt idx="527">
                  <c:v>4.3989666666666665</c:v>
                </c:pt>
                <c:pt idx="528">
                  <c:v>4.4073000000000002</c:v>
                </c:pt>
                <c:pt idx="529">
                  <c:v>4.4156333333333331</c:v>
                </c:pt>
                <c:pt idx="530">
                  <c:v>4.4239666666666668</c:v>
                </c:pt>
                <c:pt idx="531">
                  <c:v>4.4322999999999997</c:v>
                </c:pt>
                <c:pt idx="532">
                  <c:v>4.4406333333333334</c:v>
                </c:pt>
                <c:pt idx="533">
                  <c:v>4.4489666666666663</c:v>
                </c:pt>
                <c:pt idx="534">
                  <c:v>4.4573</c:v>
                </c:pt>
                <c:pt idx="535">
                  <c:v>4.4656333333333329</c:v>
                </c:pt>
                <c:pt idx="536">
                  <c:v>4.4739666666666666</c:v>
                </c:pt>
                <c:pt idx="537">
                  <c:v>4.4822999999999995</c:v>
                </c:pt>
                <c:pt idx="538">
                  <c:v>4.4906333333333333</c:v>
                </c:pt>
                <c:pt idx="539">
                  <c:v>4.4989666666666661</c:v>
                </c:pt>
                <c:pt idx="540">
                  <c:v>4.5072999999999999</c:v>
                </c:pt>
                <c:pt idx="541">
                  <c:v>4.5156333333333327</c:v>
                </c:pt>
                <c:pt idx="542">
                  <c:v>4.5239666666666665</c:v>
                </c:pt>
                <c:pt idx="543">
                  <c:v>4.5323000000000002</c:v>
                </c:pt>
                <c:pt idx="544">
                  <c:v>4.5406333333333331</c:v>
                </c:pt>
                <c:pt idx="545">
                  <c:v>4.5489666666666668</c:v>
                </c:pt>
                <c:pt idx="546">
                  <c:v>4.5572999999999997</c:v>
                </c:pt>
                <c:pt idx="547">
                  <c:v>4.5656333333333334</c:v>
                </c:pt>
                <c:pt idx="548">
                  <c:v>4.5739666666666663</c:v>
                </c:pt>
                <c:pt idx="549">
                  <c:v>4.5823</c:v>
                </c:pt>
                <c:pt idx="550">
                  <c:v>4.5906333333333329</c:v>
                </c:pt>
                <c:pt idx="551">
                  <c:v>4.5989666666666666</c:v>
                </c:pt>
                <c:pt idx="552">
                  <c:v>4.6072999999999995</c:v>
                </c:pt>
                <c:pt idx="553">
                  <c:v>4.6156333333333333</c:v>
                </c:pt>
                <c:pt idx="554">
                  <c:v>4.6239666666666661</c:v>
                </c:pt>
                <c:pt idx="555">
                  <c:v>4.6322999999999999</c:v>
                </c:pt>
                <c:pt idx="556">
                  <c:v>4.6406333333333327</c:v>
                </c:pt>
                <c:pt idx="557">
                  <c:v>4.6489666666666665</c:v>
                </c:pt>
                <c:pt idx="558">
                  <c:v>4.6573000000000002</c:v>
                </c:pt>
                <c:pt idx="559">
                  <c:v>4.6656333333333331</c:v>
                </c:pt>
                <c:pt idx="560">
                  <c:v>4.6739666666666668</c:v>
                </c:pt>
                <c:pt idx="561">
                  <c:v>4.6822999999999997</c:v>
                </c:pt>
                <c:pt idx="562">
                  <c:v>4.6906333333333334</c:v>
                </c:pt>
                <c:pt idx="563">
                  <c:v>4.6989666666666663</c:v>
                </c:pt>
                <c:pt idx="564">
                  <c:v>4.7073</c:v>
                </c:pt>
                <c:pt idx="565">
                  <c:v>4.7156333333333329</c:v>
                </c:pt>
                <c:pt idx="566">
                  <c:v>4.7239666666666666</c:v>
                </c:pt>
                <c:pt idx="567">
                  <c:v>4.7322999999999995</c:v>
                </c:pt>
                <c:pt idx="568">
                  <c:v>4.7406333333333333</c:v>
                </c:pt>
                <c:pt idx="569">
                  <c:v>4.7489666666666661</c:v>
                </c:pt>
                <c:pt idx="570">
                  <c:v>4.7572999999999999</c:v>
                </c:pt>
                <c:pt idx="571">
                  <c:v>4.7656333333333327</c:v>
                </c:pt>
                <c:pt idx="572">
                  <c:v>4.7739666666666665</c:v>
                </c:pt>
                <c:pt idx="573">
                  <c:v>4.7823000000000002</c:v>
                </c:pt>
                <c:pt idx="574">
                  <c:v>4.7906333333333331</c:v>
                </c:pt>
                <c:pt idx="575">
                  <c:v>4.7989666666666668</c:v>
                </c:pt>
                <c:pt idx="576">
                  <c:v>4.8072999999999997</c:v>
                </c:pt>
                <c:pt idx="577">
                  <c:v>4.8156333333333334</c:v>
                </c:pt>
                <c:pt idx="578">
                  <c:v>4.8239666666666663</c:v>
                </c:pt>
                <c:pt idx="579">
                  <c:v>4.8323</c:v>
                </c:pt>
                <c:pt idx="580">
                  <c:v>4.8406333333333329</c:v>
                </c:pt>
                <c:pt idx="581">
                  <c:v>4.8489666666666666</c:v>
                </c:pt>
                <c:pt idx="582">
                  <c:v>4.8572999999999995</c:v>
                </c:pt>
                <c:pt idx="583">
                  <c:v>4.8656333333333333</c:v>
                </c:pt>
                <c:pt idx="584">
                  <c:v>4.8739666666666661</c:v>
                </c:pt>
                <c:pt idx="585">
                  <c:v>4.8822999999999999</c:v>
                </c:pt>
                <c:pt idx="586">
                  <c:v>4.8906333333333327</c:v>
                </c:pt>
                <c:pt idx="587">
                  <c:v>4.8989666666666665</c:v>
                </c:pt>
                <c:pt idx="588">
                  <c:v>4.9073000000000002</c:v>
                </c:pt>
                <c:pt idx="589">
                  <c:v>4.9156333333333331</c:v>
                </c:pt>
                <c:pt idx="590">
                  <c:v>4.9239666666666668</c:v>
                </c:pt>
                <c:pt idx="591">
                  <c:v>4.9322999999999997</c:v>
                </c:pt>
                <c:pt idx="592">
                  <c:v>4.9406333333333334</c:v>
                </c:pt>
                <c:pt idx="593">
                  <c:v>4.9489666666666663</c:v>
                </c:pt>
                <c:pt idx="594">
                  <c:v>4.9573</c:v>
                </c:pt>
                <c:pt idx="595">
                  <c:v>4.9656333333333329</c:v>
                </c:pt>
                <c:pt idx="596">
                  <c:v>4.9739666666666666</c:v>
                </c:pt>
                <c:pt idx="597">
                  <c:v>4.9822999999999995</c:v>
                </c:pt>
                <c:pt idx="598">
                  <c:v>4.9906333333333333</c:v>
                </c:pt>
                <c:pt idx="599">
                  <c:v>4.9989666666666661</c:v>
                </c:pt>
                <c:pt idx="600">
                  <c:v>5.0072999999999999</c:v>
                </c:pt>
                <c:pt idx="601">
                  <c:v>5.0156333333333327</c:v>
                </c:pt>
                <c:pt idx="602">
                  <c:v>5.0239666666666665</c:v>
                </c:pt>
                <c:pt idx="603">
                  <c:v>5.0323000000000002</c:v>
                </c:pt>
                <c:pt idx="604">
                  <c:v>5.0406333333333331</c:v>
                </c:pt>
                <c:pt idx="605">
                  <c:v>5.0489666666666668</c:v>
                </c:pt>
                <c:pt idx="606">
                  <c:v>5.0572999999999997</c:v>
                </c:pt>
                <c:pt idx="607">
                  <c:v>5.0656333333333334</c:v>
                </c:pt>
                <c:pt idx="608">
                  <c:v>5.0739666666666663</c:v>
                </c:pt>
                <c:pt idx="609">
                  <c:v>5.0823</c:v>
                </c:pt>
                <c:pt idx="610">
                  <c:v>5.0906333333333329</c:v>
                </c:pt>
                <c:pt idx="611">
                  <c:v>5.0989666666666666</c:v>
                </c:pt>
                <c:pt idx="612">
                  <c:v>5.1072999999999995</c:v>
                </c:pt>
                <c:pt idx="613">
                  <c:v>5.1156333333333333</c:v>
                </c:pt>
                <c:pt idx="614">
                  <c:v>5.1239666666666661</c:v>
                </c:pt>
                <c:pt idx="615">
                  <c:v>5.1322999999999999</c:v>
                </c:pt>
                <c:pt idx="616">
                  <c:v>5.1406333333333327</c:v>
                </c:pt>
                <c:pt idx="617">
                  <c:v>5.1489666666666665</c:v>
                </c:pt>
                <c:pt idx="618">
                  <c:v>5.1573000000000002</c:v>
                </c:pt>
                <c:pt idx="619">
                  <c:v>5.1656333333333331</c:v>
                </c:pt>
                <c:pt idx="620">
                  <c:v>5.1739666666666668</c:v>
                </c:pt>
                <c:pt idx="621">
                  <c:v>5.1822999999999997</c:v>
                </c:pt>
                <c:pt idx="622">
                  <c:v>5.1906333333333334</c:v>
                </c:pt>
                <c:pt idx="623">
                  <c:v>5.1989666666666663</c:v>
                </c:pt>
                <c:pt idx="624">
                  <c:v>5.2073</c:v>
                </c:pt>
                <c:pt idx="625">
                  <c:v>5.2156333333333329</c:v>
                </c:pt>
                <c:pt idx="626">
                  <c:v>5.2239666666666666</c:v>
                </c:pt>
                <c:pt idx="627">
                  <c:v>5.2322999999999995</c:v>
                </c:pt>
                <c:pt idx="628">
                  <c:v>5.2406333333333333</c:v>
                </c:pt>
                <c:pt idx="629">
                  <c:v>5.2489666666666661</c:v>
                </c:pt>
                <c:pt idx="630">
                  <c:v>5.2572999999999999</c:v>
                </c:pt>
                <c:pt idx="631">
                  <c:v>5.2656333333333327</c:v>
                </c:pt>
                <c:pt idx="632">
                  <c:v>5.2739666666666665</c:v>
                </c:pt>
                <c:pt idx="633">
                  <c:v>5.2823000000000002</c:v>
                </c:pt>
                <c:pt idx="634">
                  <c:v>5.2906333333333331</c:v>
                </c:pt>
                <c:pt idx="635">
                  <c:v>5.2989666666666668</c:v>
                </c:pt>
                <c:pt idx="636">
                  <c:v>5.3072999999999997</c:v>
                </c:pt>
                <c:pt idx="637">
                  <c:v>5.3156333333333334</c:v>
                </c:pt>
                <c:pt idx="638">
                  <c:v>5.3239666666666663</c:v>
                </c:pt>
                <c:pt idx="639">
                  <c:v>5.3323</c:v>
                </c:pt>
                <c:pt idx="640">
                  <c:v>5.3406333333333329</c:v>
                </c:pt>
                <c:pt idx="641">
                  <c:v>5.3489666666666666</c:v>
                </c:pt>
                <c:pt idx="642">
                  <c:v>5.3572999999999995</c:v>
                </c:pt>
                <c:pt idx="643">
                  <c:v>5.3656333333333333</c:v>
                </c:pt>
                <c:pt idx="644">
                  <c:v>5.3739666666666661</c:v>
                </c:pt>
                <c:pt idx="645">
                  <c:v>5.3822999999999999</c:v>
                </c:pt>
                <c:pt idx="646">
                  <c:v>5.3906333333333327</c:v>
                </c:pt>
                <c:pt idx="647">
                  <c:v>5.3989666666666665</c:v>
                </c:pt>
                <c:pt idx="648">
                  <c:v>5.4073000000000002</c:v>
                </c:pt>
                <c:pt idx="649">
                  <c:v>5.4156333333333331</c:v>
                </c:pt>
                <c:pt idx="650">
                  <c:v>5.4239666666666668</c:v>
                </c:pt>
                <c:pt idx="651">
                  <c:v>5.4322999999999997</c:v>
                </c:pt>
                <c:pt idx="652">
                  <c:v>5.4406333333333334</c:v>
                </c:pt>
                <c:pt idx="653">
                  <c:v>5.4489666666666663</c:v>
                </c:pt>
                <c:pt idx="654">
                  <c:v>5.4573</c:v>
                </c:pt>
                <c:pt idx="655">
                  <c:v>5.4656333333333329</c:v>
                </c:pt>
                <c:pt idx="656">
                  <c:v>5.4739666666666666</c:v>
                </c:pt>
                <c:pt idx="657">
                  <c:v>5.4822999999999995</c:v>
                </c:pt>
                <c:pt idx="658">
                  <c:v>5.4906333333333333</c:v>
                </c:pt>
                <c:pt idx="659">
                  <c:v>5.4989666666666661</c:v>
                </c:pt>
                <c:pt idx="660">
                  <c:v>5.5072999999999999</c:v>
                </c:pt>
                <c:pt idx="661">
                  <c:v>5.5156333333333327</c:v>
                </c:pt>
                <c:pt idx="662">
                  <c:v>5.5239666666666665</c:v>
                </c:pt>
                <c:pt idx="663">
                  <c:v>5.5323000000000002</c:v>
                </c:pt>
                <c:pt idx="664">
                  <c:v>5.5406333333333331</c:v>
                </c:pt>
                <c:pt idx="665">
                  <c:v>5.5489666666666668</c:v>
                </c:pt>
                <c:pt idx="666">
                  <c:v>5.5572999999999997</c:v>
                </c:pt>
                <c:pt idx="667">
                  <c:v>5.5656333333333334</c:v>
                </c:pt>
                <c:pt idx="668">
                  <c:v>5.5739666666666663</c:v>
                </c:pt>
                <c:pt idx="669">
                  <c:v>5.5823</c:v>
                </c:pt>
                <c:pt idx="670">
                  <c:v>5.5906333333333329</c:v>
                </c:pt>
                <c:pt idx="671">
                  <c:v>5.5989666666666666</c:v>
                </c:pt>
                <c:pt idx="672">
                  <c:v>5.6072999999999995</c:v>
                </c:pt>
                <c:pt idx="673">
                  <c:v>5.6156333333333333</c:v>
                </c:pt>
                <c:pt idx="674">
                  <c:v>5.6239666666666661</c:v>
                </c:pt>
                <c:pt idx="675">
                  <c:v>5.6322999999999999</c:v>
                </c:pt>
                <c:pt idx="676">
                  <c:v>5.6406333333333327</c:v>
                </c:pt>
                <c:pt idx="677">
                  <c:v>5.6489666666666665</c:v>
                </c:pt>
                <c:pt idx="678">
                  <c:v>5.6573000000000002</c:v>
                </c:pt>
                <c:pt idx="679">
                  <c:v>5.6656333333333331</c:v>
                </c:pt>
                <c:pt idx="680">
                  <c:v>5.6739666666666668</c:v>
                </c:pt>
                <c:pt idx="681">
                  <c:v>5.6822999999999997</c:v>
                </c:pt>
                <c:pt idx="682">
                  <c:v>5.6906333333333334</c:v>
                </c:pt>
                <c:pt idx="683">
                  <c:v>5.6989666666666663</c:v>
                </c:pt>
                <c:pt idx="684">
                  <c:v>5.7073</c:v>
                </c:pt>
                <c:pt idx="685">
                  <c:v>5.7156333333333329</c:v>
                </c:pt>
                <c:pt idx="686">
                  <c:v>5.7239666666666666</c:v>
                </c:pt>
                <c:pt idx="687">
                  <c:v>5.7322999999999995</c:v>
                </c:pt>
                <c:pt idx="688">
                  <c:v>5.7406333333333333</c:v>
                </c:pt>
                <c:pt idx="689">
                  <c:v>5.7489666666666661</c:v>
                </c:pt>
                <c:pt idx="690">
                  <c:v>5.7572999999999999</c:v>
                </c:pt>
                <c:pt idx="691">
                  <c:v>5.7656333333333327</c:v>
                </c:pt>
                <c:pt idx="692">
                  <c:v>5.7739666666666665</c:v>
                </c:pt>
                <c:pt idx="693">
                  <c:v>5.7823000000000002</c:v>
                </c:pt>
                <c:pt idx="694">
                  <c:v>5.7906333333333331</c:v>
                </c:pt>
                <c:pt idx="695">
                  <c:v>5.7989666666666668</c:v>
                </c:pt>
                <c:pt idx="696">
                  <c:v>5.8072999999999997</c:v>
                </c:pt>
                <c:pt idx="697">
                  <c:v>5.8156333333333334</c:v>
                </c:pt>
                <c:pt idx="698">
                  <c:v>5.8239666666666663</c:v>
                </c:pt>
                <c:pt idx="699">
                  <c:v>5.8323</c:v>
                </c:pt>
                <c:pt idx="700">
                  <c:v>5.8406333333333329</c:v>
                </c:pt>
                <c:pt idx="701">
                  <c:v>5.8489666666666666</c:v>
                </c:pt>
                <c:pt idx="702">
                  <c:v>5.8572999999999995</c:v>
                </c:pt>
                <c:pt idx="703">
                  <c:v>5.8656333333333333</c:v>
                </c:pt>
                <c:pt idx="704">
                  <c:v>5.8739666666666661</c:v>
                </c:pt>
                <c:pt idx="705">
                  <c:v>5.8822999999999999</c:v>
                </c:pt>
                <c:pt idx="706">
                  <c:v>5.8906333333333327</c:v>
                </c:pt>
                <c:pt idx="707">
                  <c:v>5.8989666666666665</c:v>
                </c:pt>
                <c:pt idx="708">
                  <c:v>5.9073000000000002</c:v>
                </c:pt>
                <c:pt idx="709">
                  <c:v>5.9156333333333331</c:v>
                </c:pt>
                <c:pt idx="710">
                  <c:v>5.9239666666666668</c:v>
                </c:pt>
                <c:pt idx="711">
                  <c:v>5.9322999999999997</c:v>
                </c:pt>
                <c:pt idx="712">
                  <c:v>5.9406333333333334</c:v>
                </c:pt>
                <c:pt idx="713">
                  <c:v>5.9489666666666663</c:v>
                </c:pt>
                <c:pt idx="714">
                  <c:v>5.9573</c:v>
                </c:pt>
                <c:pt idx="715">
                  <c:v>5.9656333333333329</c:v>
                </c:pt>
                <c:pt idx="716">
                  <c:v>5.9739666666666666</c:v>
                </c:pt>
                <c:pt idx="717">
                  <c:v>5.9822999999999995</c:v>
                </c:pt>
                <c:pt idx="718">
                  <c:v>5.9906333333333333</c:v>
                </c:pt>
                <c:pt idx="719">
                  <c:v>5.9989666666666661</c:v>
                </c:pt>
                <c:pt idx="720">
                  <c:v>6.0072999999999999</c:v>
                </c:pt>
                <c:pt idx="721">
                  <c:v>6.0156333333333327</c:v>
                </c:pt>
                <c:pt idx="722">
                  <c:v>6.0239666666666665</c:v>
                </c:pt>
                <c:pt idx="723">
                  <c:v>6.0323000000000002</c:v>
                </c:pt>
                <c:pt idx="724">
                  <c:v>6.0406333333333331</c:v>
                </c:pt>
                <c:pt idx="725">
                  <c:v>6.0489666666666668</c:v>
                </c:pt>
                <c:pt idx="726">
                  <c:v>6.0572999999999997</c:v>
                </c:pt>
                <c:pt idx="727">
                  <c:v>6.0656333333333334</c:v>
                </c:pt>
                <c:pt idx="728">
                  <c:v>6.0739666666666663</c:v>
                </c:pt>
                <c:pt idx="729">
                  <c:v>6.0823</c:v>
                </c:pt>
                <c:pt idx="730">
                  <c:v>6.0906333333333329</c:v>
                </c:pt>
                <c:pt idx="731">
                  <c:v>6.0989666666666666</c:v>
                </c:pt>
                <c:pt idx="732">
                  <c:v>6.1072999999999995</c:v>
                </c:pt>
                <c:pt idx="733">
                  <c:v>6.1156333333333333</c:v>
                </c:pt>
                <c:pt idx="734">
                  <c:v>6.1239666666666661</c:v>
                </c:pt>
                <c:pt idx="735">
                  <c:v>6.1322999999999999</c:v>
                </c:pt>
                <c:pt idx="736">
                  <c:v>6.1406333333333327</c:v>
                </c:pt>
                <c:pt idx="737">
                  <c:v>6.1489666666666665</c:v>
                </c:pt>
                <c:pt idx="738">
                  <c:v>6.1573000000000002</c:v>
                </c:pt>
                <c:pt idx="739">
                  <c:v>6.1656333333333331</c:v>
                </c:pt>
                <c:pt idx="740">
                  <c:v>6.1739666666666668</c:v>
                </c:pt>
                <c:pt idx="741">
                  <c:v>6.1822999999999997</c:v>
                </c:pt>
                <c:pt idx="742">
                  <c:v>6.1906333333333334</c:v>
                </c:pt>
                <c:pt idx="743">
                  <c:v>6.1989666666666663</c:v>
                </c:pt>
                <c:pt idx="744">
                  <c:v>6.2073</c:v>
                </c:pt>
                <c:pt idx="745">
                  <c:v>6.2156333333333329</c:v>
                </c:pt>
                <c:pt idx="746">
                  <c:v>6.2239666666666666</c:v>
                </c:pt>
                <c:pt idx="747">
                  <c:v>6.2322999999999995</c:v>
                </c:pt>
                <c:pt idx="748">
                  <c:v>6.2406333333333333</c:v>
                </c:pt>
                <c:pt idx="749">
                  <c:v>6.2489666666666661</c:v>
                </c:pt>
                <c:pt idx="750">
                  <c:v>6.2572999999999999</c:v>
                </c:pt>
                <c:pt idx="751">
                  <c:v>6.2656333333333327</c:v>
                </c:pt>
                <c:pt idx="752">
                  <c:v>6.2739666666666665</c:v>
                </c:pt>
                <c:pt idx="753">
                  <c:v>6.2823000000000002</c:v>
                </c:pt>
                <c:pt idx="754">
                  <c:v>6.2906333333333331</c:v>
                </c:pt>
                <c:pt idx="755">
                  <c:v>6.2989666666666668</c:v>
                </c:pt>
                <c:pt idx="756">
                  <c:v>6.3072999999999997</c:v>
                </c:pt>
                <c:pt idx="757">
                  <c:v>6.3156333333333334</c:v>
                </c:pt>
                <c:pt idx="758">
                  <c:v>6.3239666666666663</c:v>
                </c:pt>
                <c:pt idx="759">
                  <c:v>6.3323</c:v>
                </c:pt>
                <c:pt idx="760">
                  <c:v>6.3406333333333329</c:v>
                </c:pt>
                <c:pt idx="761">
                  <c:v>6.3489666666666666</c:v>
                </c:pt>
                <c:pt idx="762">
                  <c:v>6.3572999999999995</c:v>
                </c:pt>
                <c:pt idx="763">
                  <c:v>6.3656333333333333</c:v>
                </c:pt>
                <c:pt idx="764">
                  <c:v>6.3739666666666661</c:v>
                </c:pt>
                <c:pt idx="765">
                  <c:v>6.3822999999999999</c:v>
                </c:pt>
                <c:pt idx="766">
                  <c:v>6.3906333333333327</c:v>
                </c:pt>
                <c:pt idx="767">
                  <c:v>6.3989666666666665</c:v>
                </c:pt>
                <c:pt idx="768">
                  <c:v>6.4073000000000002</c:v>
                </c:pt>
                <c:pt idx="769">
                  <c:v>6.4156333333333331</c:v>
                </c:pt>
                <c:pt idx="770">
                  <c:v>6.4239666666666668</c:v>
                </c:pt>
                <c:pt idx="771">
                  <c:v>6.4322999999999997</c:v>
                </c:pt>
                <c:pt idx="772">
                  <c:v>6.4406333333333334</c:v>
                </c:pt>
                <c:pt idx="773">
                  <c:v>6.4489666666666663</c:v>
                </c:pt>
                <c:pt idx="774">
                  <c:v>6.4573</c:v>
                </c:pt>
                <c:pt idx="775">
                  <c:v>6.4656333333333329</c:v>
                </c:pt>
                <c:pt idx="776">
                  <c:v>6.4739666666666666</c:v>
                </c:pt>
                <c:pt idx="777">
                  <c:v>6.4822999999999995</c:v>
                </c:pt>
                <c:pt idx="778">
                  <c:v>6.4906333333333333</c:v>
                </c:pt>
                <c:pt idx="779">
                  <c:v>6.4989666666666661</c:v>
                </c:pt>
                <c:pt idx="780">
                  <c:v>6.5072999999999999</c:v>
                </c:pt>
                <c:pt idx="781">
                  <c:v>6.5156333333333327</c:v>
                </c:pt>
                <c:pt idx="782">
                  <c:v>6.5239666666666665</c:v>
                </c:pt>
                <c:pt idx="783">
                  <c:v>6.5323000000000002</c:v>
                </c:pt>
                <c:pt idx="784">
                  <c:v>6.5406333333333331</c:v>
                </c:pt>
                <c:pt idx="785">
                  <c:v>6.5489666666666668</c:v>
                </c:pt>
                <c:pt idx="786">
                  <c:v>6.5572999999999997</c:v>
                </c:pt>
                <c:pt idx="787">
                  <c:v>6.5656333333333334</c:v>
                </c:pt>
                <c:pt idx="788">
                  <c:v>6.5739666666666663</c:v>
                </c:pt>
                <c:pt idx="789">
                  <c:v>6.5823</c:v>
                </c:pt>
                <c:pt idx="790">
                  <c:v>6.5906333333333329</c:v>
                </c:pt>
                <c:pt idx="791">
                  <c:v>6.5989666666666666</c:v>
                </c:pt>
                <c:pt idx="792">
                  <c:v>6.6072999999999995</c:v>
                </c:pt>
                <c:pt idx="793">
                  <c:v>6.6156333333333333</c:v>
                </c:pt>
                <c:pt idx="794">
                  <c:v>6.6239666666666661</c:v>
                </c:pt>
                <c:pt idx="795">
                  <c:v>6.6322999999999999</c:v>
                </c:pt>
                <c:pt idx="796">
                  <c:v>6.6406333333333327</c:v>
                </c:pt>
                <c:pt idx="797">
                  <c:v>6.6489666666666665</c:v>
                </c:pt>
                <c:pt idx="798">
                  <c:v>6.6573000000000002</c:v>
                </c:pt>
                <c:pt idx="799">
                  <c:v>6.6656333333333331</c:v>
                </c:pt>
                <c:pt idx="800">
                  <c:v>6.6739666666666668</c:v>
                </c:pt>
                <c:pt idx="801">
                  <c:v>6.6822999999999997</c:v>
                </c:pt>
                <c:pt idx="802">
                  <c:v>6.6906333333333334</c:v>
                </c:pt>
                <c:pt idx="803">
                  <c:v>6.6989666666666663</c:v>
                </c:pt>
                <c:pt idx="804">
                  <c:v>6.7073</c:v>
                </c:pt>
                <c:pt idx="805">
                  <c:v>6.7156333333333329</c:v>
                </c:pt>
                <c:pt idx="806">
                  <c:v>6.7239666666666666</c:v>
                </c:pt>
                <c:pt idx="807">
                  <c:v>6.7322999999999995</c:v>
                </c:pt>
                <c:pt idx="808">
                  <c:v>6.7406333333333333</c:v>
                </c:pt>
                <c:pt idx="809">
                  <c:v>6.7489666666666661</c:v>
                </c:pt>
                <c:pt idx="810">
                  <c:v>6.7572999999999999</c:v>
                </c:pt>
                <c:pt idx="811">
                  <c:v>6.7656333333333327</c:v>
                </c:pt>
                <c:pt idx="812">
                  <c:v>6.7739666666666665</c:v>
                </c:pt>
                <c:pt idx="813">
                  <c:v>6.7823000000000002</c:v>
                </c:pt>
                <c:pt idx="814">
                  <c:v>6.7906333333333331</c:v>
                </c:pt>
                <c:pt idx="815">
                  <c:v>6.7989666666666668</c:v>
                </c:pt>
                <c:pt idx="816">
                  <c:v>6.8072999999999997</c:v>
                </c:pt>
                <c:pt idx="817">
                  <c:v>6.8156333333333334</c:v>
                </c:pt>
                <c:pt idx="818">
                  <c:v>6.8239666666666663</c:v>
                </c:pt>
                <c:pt idx="819">
                  <c:v>6.8323</c:v>
                </c:pt>
                <c:pt idx="820">
                  <c:v>6.8406333333333329</c:v>
                </c:pt>
                <c:pt idx="821">
                  <c:v>6.8489666666666666</c:v>
                </c:pt>
                <c:pt idx="822">
                  <c:v>6.8572999999999995</c:v>
                </c:pt>
                <c:pt idx="823">
                  <c:v>6.8656333333333333</c:v>
                </c:pt>
                <c:pt idx="824">
                  <c:v>6.8739666666666661</c:v>
                </c:pt>
                <c:pt idx="825">
                  <c:v>6.8822999999999999</c:v>
                </c:pt>
                <c:pt idx="826">
                  <c:v>6.8906333333333327</c:v>
                </c:pt>
                <c:pt idx="827">
                  <c:v>6.8989666666666665</c:v>
                </c:pt>
                <c:pt idx="828">
                  <c:v>6.9073000000000002</c:v>
                </c:pt>
                <c:pt idx="829">
                  <c:v>6.9156333333333331</c:v>
                </c:pt>
                <c:pt idx="830">
                  <c:v>6.9239666666666668</c:v>
                </c:pt>
                <c:pt idx="831">
                  <c:v>6.9322999999999997</c:v>
                </c:pt>
                <c:pt idx="832">
                  <c:v>6.9406333333333334</c:v>
                </c:pt>
                <c:pt idx="833">
                  <c:v>6.9489666666666663</c:v>
                </c:pt>
                <c:pt idx="834">
                  <c:v>6.9573</c:v>
                </c:pt>
                <c:pt idx="835">
                  <c:v>6.9656333333333329</c:v>
                </c:pt>
                <c:pt idx="836">
                  <c:v>6.9739666666666666</c:v>
                </c:pt>
                <c:pt idx="837">
                  <c:v>6.9822999999999995</c:v>
                </c:pt>
                <c:pt idx="838">
                  <c:v>6.9906333333333333</c:v>
                </c:pt>
                <c:pt idx="839">
                  <c:v>6.9989666666666661</c:v>
                </c:pt>
                <c:pt idx="840">
                  <c:v>7.0072999999999999</c:v>
                </c:pt>
                <c:pt idx="841">
                  <c:v>7.0156333333333327</c:v>
                </c:pt>
                <c:pt idx="842">
                  <c:v>7.0239666666666665</c:v>
                </c:pt>
                <c:pt idx="843">
                  <c:v>7.0323000000000002</c:v>
                </c:pt>
                <c:pt idx="844">
                  <c:v>7.0406333333333331</c:v>
                </c:pt>
                <c:pt idx="845">
                  <c:v>7.0489666666666668</c:v>
                </c:pt>
                <c:pt idx="846">
                  <c:v>7.0572999999999997</c:v>
                </c:pt>
                <c:pt idx="847">
                  <c:v>7.0656333333333334</c:v>
                </c:pt>
                <c:pt idx="848">
                  <c:v>7.0739666666666663</c:v>
                </c:pt>
                <c:pt idx="849">
                  <c:v>7.0823</c:v>
                </c:pt>
                <c:pt idx="850">
                  <c:v>7.0906333333333329</c:v>
                </c:pt>
                <c:pt idx="851">
                  <c:v>7.0989666666666666</c:v>
                </c:pt>
                <c:pt idx="852">
                  <c:v>7.1072999999999995</c:v>
                </c:pt>
                <c:pt idx="853">
                  <c:v>7.1156333333333333</c:v>
                </c:pt>
                <c:pt idx="854">
                  <c:v>7.1239666666666661</c:v>
                </c:pt>
                <c:pt idx="855">
                  <c:v>7.1322999999999999</c:v>
                </c:pt>
                <c:pt idx="856">
                  <c:v>7.1406333333333327</c:v>
                </c:pt>
                <c:pt idx="857">
                  <c:v>7.1489666666666665</c:v>
                </c:pt>
                <c:pt idx="858">
                  <c:v>7.1573000000000002</c:v>
                </c:pt>
                <c:pt idx="859">
                  <c:v>7.1656333333333331</c:v>
                </c:pt>
                <c:pt idx="860">
                  <c:v>7.1739666666666668</c:v>
                </c:pt>
                <c:pt idx="861">
                  <c:v>7.1822999999999997</c:v>
                </c:pt>
                <c:pt idx="862">
                  <c:v>7.1906333333333334</c:v>
                </c:pt>
                <c:pt idx="863">
                  <c:v>7.1989666666666663</c:v>
                </c:pt>
                <c:pt idx="864">
                  <c:v>7.2073</c:v>
                </c:pt>
                <c:pt idx="865">
                  <c:v>7.2156333333333329</c:v>
                </c:pt>
                <c:pt idx="866">
                  <c:v>7.2239666666666666</c:v>
                </c:pt>
                <c:pt idx="867">
                  <c:v>7.2322999999999995</c:v>
                </c:pt>
                <c:pt idx="868">
                  <c:v>7.2406333333333333</c:v>
                </c:pt>
                <c:pt idx="869">
                  <c:v>7.2489666666666661</c:v>
                </c:pt>
                <c:pt idx="870">
                  <c:v>7.2572999999999999</c:v>
                </c:pt>
                <c:pt idx="871">
                  <c:v>7.2656333333333327</c:v>
                </c:pt>
                <c:pt idx="872">
                  <c:v>7.2739666666666665</c:v>
                </c:pt>
                <c:pt idx="873">
                  <c:v>7.2823000000000002</c:v>
                </c:pt>
                <c:pt idx="874">
                  <c:v>7.2906333333333331</c:v>
                </c:pt>
                <c:pt idx="875">
                  <c:v>7.2989666666666668</c:v>
                </c:pt>
                <c:pt idx="876">
                  <c:v>7.3072999999999997</c:v>
                </c:pt>
                <c:pt idx="877">
                  <c:v>7.3156333333333334</c:v>
                </c:pt>
                <c:pt idx="878">
                  <c:v>7.3239666666666663</c:v>
                </c:pt>
                <c:pt idx="879">
                  <c:v>7.3323</c:v>
                </c:pt>
                <c:pt idx="880">
                  <c:v>7.3406333333333329</c:v>
                </c:pt>
                <c:pt idx="881">
                  <c:v>7.3489666666666666</c:v>
                </c:pt>
                <c:pt idx="882">
                  <c:v>7.3572999999999995</c:v>
                </c:pt>
                <c:pt idx="883">
                  <c:v>7.3656333333333333</c:v>
                </c:pt>
                <c:pt idx="884">
                  <c:v>7.3739666666666661</c:v>
                </c:pt>
                <c:pt idx="885">
                  <c:v>7.3822999999999999</c:v>
                </c:pt>
                <c:pt idx="886">
                  <c:v>7.3906333333333327</c:v>
                </c:pt>
                <c:pt idx="887">
                  <c:v>7.3989666666666665</c:v>
                </c:pt>
                <c:pt idx="888">
                  <c:v>7.4073000000000002</c:v>
                </c:pt>
                <c:pt idx="889">
                  <c:v>7.4156333333333331</c:v>
                </c:pt>
                <c:pt idx="890">
                  <c:v>7.4239666666666668</c:v>
                </c:pt>
                <c:pt idx="891">
                  <c:v>7.4322999999999997</c:v>
                </c:pt>
                <c:pt idx="892">
                  <c:v>7.4406333333333334</c:v>
                </c:pt>
                <c:pt idx="893">
                  <c:v>7.4489666666666663</c:v>
                </c:pt>
                <c:pt idx="894">
                  <c:v>7.4573</c:v>
                </c:pt>
                <c:pt idx="895">
                  <c:v>7.4656333333333329</c:v>
                </c:pt>
                <c:pt idx="896">
                  <c:v>7.4739666666666666</c:v>
                </c:pt>
                <c:pt idx="897">
                  <c:v>7.4822999999999995</c:v>
                </c:pt>
                <c:pt idx="898">
                  <c:v>7.4906333333333333</c:v>
                </c:pt>
                <c:pt idx="899">
                  <c:v>7.4989666666666661</c:v>
                </c:pt>
                <c:pt idx="900">
                  <c:v>7.5072999999999999</c:v>
                </c:pt>
                <c:pt idx="901">
                  <c:v>7.5156333333333327</c:v>
                </c:pt>
                <c:pt idx="902">
                  <c:v>7.5239666666666665</c:v>
                </c:pt>
                <c:pt idx="903">
                  <c:v>7.5323000000000002</c:v>
                </c:pt>
                <c:pt idx="904">
                  <c:v>7.5406333333333331</c:v>
                </c:pt>
                <c:pt idx="905">
                  <c:v>7.5489666666666668</c:v>
                </c:pt>
                <c:pt idx="906">
                  <c:v>7.5572999999999997</c:v>
                </c:pt>
                <c:pt idx="907">
                  <c:v>7.5656333333333334</c:v>
                </c:pt>
                <c:pt idx="908">
                  <c:v>7.5739666666666663</c:v>
                </c:pt>
                <c:pt idx="909">
                  <c:v>7.5823</c:v>
                </c:pt>
                <c:pt idx="910">
                  <c:v>7.5906333333333329</c:v>
                </c:pt>
                <c:pt idx="911">
                  <c:v>7.5989666666666666</c:v>
                </c:pt>
                <c:pt idx="912">
                  <c:v>7.6072999999999995</c:v>
                </c:pt>
                <c:pt idx="913">
                  <c:v>7.6156333333333333</c:v>
                </c:pt>
                <c:pt idx="914">
                  <c:v>7.6239666666666661</c:v>
                </c:pt>
                <c:pt idx="915">
                  <c:v>7.6322999999999999</c:v>
                </c:pt>
                <c:pt idx="916">
                  <c:v>7.6406333333333327</c:v>
                </c:pt>
                <c:pt idx="917">
                  <c:v>7.6489666666666665</c:v>
                </c:pt>
                <c:pt idx="918">
                  <c:v>7.6583333333333332</c:v>
                </c:pt>
                <c:pt idx="919">
                  <c:v>7.6656333333333331</c:v>
                </c:pt>
                <c:pt idx="920">
                  <c:v>7.6739666666666668</c:v>
                </c:pt>
                <c:pt idx="921">
                  <c:v>7.6822999999999997</c:v>
                </c:pt>
                <c:pt idx="922">
                  <c:v>7.6906333333333334</c:v>
                </c:pt>
                <c:pt idx="923">
                  <c:v>7.6989666666666663</c:v>
                </c:pt>
                <c:pt idx="924">
                  <c:v>7.7073</c:v>
                </c:pt>
                <c:pt idx="925">
                  <c:v>7.7156333333333329</c:v>
                </c:pt>
                <c:pt idx="926">
                  <c:v>7.7239666666666666</c:v>
                </c:pt>
                <c:pt idx="927">
                  <c:v>7.7322999999999995</c:v>
                </c:pt>
                <c:pt idx="928">
                  <c:v>7.7406333333333333</c:v>
                </c:pt>
                <c:pt idx="929">
                  <c:v>7.7489666666666661</c:v>
                </c:pt>
                <c:pt idx="930">
                  <c:v>7.7572999999999999</c:v>
                </c:pt>
                <c:pt idx="931">
                  <c:v>7.7656333333333327</c:v>
                </c:pt>
                <c:pt idx="932">
                  <c:v>7.7739666666666665</c:v>
                </c:pt>
                <c:pt idx="933">
                  <c:v>7.7823000000000002</c:v>
                </c:pt>
                <c:pt idx="934">
                  <c:v>7.7906333333333331</c:v>
                </c:pt>
                <c:pt idx="935">
                  <c:v>7.7989666666666668</c:v>
                </c:pt>
                <c:pt idx="936">
                  <c:v>7.8072999999999997</c:v>
                </c:pt>
                <c:pt idx="937">
                  <c:v>7.8156333333333334</c:v>
                </c:pt>
                <c:pt idx="938">
                  <c:v>7.8239666666666663</c:v>
                </c:pt>
                <c:pt idx="939">
                  <c:v>7.8323</c:v>
                </c:pt>
                <c:pt idx="940">
                  <c:v>7.8406333333333329</c:v>
                </c:pt>
                <c:pt idx="941">
                  <c:v>7.8489666666666666</c:v>
                </c:pt>
                <c:pt idx="942">
                  <c:v>7.8572999999999995</c:v>
                </c:pt>
                <c:pt idx="943">
                  <c:v>7.8656333333333333</c:v>
                </c:pt>
                <c:pt idx="944">
                  <c:v>7.8739666666666661</c:v>
                </c:pt>
                <c:pt idx="945">
                  <c:v>7.8822999999999999</c:v>
                </c:pt>
                <c:pt idx="946">
                  <c:v>7.8906333333333327</c:v>
                </c:pt>
                <c:pt idx="947">
                  <c:v>7.8989666666666665</c:v>
                </c:pt>
                <c:pt idx="948">
                  <c:v>7.9073000000000002</c:v>
                </c:pt>
                <c:pt idx="949">
                  <c:v>7.9156333333333331</c:v>
                </c:pt>
                <c:pt idx="950">
                  <c:v>7.9239666666666668</c:v>
                </c:pt>
                <c:pt idx="951">
                  <c:v>7.9322999999999997</c:v>
                </c:pt>
                <c:pt idx="952">
                  <c:v>7.9406333333333334</c:v>
                </c:pt>
                <c:pt idx="953">
                  <c:v>7.9489666666666663</c:v>
                </c:pt>
                <c:pt idx="954">
                  <c:v>7.9573</c:v>
                </c:pt>
                <c:pt idx="955">
                  <c:v>7.9656333333333329</c:v>
                </c:pt>
                <c:pt idx="956">
                  <c:v>7.9739666666666666</c:v>
                </c:pt>
                <c:pt idx="957">
                  <c:v>7.9822999999999995</c:v>
                </c:pt>
                <c:pt idx="958">
                  <c:v>7.9906333333333333</c:v>
                </c:pt>
                <c:pt idx="959">
                  <c:v>7.9989666666666661</c:v>
                </c:pt>
                <c:pt idx="960">
                  <c:v>8.007299999999999</c:v>
                </c:pt>
                <c:pt idx="961">
                  <c:v>8.0156333333333336</c:v>
                </c:pt>
                <c:pt idx="962">
                  <c:v>8.0239666666666665</c:v>
                </c:pt>
                <c:pt idx="963">
                  <c:v>8.0322999999999993</c:v>
                </c:pt>
                <c:pt idx="964">
                  <c:v>8.040633333333334</c:v>
                </c:pt>
                <c:pt idx="965">
                  <c:v>8.0489666666666668</c:v>
                </c:pt>
                <c:pt idx="966">
                  <c:v>8.0572999999999997</c:v>
                </c:pt>
                <c:pt idx="967">
                  <c:v>8.0656333333333325</c:v>
                </c:pt>
                <c:pt idx="968">
                  <c:v>8.0739666666666672</c:v>
                </c:pt>
                <c:pt idx="969">
                  <c:v>8.0823</c:v>
                </c:pt>
                <c:pt idx="970">
                  <c:v>8.0906333333333329</c:v>
                </c:pt>
                <c:pt idx="971">
                  <c:v>8.0989666666666658</c:v>
                </c:pt>
                <c:pt idx="972">
                  <c:v>8.1073000000000004</c:v>
                </c:pt>
                <c:pt idx="973">
                  <c:v>8.1156333333333333</c:v>
                </c:pt>
                <c:pt idx="974">
                  <c:v>8.1239666666666661</c:v>
                </c:pt>
                <c:pt idx="975">
                  <c:v>8.132299999999999</c:v>
                </c:pt>
                <c:pt idx="976">
                  <c:v>8.1406333333333336</c:v>
                </c:pt>
                <c:pt idx="977">
                  <c:v>8.1489666666666665</c:v>
                </c:pt>
                <c:pt idx="978">
                  <c:v>8.1572999999999993</c:v>
                </c:pt>
                <c:pt idx="979">
                  <c:v>8.165633333333334</c:v>
                </c:pt>
                <c:pt idx="980">
                  <c:v>8.1739666666666668</c:v>
                </c:pt>
                <c:pt idx="981">
                  <c:v>8.1822999999999997</c:v>
                </c:pt>
                <c:pt idx="982">
                  <c:v>8.1906333333333325</c:v>
                </c:pt>
                <c:pt idx="983">
                  <c:v>8.1989666666666672</c:v>
                </c:pt>
                <c:pt idx="984">
                  <c:v>8.2073</c:v>
                </c:pt>
                <c:pt idx="985">
                  <c:v>8.2156333333333329</c:v>
                </c:pt>
                <c:pt idx="986">
                  <c:v>8.2239666666666658</c:v>
                </c:pt>
                <c:pt idx="987">
                  <c:v>8.2323000000000004</c:v>
                </c:pt>
                <c:pt idx="988">
                  <c:v>8.2406333333333333</c:v>
                </c:pt>
                <c:pt idx="989">
                  <c:v>8.2489666666666661</c:v>
                </c:pt>
                <c:pt idx="990">
                  <c:v>8.257299999999999</c:v>
                </c:pt>
                <c:pt idx="991">
                  <c:v>8.2656333333333336</c:v>
                </c:pt>
                <c:pt idx="992">
                  <c:v>8.2739666666666665</c:v>
                </c:pt>
                <c:pt idx="993">
                  <c:v>8.2822999999999993</c:v>
                </c:pt>
                <c:pt idx="994">
                  <c:v>8.290633333333334</c:v>
                </c:pt>
                <c:pt idx="995">
                  <c:v>8.2989666666666668</c:v>
                </c:pt>
                <c:pt idx="996">
                  <c:v>8.3072999999999997</c:v>
                </c:pt>
                <c:pt idx="997">
                  <c:v>8.3156333333333325</c:v>
                </c:pt>
                <c:pt idx="998">
                  <c:v>8.3239666666666672</c:v>
                </c:pt>
                <c:pt idx="999">
                  <c:v>8.3323</c:v>
                </c:pt>
                <c:pt idx="1000">
                  <c:v>8.3406333333333329</c:v>
                </c:pt>
                <c:pt idx="1001">
                  <c:v>8.3489666666666658</c:v>
                </c:pt>
                <c:pt idx="1002">
                  <c:v>8.3573000000000004</c:v>
                </c:pt>
                <c:pt idx="1003">
                  <c:v>8.3656333333333333</c:v>
                </c:pt>
                <c:pt idx="1004">
                  <c:v>8.3739666666666661</c:v>
                </c:pt>
                <c:pt idx="1005">
                  <c:v>8.382299999999999</c:v>
                </c:pt>
                <c:pt idx="1006">
                  <c:v>8.3906333333333336</c:v>
                </c:pt>
                <c:pt idx="1007">
                  <c:v>8.3989666666666665</c:v>
                </c:pt>
                <c:pt idx="1008">
                  <c:v>8.4072999999999993</c:v>
                </c:pt>
                <c:pt idx="1009">
                  <c:v>8.415633333333334</c:v>
                </c:pt>
                <c:pt idx="1010">
                  <c:v>8.4239666666666668</c:v>
                </c:pt>
                <c:pt idx="1011">
                  <c:v>8.4322999999999997</c:v>
                </c:pt>
                <c:pt idx="1012">
                  <c:v>8.4406333333333325</c:v>
                </c:pt>
                <c:pt idx="1013">
                  <c:v>8.4489666666666672</c:v>
                </c:pt>
                <c:pt idx="1014">
                  <c:v>8.4573</c:v>
                </c:pt>
                <c:pt idx="1015">
                  <c:v>8.4656333333333329</c:v>
                </c:pt>
                <c:pt idx="1016">
                  <c:v>8.4739666666666658</c:v>
                </c:pt>
                <c:pt idx="1017">
                  <c:v>8.4823000000000004</c:v>
                </c:pt>
                <c:pt idx="1018">
                  <c:v>8.4906333333333333</c:v>
                </c:pt>
                <c:pt idx="1019">
                  <c:v>8.4989666666666661</c:v>
                </c:pt>
                <c:pt idx="1020">
                  <c:v>8.507299999999999</c:v>
                </c:pt>
                <c:pt idx="1021">
                  <c:v>8.5156333333333336</c:v>
                </c:pt>
                <c:pt idx="1022">
                  <c:v>8.5239666666666665</c:v>
                </c:pt>
                <c:pt idx="1023">
                  <c:v>8.5322999999999993</c:v>
                </c:pt>
                <c:pt idx="1024">
                  <c:v>8.540633333333334</c:v>
                </c:pt>
                <c:pt idx="1025">
                  <c:v>8.5489666666666668</c:v>
                </c:pt>
                <c:pt idx="1026">
                  <c:v>8.5572999999999997</c:v>
                </c:pt>
                <c:pt idx="1027">
                  <c:v>8.5656333333333325</c:v>
                </c:pt>
                <c:pt idx="1028">
                  <c:v>8.5739666666666672</c:v>
                </c:pt>
                <c:pt idx="1029">
                  <c:v>8.5823</c:v>
                </c:pt>
                <c:pt idx="1030">
                  <c:v>8.5906333333333329</c:v>
                </c:pt>
                <c:pt idx="1031">
                  <c:v>8.5989666666666658</c:v>
                </c:pt>
                <c:pt idx="1032">
                  <c:v>8.6073000000000004</c:v>
                </c:pt>
                <c:pt idx="1033">
                  <c:v>8.6156333333333333</c:v>
                </c:pt>
                <c:pt idx="1034">
                  <c:v>8.6247500000000006</c:v>
                </c:pt>
                <c:pt idx="1035">
                  <c:v>8.632299999999999</c:v>
                </c:pt>
                <c:pt idx="1036">
                  <c:v>8.6406333333333336</c:v>
                </c:pt>
                <c:pt idx="1037">
                  <c:v>8.6489666666666665</c:v>
                </c:pt>
                <c:pt idx="1038">
                  <c:v>8.6572999999999993</c:v>
                </c:pt>
                <c:pt idx="1039">
                  <c:v>8.665633333333334</c:v>
                </c:pt>
                <c:pt idx="1040">
                  <c:v>8.6739666666666668</c:v>
                </c:pt>
                <c:pt idx="1041">
                  <c:v>8.6822999999999997</c:v>
                </c:pt>
                <c:pt idx="1042">
                  <c:v>8.6906333333333325</c:v>
                </c:pt>
                <c:pt idx="1043">
                  <c:v>8.6989666666666672</c:v>
                </c:pt>
                <c:pt idx="1044">
                  <c:v>8.7073</c:v>
                </c:pt>
                <c:pt idx="1045">
                  <c:v>8.7156333333333329</c:v>
                </c:pt>
                <c:pt idx="1046">
                  <c:v>8.7239666666666658</c:v>
                </c:pt>
                <c:pt idx="1047">
                  <c:v>8.7323000000000004</c:v>
                </c:pt>
                <c:pt idx="1048">
                  <c:v>8.7406333333333333</c:v>
                </c:pt>
                <c:pt idx="1049">
                  <c:v>8.7489666666666661</c:v>
                </c:pt>
                <c:pt idx="1050">
                  <c:v>8.757299999999999</c:v>
                </c:pt>
                <c:pt idx="1051">
                  <c:v>8.7656333333333336</c:v>
                </c:pt>
                <c:pt idx="1052">
                  <c:v>8.7739666666666665</c:v>
                </c:pt>
                <c:pt idx="1053">
                  <c:v>8.7822999999999993</c:v>
                </c:pt>
                <c:pt idx="1054">
                  <c:v>8.790633333333334</c:v>
                </c:pt>
                <c:pt idx="1055">
                  <c:v>8.7989666666666668</c:v>
                </c:pt>
                <c:pt idx="1056">
                  <c:v>8.8072999999999997</c:v>
                </c:pt>
                <c:pt idx="1057">
                  <c:v>8.8156333333333325</c:v>
                </c:pt>
                <c:pt idx="1058">
                  <c:v>8.8239666666666672</c:v>
                </c:pt>
                <c:pt idx="1059">
                  <c:v>8.8323</c:v>
                </c:pt>
                <c:pt idx="1060">
                  <c:v>8.8406333333333329</c:v>
                </c:pt>
                <c:pt idx="1061">
                  <c:v>8.8489666666666658</c:v>
                </c:pt>
                <c:pt idx="1062">
                  <c:v>8.8573000000000004</c:v>
                </c:pt>
                <c:pt idx="1063">
                  <c:v>8.8656333333333333</c:v>
                </c:pt>
                <c:pt idx="1064">
                  <c:v>8.8739666666666661</c:v>
                </c:pt>
                <c:pt idx="1065">
                  <c:v>8.882299999999999</c:v>
                </c:pt>
                <c:pt idx="1066">
                  <c:v>8.8906333333333336</c:v>
                </c:pt>
                <c:pt idx="1067">
                  <c:v>8.8989666666666665</c:v>
                </c:pt>
                <c:pt idx="1068">
                  <c:v>8.9072999999999993</c:v>
                </c:pt>
                <c:pt idx="1069">
                  <c:v>8.915633333333334</c:v>
                </c:pt>
                <c:pt idx="1070">
                  <c:v>8.9239666666666668</c:v>
                </c:pt>
                <c:pt idx="1071">
                  <c:v>8.9322999999999997</c:v>
                </c:pt>
                <c:pt idx="1072">
                  <c:v>8.9406333333333325</c:v>
                </c:pt>
                <c:pt idx="1073">
                  <c:v>8.9489666666666672</c:v>
                </c:pt>
                <c:pt idx="1074">
                  <c:v>8.9573</c:v>
                </c:pt>
                <c:pt idx="1075">
                  <c:v>8.9656333333333329</c:v>
                </c:pt>
                <c:pt idx="1076">
                  <c:v>8.9739666666666658</c:v>
                </c:pt>
                <c:pt idx="1077">
                  <c:v>8.9823000000000004</c:v>
                </c:pt>
                <c:pt idx="1078">
                  <c:v>8.9906333333333333</c:v>
                </c:pt>
                <c:pt idx="1079">
                  <c:v>8.9989666666666661</c:v>
                </c:pt>
                <c:pt idx="1080">
                  <c:v>9.007299999999999</c:v>
                </c:pt>
                <c:pt idx="1081">
                  <c:v>9.0156333333333336</c:v>
                </c:pt>
                <c:pt idx="1082">
                  <c:v>9.0239666666666665</c:v>
                </c:pt>
                <c:pt idx="1083">
                  <c:v>9.0322999999999993</c:v>
                </c:pt>
                <c:pt idx="1084">
                  <c:v>9.040633333333334</c:v>
                </c:pt>
                <c:pt idx="1085">
                  <c:v>9.0489666666666668</c:v>
                </c:pt>
                <c:pt idx="1086">
                  <c:v>9.0572999999999997</c:v>
                </c:pt>
                <c:pt idx="1087">
                  <c:v>9.0656333333333325</c:v>
                </c:pt>
                <c:pt idx="1088">
                  <c:v>9.0739666666666672</c:v>
                </c:pt>
                <c:pt idx="1089">
                  <c:v>9.0823</c:v>
                </c:pt>
                <c:pt idx="1090">
                  <c:v>9.0906333333333329</c:v>
                </c:pt>
                <c:pt idx="1091">
                  <c:v>9.0989666666666658</c:v>
                </c:pt>
                <c:pt idx="1092">
                  <c:v>9.1073000000000004</c:v>
                </c:pt>
                <c:pt idx="1093">
                  <c:v>9.1156333333333333</c:v>
                </c:pt>
                <c:pt idx="1094">
                  <c:v>9.1239666666666661</c:v>
                </c:pt>
                <c:pt idx="1095">
                  <c:v>9.132299999999999</c:v>
                </c:pt>
                <c:pt idx="1096">
                  <c:v>9.1406333333333336</c:v>
                </c:pt>
                <c:pt idx="1097">
                  <c:v>9.1489666666666665</c:v>
                </c:pt>
                <c:pt idx="1098">
                  <c:v>9.1572999999999993</c:v>
                </c:pt>
                <c:pt idx="1099">
                  <c:v>9.165633333333334</c:v>
                </c:pt>
                <c:pt idx="1100">
                  <c:v>9.1739666666666668</c:v>
                </c:pt>
                <c:pt idx="1101">
                  <c:v>9.1822999999999997</c:v>
                </c:pt>
                <c:pt idx="1102">
                  <c:v>9.1906333333333325</c:v>
                </c:pt>
                <c:pt idx="1103">
                  <c:v>9.1989666666666672</c:v>
                </c:pt>
                <c:pt idx="1104">
                  <c:v>9.2073</c:v>
                </c:pt>
                <c:pt idx="1105">
                  <c:v>9.2156333333333329</c:v>
                </c:pt>
                <c:pt idx="1106">
                  <c:v>9.2239666666666658</c:v>
                </c:pt>
                <c:pt idx="1107">
                  <c:v>9.2323000000000004</c:v>
                </c:pt>
                <c:pt idx="1108">
                  <c:v>9.2406333333333333</c:v>
                </c:pt>
                <c:pt idx="1109">
                  <c:v>9.2489666666666661</c:v>
                </c:pt>
                <c:pt idx="1110">
                  <c:v>9.257299999999999</c:v>
                </c:pt>
                <c:pt idx="1111">
                  <c:v>9.2656333333333336</c:v>
                </c:pt>
                <c:pt idx="1112">
                  <c:v>9.2739666666666665</c:v>
                </c:pt>
                <c:pt idx="1113">
                  <c:v>9.2822999999999993</c:v>
                </c:pt>
                <c:pt idx="1114">
                  <c:v>9.290633333333334</c:v>
                </c:pt>
                <c:pt idx="1115">
                  <c:v>9.2989666666666668</c:v>
                </c:pt>
                <c:pt idx="1116">
                  <c:v>9.3072999999999997</c:v>
                </c:pt>
                <c:pt idx="1117">
                  <c:v>9.3156333333333325</c:v>
                </c:pt>
                <c:pt idx="1118">
                  <c:v>9.3239666666666672</c:v>
                </c:pt>
                <c:pt idx="1119">
                  <c:v>9.3323</c:v>
                </c:pt>
                <c:pt idx="1120">
                  <c:v>9.3406333333333329</c:v>
                </c:pt>
                <c:pt idx="1121">
                  <c:v>9.3489666666666658</c:v>
                </c:pt>
                <c:pt idx="1122">
                  <c:v>9.3573000000000004</c:v>
                </c:pt>
                <c:pt idx="1123">
                  <c:v>9.3656333333333333</c:v>
                </c:pt>
                <c:pt idx="1124">
                  <c:v>9.3739666666666661</c:v>
                </c:pt>
                <c:pt idx="1125">
                  <c:v>9.382299999999999</c:v>
                </c:pt>
                <c:pt idx="1126">
                  <c:v>9.3906333333333336</c:v>
                </c:pt>
                <c:pt idx="1127">
                  <c:v>9.3989666666666665</c:v>
                </c:pt>
                <c:pt idx="1128">
                  <c:v>9.4072999999999993</c:v>
                </c:pt>
                <c:pt idx="1129">
                  <c:v>9.415633333333334</c:v>
                </c:pt>
                <c:pt idx="1130">
                  <c:v>9.4239666666666668</c:v>
                </c:pt>
                <c:pt idx="1131">
                  <c:v>9.4322999999999997</c:v>
                </c:pt>
                <c:pt idx="1132">
                  <c:v>9.4406333333333325</c:v>
                </c:pt>
                <c:pt idx="1133">
                  <c:v>9.4489666666666672</c:v>
                </c:pt>
                <c:pt idx="1134">
                  <c:v>9.4573</c:v>
                </c:pt>
                <c:pt idx="1135">
                  <c:v>9.4656333333333329</c:v>
                </c:pt>
                <c:pt idx="1136">
                  <c:v>9.4739666666666658</c:v>
                </c:pt>
                <c:pt idx="1137">
                  <c:v>9.4823000000000004</c:v>
                </c:pt>
                <c:pt idx="1138">
                  <c:v>9.4906333333333333</c:v>
                </c:pt>
                <c:pt idx="1139">
                  <c:v>9.4989666666666661</c:v>
                </c:pt>
                <c:pt idx="1140">
                  <c:v>9.507299999999999</c:v>
                </c:pt>
                <c:pt idx="1141">
                  <c:v>9.5156333333333336</c:v>
                </c:pt>
                <c:pt idx="1142">
                  <c:v>9.5239666666666665</c:v>
                </c:pt>
                <c:pt idx="1143">
                  <c:v>9.5322999999999993</c:v>
                </c:pt>
                <c:pt idx="1144">
                  <c:v>9.540633333333334</c:v>
                </c:pt>
                <c:pt idx="1145">
                  <c:v>9.5489666666666668</c:v>
                </c:pt>
                <c:pt idx="1146">
                  <c:v>9.5572999999999997</c:v>
                </c:pt>
                <c:pt idx="1147">
                  <c:v>9.5656333333333325</c:v>
                </c:pt>
                <c:pt idx="1148">
                  <c:v>9.5739666666666672</c:v>
                </c:pt>
                <c:pt idx="1149">
                  <c:v>9.5823</c:v>
                </c:pt>
                <c:pt idx="1150">
                  <c:v>9.5906333333333329</c:v>
                </c:pt>
                <c:pt idx="1151">
                  <c:v>9.5989666666666658</c:v>
                </c:pt>
                <c:pt idx="1152">
                  <c:v>9.6073000000000004</c:v>
                </c:pt>
                <c:pt idx="1153">
                  <c:v>9.6156333333333333</c:v>
                </c:pt>
                <c:pt idx="1154">
                  <c:v>9.6239666666666661</c:v>
                </c:pt>
                <c:pt idx="1155">
                  <c:v>9.632299999999999</c:v>
                </c:pt>
                <c:pt idx="1156">
                  <c:v>9.6406333333333336</c:v>
                </c:pt>
                <c:pt idx="1157">
                  <c:v>9.6489666666666665</c:v>
                </c:pt>
                <c:pt idx="1158">
                  <c:v>9.6572999999999993</c:v>
                </c:pt>
                <c:pt idx="1159">
                  <c:v>9.665633333333334</c:v>
                </c:pt>
                <c:pt idx="1160">
                  <c:v>9.6739666666666668</c:v>
                </c:pt>
                <c:pt idx="1161">
                  <c:v>9.6822999999999997</c:v>
                </c:pt>
                <c:pt idx="1162">
                  <c:v>9.6906333333333325</c:v>
                </c:pt>
                <c:pt idx="1163">
                  <c:v>9.6989666666666672</c:v>
                </c:pt>
                <c:pt idx="1164">
                  <c:v>9.7073</c:v>
                </c:pt>
                <c:pt idx="1165">
                  <c:v>9.7156333333333329</c:v>
                </c:pt>
                <c:pt idx="1166">
                  <c:v>9.7239666666666658</c:v>
                </c:pt>
                <c:pt idx="1167">
                  <c:v>9.7323000000000004</c:v>
                </c:pt>
                <c:pt idx="1168">
                  <c:v>9.7406333333333333</c:v>
                </c:pt>
                <c:pt idx="1169">
                  <c:v>9.7489666666666661</c:v>
                </c:pt>
                <c:pt idx="1170">
                  <c:v>9.757299999999999</c:v>
                </c:pt>
                <c:pt idx="1171">
                  <c:v>9.7656333333333336</c:v>
                </c:pt>
                <c:pt idx="1172">
                  <c:v>9.7739666666666665</c:v>
                </c:pt>
                <c:pt idx="1173">
                  <c:v>9.7822999999999993</c:v>
                </c:pt>
                <c:pt idx="1174">
                  <c:v>9.790633333333334</c:v>
                </c:pt>
                <c:pt idx="1175">
                  <c:v>9.7989666666666668</c:v>
                </c:pt>
                <c:pt idx="1176">
                  <c:v>9.8072999999999997</c:v>
                </c:pt>
                <c:pt idx="1177">
                  <c:v>9.8156333333333325</c:v>
                </c:pt>
                <c:pt idx="1178">
                  <c:v>9.8239666666666672</c:v>
                </c:pt>
                <c:pt idx="1179">
                  <c:v>9.8323</c:v>
                </c:pt>
                <c:pt idx="1180">
                  <c:v>9.8406333333333329</c:v>
                </c:pt>
                <c:pt idx="1181">
                  <c:v>9.8489666666666658</c:v>
                </c:pt>
                <c:pt idx="1182">
                  <c:v>9.8573000000000004</c:v>
                </c:pt>
                <c:pt idx="1183">
                  <c:v>9.8656333333333333</c:v>
                </c:pt>
                <c:pt idx="1184">
                  <c:v>9.8739666666666661</c:v>
                </c:pt>
                <c:pt idx="1185">
                  <c:v>9.882299999999999</c:v>
                </c:pt>
                <c:pt idx="1186">
                  <c:v>9.8906333333333336</c:v>
                </c:pt>
                <c:pt idx="1187">
                  <c:v>9.8989666666666665</c:v>
                </c:pt>
                <c:pt idx="1188">
                  <c:v>9.9072999999999993</c:v>
                </c:pt>
                <c:pt idx="1189">
                  <c:v>9.915633333333334</c:v>
                </c:pt>
                <c:pt idx="1190">
                  <c:v>9.9239666666666668</c:v>
                </c:pt>
                <c:pt idx="1191">
                  <c:v>9.9322999999999997</c:v>
                </c:pt>
                <c:pt idx="1192">
                  <c:v>9.9406333333333325</c:v>
                </c:pt>
                <c:pt idx="1193">
                  <c:v>9.9489666666666672</c:v>
                </c:pt>
                <c:pt idx="1194">
                  <c:v>9.9573</c:v>
                </c:pt>
                <c:pt idx="1195">
                  <c:v>9.9656333333333329</c:v>
                </c:pt>
                <c:pt idx="1196">
                  <c:v>9.9739666666666658</c:v>
                </c:pt>
                <c:pt idx="1197">
                  <c:v>9.9823000000000004</c:v>
                </c:pt>
                <c:pt idx="1198">
                  <c:v>9.9906333333333333</c:v>
                </c:pt>
                <c:pt idx="1199">
                  <c:v>9.9989666666666661</c:v>
                </c:pt>
                <c:pt idx="1200">
                  <c:v>10.007299999999999</c:v>
                </c:pt>
                <c:pt idx="1201">
                  <c:v>10.015633333333334</c:v>
                </c:pt>
                <c:pt idx="1202">
                  <c:v>10.023966666666666</c:v>
                </c:pt>
                <c:pt idx="1203">
                  <c:v>10.032299999999999</c:v>
                </c:pt>
                <c:pt idx="1204">
                  <c:v>10.040633333333334</c:v>
                </c:pt>
                <c:pt idx="1205">
                  <c:v>10.048966666666667</c:v>
                </c:pt>
                <c:pt idx="1206">
                  <c:v>10.0573</c:v>
                </c:pt>
                <c:pt idx="1207">
                  <c:v>10.065633333333333</c:v>
                </c:pt>
                <c:pt idx="1208">
                  <c:v>10.073966666666667</c:v>
                </c:pt>
                <c:pt idx="1209">
                  <c:v>10.0823</c:v>
                </c:pt>
                <c:pt idx="1210">
                  <c:v>10.090633333333333</c:v>
                </c:pt>
                <c:pt idx="1211">
                  <c:v>10.098966666666666</c:v>
                </c:pt>
                <c:pt idx="1212">
                  <c:v>10.1073</c:v>
                </c:pt>
                <c:pt idx="1213">
                  <c:v>10.115633333333333</c:v>
                </c:pt>
                <c:pt idx="1214">
                  <c:v>10.123966666666666</c:v>
                </c:pt>
                <c:pt idx="1215">
                  <c:v>10.132299999999999</c:v>
                </c:pt>
                <c:pt idx="1216">
                  <c:v>10.140633333333334</c:v>
                </c:pt>
                <c:pt idx="1217">
                  <c:v>10.148966666666666</c:v>
                </c:pt>
                <c:pt idx="1218">
                  <c:v>10.157299999999999</c:v>
                </c:pt>
                <c:pt idx="1219">
                  <c:v>10.165633333333334</c:v>
                </c:pt>
                <c:pt idx="1220">
                  <c:v>10.173966666666667</c:v>
                </c:pt>
                <c:pt idx="1221">
                  <c:v>10.1823</c:v>
                </c:pt>
                <c:pt idx="1222">
                  <c:v>10.190633333333333</c:v>
                </c:pt>
                <c:pt idx="1223">
                  <c:v>10.198966666666667</c:v>
                </c:pt>
                <c:pt idx="1224">
                  <c:v>10.2073</c:v>
                </c:pt>
                <c:pt idx="1225">
                  <c:v>10.215633333333333</c:v>
                </c:pt>
                <c:pt idx="1226">
                  <c:v>10.223966666666666</c:v>
                </c:pt>
                <c:pt idx="1227">
                  <c:v>10.2323</c:v>
                </c:pt>
                <c:pt idx="1228">
                  <c:v>10.240633333333333</c:v>
                </c:pt>
                <c:pt idx="1229">
                  <c:v>10.248966666666666</c:v>
                </c:pt>
                <c:pt idx="1230">
                  <c:v>10.257299999999999</c:v>
                </c:pt>
                <c:pt idx="1231">
                  <c:v>10.265633333333334</c:v>
                </c:pt>
                <c:pt idx="1232">
                  <c:v>10.273966666666666</c:v>
                </c:pt>
                <c:pt idx="1233">
                  <c:v>10.282299999999999</c:v>
                </c:pt>
                <c:pt idx="1234">
                  <c:v>10.290633333333334</c:v>
                </c:pt>
                <c:pt idx="1235">
                  <c:v>10.298966666666667</c:v>
                </c:pt>
                <c:pt idx="1236">
                  <c:v>10.3073</c:v>
                </c:pt>
                <c:pt idx="1237">
                  <c:v>10.315633333333333</c:v>
                </c:pt>
                <c:pt idx="1238">
                  <c:v>10.323966666666667</c:v>
                </c:pt>
                <c:pt idx="1239">
                  <c:v>10.3323</c:v>
                </c:pt>
                <c:pt idx="1240">
                  <c:v>10.340633333333333</c:v>
                </c:pt>
                <c:pt idx="1241">
                  <c:v>10.348966666666666</c:v>
                </c:pt>
                <c:pt idx="1242">
                  <c:v>10.3573</c:v>
                </c:pt>
                <c:pt idx="1243">
                  <c:v>10.365633333333333</c:v>
                </c:pt>
                <c:pt idx="1244">
                  <c:v>10.373966666666666</c:v>
                </c:pt>
                <c:pt idx="1245">
                  <c:v>10.382299999999999</c:v>
                </c:pt>
                <c:pt idx="1246">
                  <c:v>10.390633333333334</c:v>
                </c:pt>
                <c:pt idx="1247">
                  <c:v>10.398966666666666</c:v>
                </c:pt>
                <c:pt idx="1248">
                  <c:v>10.407299999999999</c:v>
                </c:pt>
                <c:pt idx="1249">
                  <c:v>10.415633333333334</c:v>
                </c:pt>
                <c:pt idx="1250">
                  <c:v>10.423966666666667</c:v>
                </c:pt>
                <c:pt idx="1251">
                  <c:v>10.4323</c:v>
                </c:pt>
                <c:pt idx="1252">
                  <c:v>10.440633333333333</c:v>
                </c:pt>
                <c:pt idx="1253">
                  <c:v>10.448966666666667</c:v>
                </c:pt>
                <c:pt idx="1254">
                  <c:v>10.4573</c:v>
                </c:pt>
                <c:pt idx="1255">
                  <c:v>10.465633333333333</c:v>
                </c:pt>
                <c:pt idx="1256">
                  <c:v>10.473966666666666</c:v>
                </c:pt>
                <c:pt idx="1257">
                  <c:v>10.4823</c:v>
                </c:pt>
                <c:pt idx="1258">
                  <c:v>10.490633333333333</c:v>
                </c:pt>
                <c:pt idx="1259">
                  <c:v>10.498966666666666</c:v>
                </c:pt>
                <c:pt idx="1260">
                  <c:v>10.507299999999999</c:v>
                </c:pt>
                <c:pt idx="1261">
                  <c:v>10.515633333333334</c:v>
                </c:pt>
                <c:pt idx="1262">
                  <c:v>10.523966666666666</c:v>
                </c:pt>
                <c:pt idx="1263">
                  <c:v>10.532299999999999</c:v>
                </c:pt>
                <c:pt idx="1264">
                  <c:v>10.540633333333334</c:v>
                </c:pt>
                <c:pt idx="1265">
                  <c:v>10.548966666666667</c:v>
                </c:pt>
                <c:pt idx="1266">
                  <c:v>10.5573</c:v>
                </c:pt>
                <c:pt idx="1267">
                  <c:v>10.565633333333333</c:v>
                </c:pt>
                <c:pt idx="1268">
                  <c:v>10.573966666666667</c:v>
                </c:pt>
                <c:pt idx="1269">
                  <c:v>10.5823</c:v>
                </c:pt>
                <c:pt idx="1270">
                  <c:v>10.590633333333333</c:v>
                </c:pt>
                <c:pt idx="1271">
                  <c:v>10.598966666666666</c:v>
                </c:pt>
                <c:pt idx="1272">
                  <c:v>10.6073</c:v>
                </c:pt>
                <c:pt idx="1273">
                  <c:v>10.615633333333333</c:v>
                </c:pt>
                <c:pt idx="1274">
                  <c:v>10.623966666666666</c:v>
                </c:pt>
                <c:pt idx="1275">
                  <c:v>10.632816666666667</c:v>
                </c:pt>
                <c:pt idx="1276">
                  <c:v>10.640633333333334</c:v>
                </c:pt>
                <c:pt idx="1277">
                  <c:v>10.648966666666666</c:v>
                </c:pt>
                <c:pt idx="1278">
                  <c:v>10.657299999999999</c:v>
                </c:pt>
                <c:pt idx="1279">
                  <c:v>10.665633333333334</c:v>
                </c:pt>
                <c:pt idx="1280">
                  <c:v>10.673966666666667</c:v>
                </c:pt>
                <c:pt idx="1281">
                  <c:v>10.6823</c:v>
                </c:pt>
                <c:pt idx="1282">
                  <c:v>10.690633333333333</c:v>
                </c:pt>
                <c:pt idx="1283">
                  <c:v>10.698966666666667</c:v>
                </c:pt>
                <c:pt idx="1284">
                  <c:v>10.7073</c:v>
                </c:pt>
                <c:pt idx="1285">
                  <c:v>10.715633333333333</c:v>
                </c:pt>
                <c:pt idx="1286">
                  <c:v>10.723966666666666</c:v>
                </c:pt>
                <c:pt idx="1287">
                  <c:v>10.7323</c:v>
                </c:pt>
                <c:pt idx="1288">
                  <c:v>10.740633333333333</c:v>
                </c:pt>
                <c:pt idx="1289">
                  <c:v>10.748966666666666</c:v>
                </c:pt>
                <c:pt idx="1290">
                  <c:v>10.757299999999999</c:v>
                </c:pt>
                <c:pt idx="1291">
                  <c:v>10.765633333333334</c:v>
                </c:pt>
                <c:pt idx="1292">
                  <c:v>10.773966666666666</c:v>
                </c:pt>
                <c:pt idx="1293">
                  <c:v>10.782299999999999</c:v>
                </c:pt>
                <c:pt idx="1294">
                  <c:v>10.790633333333334</c:v>
                </c:pt>
                <c:pt idx="1295">
                  <c:v>10.798966666666667</c:v>
                </c:pt>
                <c:pt idx="1296">
                  <c:v>10.8073</c:v>
                </c:pt>
                <c:pt idx="1297">
                  <c:v>10.815633333333333</c:v>
                </c:pt>
                <c:pt idx="1298">
                  <c:v>10.823966666666667</c:v>
                </c:pt>
                <c:pt idx="1299">
                  <c:v>10.8323</c:v>
                </c:pt>
                <c:pt idx="1300">
                  <c:v>10.840633333333333</c:v>
                </c:pt>
                <c:pt idx="1301">
                  <c:v>10.848966666666666</c:v>
                </c:pt>
                <c:pt idx="1302">
                  <c:v>10.8573</c:v>
                </c:pt>
                <c:pt idx="1303">
                  <c:v>10.865633333333333</c:v>
                </c:pt>
                <c:pt idx="1304">
                  <c:v>10.873966666666666</c:v>
                </c:pt>
                <c:pt idx="1305">
                  <c:v>10.882299999999999</c:v>
                </c:pt>
                <c:pt idx="1306">
                  <c:v>10.890633333333334</c:v>
                </c:pt>
                <c:pt idx="1307">
                  <c:v>10.898966666666666</c:v>
                </c:pt>
                <c:pt idx="1308">
                  <c:v>10.907299999999999</c:v>
                </c:pt>
                <c:pt idx="1309">
                  <c:v>10.915633333333334</c:v>
                </c:pt>
                <c:pt idx="1310">
                  <c:v>10.923966666666667</c:v>
                </c:pt>
                <c:pt idx="1311">
                  <c:v>10.9323</c:v>
                </c:pt>
                <c:pt idx="1312">
                  <c:v>10.940633333333333</c:v>
                </c:pt>
                <c:pt idx="1313">
                  <c:v>10.948966666666667</c:v>
                </c:pt>
                <c:pt idx="1314">
                  <c:v>10.9573</c:v>
                </c:pt>
                <c:pt idx="1315">
                  <c:v>10.965633333333333</c:v>
                </c:pt>
                <c:pt idx="1316">
                  <c:v>10.973966666666666</c:v>
                </c:pt>
                <c:pt idx="1317">
                  <c:v>10.9823</c:v>
                </c:pt>
                <c:pt idx="1318">
                  <c:v>10.990633333333333</c:v>
                </c:pt>
                <c:pt idx="1319">
                  <c:v>10.998966666666666</c:v>
                </c:pt>
                <c:pt idx="1320">
                  <c:v>11.007299999999999</c:v>
                </c:pt>
                <c:pt idx="1321">
                  <c:v>11.015633333333334</c:v>
                </c:pt>
                <c:pt idx="1322">
                  <c:v>11.023966666666666</c:v>
                </c:pt>
                <c:pt idx="1323">
                  <c:v>11.032299999999999</c:v>
                </c:pt>
                <c:pt idx="1324">
                  <c:v>11.040633333333334</c:v>
                </c:pt>
                <c:pt idx="1325">
                  <c:v>11.048966666666667</c:v>
                </c:pt>
                <c:pt idx="1326">
                  <c:v>11.0573</c:v>
                </c:pt>
                <c:pt idx="1327">
                  <c:v>11.065633333333333</c:v>
                </c:pt>
                <c:pt idx="1328">
                  <c:v>11.073966666666667</c:v>
                </c:pt>
                <c:pt idx="1329">
                  <c:v>11.0823</c:v>
                </c:pt>
                <c:pt idx="1330">
                  <c:v>11.090633333333333</c:v>
                </c:pt>
                <c:pt idx="1331">
                  <c:v>11.098966666666666</c:v>
                </c:pt>
                <c:pt idx="1332">
                  <c:v>11.1073</c:v>
                </c:pt>
                <c:pt idx="1333">
                  <c:v>11.115633333333333</c:v>
                </c:pt>
                <c:pt idx="1334">
                  <c:v>11.123966666666666</c:v>
                </c:pt>
                <c:pt idx="1335">
                  <c:v>11.132299999999999</c:v>
                </c:pt>
                <c:pt idx="1336">
                  <c:v>11.140633333333334</c:v>
                </c:pt>
                <c:pt idx="1337">
                  <c:v>11.148966666666666</c:v>
                </c:pt>
                <c:pt idx="1338">
                  <c:v>11.157299999999999</c:v>
                </c:pt>
                <c:pt idx="1339">
                  <c:v>11.165633333333334</c:v>
                </c:pt>
                <c:pt idx="1340">
                  <c:v>11.173966666666667</c:v>
                </c:pt>
                <c:pt idx="1341">
                  <c:v>11.1823</c:v>
                </c:pt>
                <c:pt idx="1342">
                  <c:v>11.190633333333333</c:v>
                </c:pt>
                <c:pt idx="1343">
                  <c:v>11.198966666666667</c:v>
                </c:pt>
                <c:pt idx="1344">
                  <c:v>11.2073</c:v>
                </c:pt>
                <c:pt idx="1345">
                  <c:v>11.215633333333333</c:v>
                </c:pt>
                <c:pt idx="1346">
                  <c:v>11.223966666666666</c:v>
                </c:pt>
                <c:pt idx="1347">
                  <c:v>11.2323</c:v>
                </c:pt>
                <c:pt idx="1348">
                  <c:v>11.240633333333333</c:v>
                </c:pt>
                <c:pt idx="1349">
                  <c:v>11.248966666666666</c:v>
                </c:pt>
                <c:pt idx="1350">
                  <c:v>11.257299999999999</c:v>
                </c:pt>
                <c:pt idx="1351">
                  <c:v>11.265633333333334</c:v>
                </c:pt>
                <c:pt idx="1352">
                  <c:v>11.273966666666666</c:v>
                </c:pt>
                <c:pt idx="1353">
                  <c:v>11.282299999999999</c:v>
                </c:pt>
                <c:pt idx="1354">
                  <c:v>11.290633333333334</c:v>
                </c:pt>
                <c:pt idx="1355">
                  <c:v>11.298966666666667</c:v>
                </c:pt>
                <c:pt idx="1356">
                  <c:v>11.3073</c:v>
                </c:pt>
                <c:pt idx="1357">
                  <c:v>11.315633333333333</c:v>
                </c:pt>
                <c:pt idx="1358">
                  <c:v>11.323966666666667</c:v>
                </c:pt>
                <c:pt idx="1359">
                  <c:v>11.3323</c:v>
                </c:pt>
                <c:pt idx="1360">
                  <c:v>11.340633333333333</c:v>
                </c:pt>
                <c:pt idx="1361">
                  <c:v>11.348966666666666</c:v>
                </c:pt>
                <c:pt idx="1362">
                  <c:v>11.3573</c:v>
                </c:pt>
                <c:pt idx="1363">
                  <c:v>11.365633333333333</c:v>
                </c:pt>
                <c:pt idx="1364">
                  <c:v>11.373966666666666</c:v>
                </c:pt>
                <c:pt idx="1365">
                  <c:v>11.382299999999999</c:v>
                </c:pt>
                <c:pt idx="1366">
                  <c:v>11.390633333333334</c:v>
                </c:pt>
                <c:pt idx="1367">
                  <c:v>11.398966666666666</c:v>
                </c:pt>
                <c:pt idx="1368">
                  <c:v>11.407299999999999</c:v>
                </c:pt>
                <c:pt idx="1369">
                  <c:v>11.415633333333334</c:v>
                </c:pt>
                <c:pt idx="1370">
                  <c:v>11.423966666666667</c:v>
                </c:pt>
                <c:pt idx="1371">
                  <c:v>11.4323</c:v>
                </c:pt>
                <c:pt idx="1372">
                  <c:v>11.440633333333333</c:v>
                </c:pt>
                <c:pt idx="1373">
                  <c:v>11.448966666666667</c:v>
                </c:pt>
                <c:pt idx="1374">
                  <c:v>11.4573</c:v>
                </c:pt>
                <c:pt idx="1375">
                  <c:v>11.465633333333333</c:v>
                </c:pt>
                <c:pt idx="1376">
                  <c:v>11.473966666666666</c:v>
                </c:pt>
                <c:pt idx="1377">
                  <c:v>11.4823</c:v>
                </c:pt>
                <c:pt idx="1378">
                  <c:v>11.490633333333333</c:v>
                </c:pt>
                <c:pt idx="1379">
                  <c:v>11.498966666666666</c:v>
                </c:pt>
                <c:pt idx="1380">
                  <c:v>11.507299999999999</c:v>
                </c:pt>
                <c:pt idx="1381">
                  <c:v>11.515633333333334</c:v>
                </c:pt>
                <c:pt idx="1382">
                  <c:v>11.523966666666666</c:v>
                </c:pt>
                <c:pt idx="1383">
                  <c:v>11.532299999999999</c:v>
                </c:pt>
                <c:pt idx="1384">
                  <c:v>11.540633333333334</c:v>
                </c:pt>
                <c:pt idx="1385">
                  <c:v>11.548966666666667</c:v>
                </c:pt>
                <c:pt idx="1386">
                  <c:v>11.5573</c:v>
                </c:pt>
                <c:pt idx="1387">
                  <c:v>11.565633333333333</c:v>
                </c:pt>
                <c:pt idx="1388">
                  <c:v>11.573966666666667</c:v>
                </c:pt>
                <c:pt idx="1389">
                  <c:v>11.5823</c:v>
                </c:pt>
                <c:pt idx="1390">
                  <c:v>11.590633333333333</c:v>
                </c:pt>
                <c:pt idx="1391">
                  <c:v>11.598966666666666</c:v>
                </c:pt>
                <c:pt idx="1392">
                  <c:v>11.6073</c:v>
                </c:pt>
                <c:pt idx="1393">
                  <c:v>11.615633333333333</c:v>
                </c:pt>
                <c:pt idx="1394">
                  <c:v>11.623966666666666</c:v>
                </c:pt>
                <c:pt idx="1395">
                  <c:v>11.632299999999999</c:v>
                </c:pt>
                <c:pt idx="1396">
                  <c:v>11.640633333333334</c:v>
                </c:pt>
                <c:pt idx="1397">
                  <c:v>11.648966666666666</c:v>
                </c:pt>
                <c:pt idx="1398">
                  <c:v>11.657299999999999</c:v>
                </c:pt>
                <c:pt idx="1399">
                  <c:v>11.665633333333334</c:v>
                </c:pt>
                <c:pt idx="1400">
                  <c:v>11.673966666666667</c:v>
                </c:pt>
                <c:pt idx="1401">
                  <c:v>11.6823</c:v>
                </c:pt>
                <c:pt idx="1402">
                  <c:v>11.690633333333333</c:v>
                </c:pt>
                <c:pt idx="1403">
                  <c:v>11.698966666666667</c:v>
                </c:pt>
                <c:pt idx="1404">
                  <c:v>11.7073</c:v>
                </c:pt>
                <c:pt idx="1405">
                  <c:v>11.715633333333333</c:v>
                </c:pt>
                <c:pt idx="1406">
                  <c:v>11.723966666666666</c:v>
                </c:pt>
                <c:pt idx="1407">
                  <c:v>11.7323</c:v>
                </c:pt>
                <c:pt idx="1408">
                  <c:v>11.740633333333333</c:v>
                </c:pt>
                <c:pt idx="1409">
                  <c:v>11.748966666666666</c:v>
                </c:pt>
                <c:pt idx="1410">
                  <c:v>11.757299999999999</c:v>
                </c:pt>
                <c:pt idx="1411">
                  <c:v>11.765633333333334</c:v>
                </c:pt>
                <c:pt idx="1412">
                  <c:v>11.773966666666666</c:v>
                </c:pt>
                <c:pt idx="1413">
                  <c:v>11.782299999999999</c:v>
                </c:pt>
                <c:pt idx="1414">
                  <c:v>11.790633333333334</c:v>
                </c:pt>
                <c:pt idx="1415">
                  <c:v>11.798966666666667</c:v>
                </c:pt>
                <c:pt idx="1416">
                  <c:v>11.8073</c:v>
                </c:pt>
                <c:pt idx="1417">
                  <c:v>11.815633333333333</c:v>
                </c:pt>
                <c:pt idx="1418">
                  <c:v>11.823966666666667</c:v>
                </c:pt>
                <c:pt idx="1419">
                  <c:v>11.8323</c:v>
                </c:pt>
                <c:pt idx="1420">
                  <c:v>11.840633333333333</c:v>
                </c:pt>
                <c:pt idx="1421">
                  <c:v>11.848966666666666</c:v>
                </c:pt>
                <c:pt idx="1422">
                  <c:v>11.8573</c:v>
                </c:pt>
                <c:pt idx="1423">
                  <c:v>11.865633333333333</c:v>
                </c:pt>
                <c:pt idx="1424">
                  <c:v>11.873966666666666</c:v>
                </c:pt>
                <c:pt idx="1425">
                  <c:v>11.882299999999999</c:v>
                </c:pt>
                <c:pt idx="1426">
                  <c:v>11.890633333333334</c:v>
                </c:pt>
                <c:pt idx="1427">
                  <c:v>11.898966666666666</c:v>
                </c:pt>
                <c:pt idx="1428">
                  <c:v>11.907299999999999</c:v>
                </c:pt>
                <c:pt idx="1429">
                  <c:v>11.915633333333334</c:v>
                </c:pt>
                <c:pt idx="1430">
                  <c:v>11.923966666666667</c:v>
                </c:pt>
                <c:pt idx="1431">
                  <c:v>11.9323</c:v>
                </c:pt>
                <c:pt idx="1432">
                  <c:v>11.940633333333333</c:v>
                </c:pt>
                <c:pt idx="1433">
                  <c:v>11.948966666666667</c:v>
                </c:pt>
                <c:pt idx="1434">
                  <c:v>11.9573</c:v>
                </c:pt>
                <c:pt idx="1435">
                  <c:v>11.965633333333333</c:v>
                </c:pt>
                <c:pt idx="1436">
                  <c:v>11.973966666666666</c:v>
                </c:pt>
                <c:pt idx="1437">
                  <c:v>11.9823</c:v>
                </c:pt>
                <c:pt idx="1438">
                  <c:v>11.990633333333333</c:v>
                </c:pt>
                <c:pt idx="1439">
                  <c:v>11.998966666666666</c:v>
                </c:pt>
                <c:pt idx="1440">
                  <c:v>12.007299999999999</c:v>
                </c:pt>
                <c:pt idx="1441">
                  <c:v>12.015633333333334</c:v>
                </c:pt>
                <c:pt idx="1442">
                  <c:v>12.023966666666666</c:v>
                </c:pt>
                <c:pt idx="1443">
                  <c:v>12.032299999999999</c:v>
                </c:pt>
                <c:pt idx="1444">
                  <c:v>12.040633333333334</c:v>
                </c:pt>
                <c:pt idx="1445">
                  <c:v>12.048966666666667</c:v>
                </c:pt>
                <c:pt idx="1446">
                  <c:v>12.0573</c:v>
                </c:pt>
                <c:pt idx="1447">
                  <c:v>12.065633333333333</c:v>
                </c:pt>
                <c:pt idx="1448">
                  <c:v>12.073966666666667</c:v>
                </c:pt>
                <c:pt idx="1449">
                  <c:v>12.0823</c:v>
                </c:pt>
                <c:pt idx="1450">
                  <c:v>12.090633333333333</c:v>
                </c:pt>
                <c:pt idx="1451">
                  <c:v>12.098966666666666</c:v>
                </c:pt>
                <c:pt idx="1452">
                  <c:v>12.1073</c:v>
                </c:pt>
                <c:pt idx="1453">
                  <c:v>12.115633333333333</c:v>
                </c:pt>
                <c:pt idx="1454">
                  <c:v>12.123966666666666</c:v>
                </c:pt>
                <c:pt idx="1455">
                  <c:v>12.132299999999999</c:v>
                </c:pt>
                <c:pt idx="1456">
                  <c:v>12.140633333333334</c:v>
                </c:pt>
                <c:pt idx="1457">
                  <c:v>12.148966666666666</c:v>
                </c:pt>
                <c:pt idx="1458">
                  <c:v>12.157299999999999</c:v>
                </c:pt>
                <c:pt idx="1459">
                  <c:v>12.165633333333334</c:v>
                </c:pt>
                <c:pt idx="1460">
                  <c:v>12.173966666666667</c:v>
                </c:pt>
                <c:pt idx="1461">
                  <c:v>12.1823</c:v>
                </c:pt>
                <c:pt idx="1462">
                  <c:v>12.190633333333333</c:v>
                </c:pt>
                <c:pt idx="1463">
                  <c:v>12.198966666666667</c:v>
                </c:pt>
                <c:pt idx="1464">
                  <c:v>12.2073</c:v>
                </c:pt>
                <c:pt idx="1465">
                  <c:v>12.215633333333333</c:v>
                </c:pt>
                <c:pt idx="1466">
                  <c:v>12.223966666666666</c:v>
                </c:pt>
                <c:pt idx="1467">
                  <c:v>12.2323</c:v>
                </c:pt>
                <c:pt idx="1468">
                  <c:v>12.240633333333333</c:v>
                </c:pt>
                <c:pt idx="1469">
                  <c:v>12.248966666666666</c:v>
                </c:pt>
                <c:pt idx="1470">
                  <c:v>12.257299999999999</c:v>
                </c:pt>
                <c:pt idx="1471">
                  <c:v>12.265633333333334</c:v>
                </c:pt>
                <c:pt idx="1472">
                  <c:v>12.273966666666666</c:v>
                </c:pt>
                <c:pt idx="1473">
                  <c:v>12.282299999999999</c:v>
                </c:pt>
                <c:pt idx="1474">
                  <c:v>12.290633333333334</c:v>
                </c:pt>
                <c:pt idx="1475">
                  <c:v>12.298966666666667</c:v>
                </c:pt>
                <c:pt idx="1476">
                  <c:v>12.3073</c:v>
                </c:pt>
                <c:pt idx="1477">
                  <c:v>12.315633333333333</c:v>
                </c:pt>
                <c:pt idx="1478">
                  <c:v>12.323966666666667</c:v>
                </c:pt>
                <c:pt idx="1479">
                  <c:v>12.3323</c:v>
                </c:pt>
                <c:pt idx="1480">
                  <c:v>12.340633333333333</c:v>
                </c:pt>
                <c:pt idx="1481">
                  <c:v>12.348966666666666</c:v>
                </c:pt>
                <c:pt idx="1482">
                  <c:v>12.3573</c:v>
                </c:pt>
                <c:pt idx="1483">
                  <c:v>12.365633333333333</c:v>
                </c:pt>
                <c:pt idx="1484">
                  <c:v>12.373966666666666</c:v>
                </c:pt>
                <c:pt idx="1485">
                  <c:v>12.382299999999999</c:v>
                </c:pt>
                <c:pt idx="1486">
                  <c:v>12.390633333333334</c:v>
                </c:pt>
                <c:pt idx="1487">
                  <c:v>12.398966666666666</c:v>
                </c:pt>
                <c:pt idx="1488">
                  <c:v>12.407299999999999</c:v>
                </c:pt>
                <c:pt idx="1489">
                  <c:v>12.415633333333334</c:v>
                </c:pt>
                <c:pt idx="1490">
                  <c:v>12.423966666666667</c:v>
                </c:pt>
                <c:pt idx="1491">
                  <c:v>12.4323</c:v>
                </c:pt>
                <c:pt idx="1492">
                  <c:v>12.440633333333333</c:v>
                </c:pt>
                <c:pt idx="1493">
                  <c:v>12.448966666666667</c:v>
                </c:pt>
                <c:pt idx="1494">
                  <c:v>12.4573</c:v>
                </c:pt>
                <c:pt idx="1495">
                  <c:v>12.465633333333333</c:v>
                </c:pt>
                <c:pt idx="1496">
                  <c:v>12.473966666666666</c:v>
                </c:pt>
                <c:pt idx="1497">
                  <c:v>12.4823</c:v>
                </c:pt>
                <c:pt idx="1498">
                  <c:v>12.490633333333333</c:v>
                </c:pt>
                <c:pt idx="1499">
                  <c:v>12.498966666666666</c:v>
                </c:pt>
                <c:pt idx="1500">
                  <c:v>12.507299999999999</c:v>
                </c:pt>
                <c:pt idx="1501">
                  <c:v>12.515633333333334</c:v>
                </c:pt>
                <c:pt idx="1502">
                  <c:v>12.523966666666666</c:v>
                </c:pt>
                <c:pt idx="1503">
                  <c:v>12.532299999999999</c:v>
                </c:pt>
                <c:pt idx="1504">
                  <c:v>12.540633333333334</c:v>
                </c:pt>
                <c:pt idx="1505">
                  <c:v>12.548966666666667</c:v>
                </c:pt>
                <c:pt idx="1506">
                  <c:v>12.5573</c:v>
                </c:pt>
                <c:pt idx="1507">
                  <c:v>12.565633333333333</c:v>
                </c:pt>
                <c:pt idx="1508">
                  <c:v>12.573966666666667</c:v>
                </c:pt>
                <c:pt idx="1509">
                  <c:v>12.5823</c:v>
                </c:pt>
                <c:pt idx="1510">
                  <c:v>12.590633333333333</c:v>
                </c:pt>
                <c:pt idx="1511">
                  <c:v>12.598966666666666</c:v>
                </c:pt>
                <c:pt idx="1512">
                  <c:v>12.6073</c:v>
                </c:pt>
                <c:pt idx="1513">
                  <c:v>12.615633333333333</c:v>
                </c:pt>
                <c:pt idx="1514">
                  <c:v>12.623966666666666</c:v>
                </c:pt>
                <c:pt idx="1515">
                  <c:v>12.632299999999999</c:v>
                </c:pt>
                <c:pt idx="1516">
                  <c:v>12.640633333333334</c:v>
                </c:pt>
                <c:pt idx="1517">
                  <c:v>12.648966666666666</c:v>
                </c:pt>
                <c:pt idx="1518">
                  <c:v>12.657299999999999</c:v>
                </c:pt>
                <c:pt idx="1519">
                  <c:v>12.665633333333334</c:v>
                </c:pt>
                <c:pt idx="1520">
                  <c:v>12.674233333333332</c:v>
                </c:pt>
                <c:pt idx="1521">
                  <c:v>12.6823</c:v>
                </c:pt>
                <c:pt idx="1522">
                  <c:v>12.690633333333333</c:v>
                </c:pt>
                <c:pt idx="1523">
                  <c:v>12.698966666666667</c:v>
                </c:pt>
                <c:pt idx="1524">
                  <c:v>12.7073</c:v>
                </c:pt>
                <c:pt idx="1525">
                  <c:v>12.715633333333333</c:v>
                </c:pt>
                <c:pt idx="1526">
                  <c:v>12.723966666666666</c:v>
                </c:pt>
                <c:pt idx="1527">
                  <c:v>12.7323</c:v>
                </c:pt>
                <c:pt idx="1528">
                  <c:v>12.740633333333333</c:v>
                </c:pt>
                <c:pt idx="1529">
                  <c:v>12.748966666666666</c:v>
                </c:pt>
                <c:pt idx="1530">
                  <c:v>12.757299999999999</c:v>
                </c:pt>
                <c:pt idx="1531">
                  <c:v>12.765633333333334</c:v>
                </c:pt>
                <c:pt idx="1532">
                  <c:v>12.773966666666666</c:v>
                </c:pt>
                <c:pt idx="1533">
                  <c:v>12.782299999999999</c:v>
                </c:pt>
                <c:pt idx="1534">
                  <c:v>12.790633333333334</c:v>
                </c:pt>
                <c:pt idx="1535">
                  <c:v>12.798966666666667</c:v>
                </c:pt>
                <c:pt idx="1536">
                  <c:v>12.8073</c:v>
                </c:pt>
                <c:pt idx="1537">
                  <c:v>12.815633333333333</c:v>
                </c:pt>
                <c:pt idx="1538">
                  <c:v>12.823966666666667</c:v>
                </c:pt>
                <c:pt idx="1539">
                  <c:v>12.8323</c:v>
                </c:pt>
                <c:pt idx="1540">
                  <c:v>12.840633333333333</c:v>
                </c:pt>
                <c:pt idx="1541">
                  <c:v>12.848966666666666</c:v>
                </c:pt>
                <c:pt idx="1542">
                  <c:v>12.8573</c:v>
                </c:pt>
                <c:pt idx="1543">
                  <c:v>12.865633333333333</c:v>
                </c:pt>
                <c:pt idx="1544">
                  <c:v>12.873966666666666</c:v>
                </c:pt>
                <c:pt idx="1545">
                  <c:v>12.882299999999999</c:v>
                </c:pt>
                <c:pt idx="1546">
                  <c:v>12.890633333333334</c:v>
                </c:pt>
                <c:pt idx="1547">
                  <c:v>12.898966666666666</c:v>
                </c:pt>
                <c:pt idx="1548">
                  <c:v>12.907299999999999</c:v>
                </c:pt>
                <c:pt idx="1549">
                  <c:v>12.915633333333334</c:v>
                </c:pt>
                <c:pt idx="1550">
                  <c:v>12.923966666666667</c:v>
                </c:pt>
                <c:pt idx="1551">
                  <c:v>12.9323</c:v>
                </c:pt>
                <c:pt idx="1552">
                  <c:v>12.940633333333333</c:v>
                </c:pt>
                <c:pt idx="1553">
                  <c:v>12.948966666666667</c:v>
                </c:pt>
                <c:pt idx="1554">
                  <c:v>12.9573</c:v>
                </c:pt>
                <c:pt idx="1555">
                  <c:v>12.965633333333333</c:v>
                </c:pt>
                <c:pt idx="1556">
                  <c:v>12.973966666666666</c:v>
                </c:pt>
                <c:pt idx="1557">
                  <c:v>12.9823</c:v>
                </c:pt>
                <c:pt idx="1558">
                  <c:v>12.990633333333333</c:v>
                </c:pt>
                <c:pt idx="1559">
                  <c:v>12.998966666666666</c:v>
                </c:pt>
                <c:pt idx="1560">
                  <c:v>13.007299999999999</c:v>
                </c:pt>
                <c:pt idx="1561">
                  <c:v>13.015633333333334</c:v>
                </c:pt>
                <c:pt idx="1562">
                  <c:v>13.023966666666666</c:v>
                </c:pt>
                <c:pt idx="1563">
                  <c:v>13.032299999999999</c:v>
                </c:pt>
                <c:pt idx="1564">
                  <c:v>13.040633333333334</c:v>
                </c:pt>
                <c:pt idx="1565">
                  <c:v>13.048966666666667</c:v>
                </c:pt>
                <c:pt idx="1566">
                  <c:v>13.0573</c:v>
                </c:pt>
                <c:pt idx="1567">
                  <c:v>13.065633333333333</c:v>
                </c:pt>
                <c:pt idx="1568">
                  <c:v>13.073966666666667</c:v>
                </c:pt>
                <c:pt idx="1569">
                  <c:v>13.0823</c:v>
                </c:pt>
                <c:pt idx="1570">
                  <c:v>13.090633333333333</c:v>
                </c:pt>
                <c:pt idx="1571">
                  <c:v>13.098966666666666</c:v>
                </c:pt>
                <c:pt idx="1572">
                  <c:v>13.1073</c:v>
                </c:pt>
                <c:pt idx="1573">
                  <c:v>13.115633333333333</c:v>
                </c:pt>
                <c:pt idx="1574">
                  <c:v>13.123966666666666</c:v>
                </c:pt>
                <c:pt idx="1575">
                  <c:v>13.132299999999999</c:v>
                </c:pt>
                <c:pt idx="1576">
                  <c:v>13.140633333333334</c:v>
                </c:pt>
                <c:pt idx="1577">
                  <c:v>13.148966666666666</c:v>
                </c:pt>
                <c:pt idx="1578">
                  <c:v>13.157299999999999</c:v>
                </c:pt>
                <c:pt idx="1579">
                  <c:v>13.165633333333334</c:v>
                </c:pt>
                <c:pt idx="1580">
                  <c:v>13.173966666666667</c:v>
                </c:pt>
                <c:pt idx="1581">
                  <c:v>13.1823</c:v>
                </c:pt>
                <c:pt idx="1582">
                  <c:v>13.190633333333333</c:v>
                </c:pt>
                <c:pt idx="1583">
                  <c:v>13.198966666666667</c:v>
                </c:pt>
                <c:pt idx="1584">
                  <c:v>13.2073</c:v>
                </c:pt>
                <c:pt idx="1585">
                  <c:v>13.215633333333333</c:v>
                </c:pt>
                <c:pt idx="1586">
                  <c:v>13.223966666666666</c:v>
                </c:pt>
                <c:pt idx="1587">
                  <c:v>13.2323</c:v>
                </c:pt>
                <c:pt idx="1588">
                  <c:v>13.240633333333333</c:v>
                </c:pt>
                <c:pt idx="1589">
                  <c:v>13.248966666666666</c:v>
                </c:pt>
                <c:pt idx="1590">
                  <c:v>13.257299999999999</c:v>
                </c:pt>
                <c:pt idx="1591">
                  <c:v>13.265633333333334</c:v>
                </c:pt>
                <c:pt idx="1592">
                  <c:v>13.273966666666666</c:v>
                </c:pt>
                <c:pt idx="1593">
                  <c:v>13.282299999999999</c:v>
                </c:pt>
                <c:pt idx="1594">
                  <c:v>13.290633333333334</c:v>
                </c:pt>
                <c:pt idx="1595">
                  <c:v>13.298966666666667</c:v>
                </c:pt>
                <c:pt idx="1596">
                  <c:v>13.3073</c:v>
                </c:pt>
                <c:pt idx="1597">
                  <c:v>13.315633333333333</c:v>
                </c:pt>
                <c:pt idx="1598">
                  <c:v>13.323966666666667</c:v>
                </c:pt>
                <c:pt idx="1599">
                  <c:v>13.3323</c:v>
                </c:pt>
                <c:pt idx="1600">
                  <c:v>13.340633333333333</c:v>
                </c:pt>
                <c:pt idx="1601">
                  <c:v>13.348966666666666</c:v>
                </c:pt>
                <c:pt idx="1602">
                  <c:v>13.3573</c:v>
                </c:pt>
                <c:pt idx="1603">
                  <c:v>13.365633333333333</c:v>
                </c:pt>
                <c:pt idx="1604">
                  <c:v>13.373966666666666</c:v>
                </c:pt>
                <c:pt idx="1605">
                  <c:v>13.382299999999999</c:v>
                </c:pt>
                <c:pt idx="1606">
                  <c:v>13.390633333333334</c:v>
                </c:pt>
                <c:pt idx="1607">
                  <c:v>13.398966666666666</c:v>
                </c:pt>
                <c:pt idx="1608">
                  <c:v>13.407299999999999</c:v>
                </c:pt>
                <c:pt idx="1609">
                  <c:v>13.415633333333334</c:v>
                </c:pt>
                <c:pt idx="1610">
                  <c:v>13.423966666666667</c:v>
                </c:pt>
                <c:pt idx="1611">
                  <c:v>13.4323</c:v>
                </c:pt>
                <c:pt idx="1612">
                  <c:v>13.440633333333333</c:v>
                </c:pt>
                <c:pt idx="1613">
                  <c:v>13.448966666666667</c:v>
                </c:pt>
                <c:pt idx="1614">
                  <c:v>13.4573</c:v>
                </c:pt>
                <c:pt idx="1615">
                  <c:v>13.465633333333333</c:v>
                </c:pt>
                <c:pt idx="1616">
                  <c:v>13.473966666666666</c:v>
                </c:pt>
                <c:pt idx="1617">
                  <c:v>13.4823</c:v>
                </c:pt>
                <c:pt idx="1618">
                  <c:v>13.490633333333333</c:v>
                </c:pt>
                <c:pt idx="1619">
                  <c:v>13.498966666666666</c:v>
                </c:pt>
                <c:pt idx="1620">
                  <c:v>13.507299999999999</c:v>
                </c:pt>
                <c:pt idx="1621">
                  <c:v>13.515633333333334</c:v>
                </c:pt>
                <c:pt idx="1622">
                  <c:v>13.523966666666666</c:v>
                </c:pt>
                <c:pt idx="1623">
                  <c:v>13.532299999999999</c:v>
                </c:pt>
                <c:pt idx="1624">
                  <c:v>13.540633333333334</c:v>
                </c:pt>
                <c:pt idx="1625">
                  <c:v>13.548966666666667</c:v>
                </c:pt>
                <c:pt idx="1626">
                  <c:v>13.5573</c:v>
                </c:pt>
                <c:pt idx="1627">
                  <c:v>13.565633333333333</c:v>
                </c:pt>
                <c:pt idx="1628">
                  <c:v>13.573966666666667</c:v>
                </c:pt>
                <c:pt idx="1629">
                  <c:v>13.5823</c:v>
                </c:pt>
                <c:pt idx="1630">
                  <c:v>13.590633333333333</c:v>
                </c:pt>
                <c:pt idx="1631">
                  <c:v>13.598966666666666</c:v>
                </c:pt>
                <c:pt idx="1632">
                  <c:v>13.6073</c:v>
                </c:pt>
                <c:pt idx="1633">
                  <c:v>13.615633333333333</c:v>
                </c:pt>
                <c:pt idx="1634">
                  <c:v>13.623966666666666</c:v>
                </c:pt>
                <c:pt idx="1635">
                  <c:v>13.632299999999999</c:v>
                </c:pt>
                <c:pt idx="1636">
                  <c:v>13.640633333333334</c:v>
                </c:pt>
                <c:pt idx="1637">
                  <c:v>13.648966666666666</c:v>
                </c:pt>
                <c:pt idx="1638">
                  <c:v>13.657299999999999</c:v>
                </c:pt>
                <c:pt idx="1639">
                  <c:v>13.665633333333334</c:v>
                </c:pt>
                <c:pt idx="1640">
                  <c:v>13.673966666666667</c:v>
                </c:pt>
                <c:pt idx="1641">
                  <c:v>13.6823</c:v>
                </c:pt>
                <c:pt idx="1642">
                  <c:v>13.690633333333333</c:v>
                </c:pt>
                <c:pt idx="1643">
                  <c:v>13.698966666666667</c:v>
                </c:pt>
                <c:pt idx="1644">
                  <c:v>13.7073</c:v>
                </c:pt>
                <c:pt idx="1645">
                  <c:v>13.715633333333333</c:v>
                </c:pt>
                <c:pt idx="1646">
                  <c:v>13.723966666666666</c:v>
                </c:pt>
                <c:pt idx="1647">
                  <c:v>13.7323</c:v>
                </c:pt>
                <c:pt idx="1648">
                  <c:v>13.740633333333333</c:v>
                </c:pt>
                <c:pt idx="1649">
                  <c:v>13.748966666666666</c:v>
                </c:pt>
                <c:pt idx="1650">
                  <c:v>13.757299999999999</c:v>
                </c:pt>
                <c:pt idx="1651">
                  <c:v>13.765633333333334</c:v>
                </c:pt>
                <c:pt idx="1652">
                  <c:v>13.773966666666666</c:v>
                </c:pt>
                <c:pt idx="1653">
                  <c:v>13.782299999999999</c:v>
                </c:pt>
                <c:pt idx="1654">
                  <c:v>13.790633333333334</c:v>
                </c:pt>
                <c:pt idx="1655">
                  <c:v>13.798966666666667</c:v>
                </c:pt>
                <c:pt idx="1656">
                  <c:v>13.8073</c:v>
                </c:pt>
                <c:pt idx="1657">
                  <c:v>13.815633333333333</c:v>
                </c:pt>
                <c:pt idx="1658">
                  <c:v>13.823966666666667</c:v>
                </c:pt>
                <c:pt idx="1659">
                  <c:v>13.8323</c:v>
                </c:pt>
                <c:pt idx="1660">
                  <c:v>13.840633333333333</c:v>
                </c:pt>
                <c:pt idx="1661">
                  <c:v>13.848966666666666</c:v>
                </c:pt>
                <c:pt idx="1662">
                  <c:v>13.8573</c:v>
                </c:pt>
                <c:pt idx="1663">
                  <c:v>13.865633333333333</c:v>
                </c:pt>
                <c:pt idx="1664">
                  <c:v>13.873966666666666</c:v>
                </c:pt>
                <c:pt idx="1665">
                  <c:v>13.882299999999999</c:v>
                </c:pt>
                <c:pt idx="1666">
                  <c:v>13.890633333333334</c:v>
                </c:pt>
                <c:pt idx="1667">
                  <c:v>13.898966666666666</c:v>
                </c:pt>
                <c:pt idx="1668">
                  <c:v>13.907299999999999</c:v>
                </c:pt>
                <c:pt idx="1669">
                  <c:v>13.915633333333334</c:v>
                </c:pt>
                <c:pt idx="1670">
                  <c:v>13.923966666666667</c:v>
                </c:pt>
                <c:pt idx="1671">
                  <c:v>13.9323</c:v>
                </c:pt>
                <c:pt idx="1672">
                  <c:v>13.940633333333333</c:v>
                </c:pt>
                <c:pt idx="1673">
                  <c:v>13.948966666666667</c:v>
                </c:pt>
                <c:pt idx="1674">
                  <c:v>13.9573</c:v>
                </c:pt>
                <c:pt idx="1675">
                  <c:v>13.965633333333333</c:v>
                </c:pt>
                <c:pt idx="1676">
                  <c:v>13.973966666666666</c:v>
                </c:pt>
                <c:pt idx="1677">
                  <c:v>13.9823</c:v>
                </c:pt>
                <c:pt idx="1678">
                  <c:v>13.990633333333333</c:v>
                </c:pt>
                <c:pt idx="1679">
                  <c:v>13.998966666666666</c:v>
                </c:pt>
                <c:pt idx="1680">
                  <c:v>14.007299999999999</c:v>
                </c:pt>
                <c:pt idx="1681">
                  <c:v>14.015633333333334</c:v>
                </c:pt>
                <c:pt idx="1682">
                  <c:v>14.023966666666666</c:v>
                </c:pt>
                <c:pt idx="1683">
                  <c:v>14.032299999999999</c:v>
                </c:pt>
                <c:pt idx="1684">
                  <c:v>14.040633333333334</c:v>
                </c:pt>
                <c:pt idx="1685">
                  <c:v>14.048966666666667</c:v>
                </c:pt>
                <c:pt idx="1686">
                  <c:v>14.0573</c:v>
                </c:pt>
                <c:pt idx="1687">
                  <c:v>14.065633333333333</c:v>
                </c:pt>
                <c:pt idx="1688">
                  <c:v>14.073966666666667</c:v>
                </c:pt>
                <c:pt idx="1689">
                  <c:v>14.0823</c:v>
                </c:pt>
                <c:pt idx="1690">
                  <c:v>14.090633333333333</c:v>
                </c:pt>
                <c:pt idx="1691">
                  <c:v>14.098966666666666</c:v>
                </c:pt>
                <c:pt idx="1692">
                  <c:v>14.1073</c:v>
                </c:pt>
                <c:pt idx="1693">
                  <c:v>14.115633333333333</c:v>
                </c:pt>
                <c:pt idx="1694">
                  <c:v>14.123966666666666</c:v>
                </c:pt>
                <c:pt idx="1695">
                  <c:v>14.132299999999999</c:v>
                </c:pt>
                <c:pt idx="1696">
                  <c:v>14.140633333333334</c:v>
                </c:pt>
                <c:pt idx="1697">
                  <c:v>14.148966666666666</c:v>
                </c:pt>
                <c:pt idx="1698">
                  <c:v>14.157299999999999</c:v>
                </c:pt>
                <c:pt idx="1699">
                  <c:v>14.165633333333334</c:v>
                </c:pt>
                <c:pt idx="1700">
                  <c:v>14.173966666666667</c:v>
                </c:pt>
                <c:pt idx="1701">
                  <c:v>14.1823</c:v>
                </c:pt>
                <c:pt idx="1702">
                  <c:v>14.190633333333333</c:v>
                </c:pt>
                <c:pt idx="1703">
                  <c:v>14.198966666666667</c:v>
                </c:pt>
                <c:pt idx="1704">
                  <c:v>14.207816666666668</c:v>
                </c:pt>
                <c:pt idx="1705">
                  <c:v>14.215633333333333</c:v>
                </c:pt>
                <c:pt idx="1706">
                  <c:v>14.224483333333334</c:v>
                </c:pt>
                <c:pt idx="1707">
                  <c:v>14.2323</c:v>
                </c:pt>
                <c:pt idx="1708">
                  <c:v>14.240633333333333</c:v>
                </c:pt>
                <c:pt idx="1709">
                  <c:v>14.248966666666666</c:v>
                </c:pt>
                <c:pt idx="1710">
                  <c:v>14.257299999999999</c:v>
                </c:pt>
                <c:pt idx="1711">
                  <c:v>14.265633333333334</c:v>
                </c:pt>
                <c:pt idx="1712">
                  <c:v>14.273966666666666</c:v>
                </c:pt>
                <c:pt idx="1713">
                  <c:v>14.282299999999999</c:v>
                </c:pt>
                <c:pt idx="1714">
                  <c:v>14.290633333333334</c:v>
                </c:pt>
                <c:pt idx="1715">
                  <c:v>14.298966666666667</c:v>
                </c:pt>
                <c:pt idx="1716">
                  <c:v>14.3073</c:v>
                </c:pt>
                <c:pt idx="1717">
                  <c:v>14.315633333333333</c:v>
                </c:pt>
                <c:pt idx="1718">
                  <c:v>14.323966666666667</c:v>
                </c:pt>
                <c:pt idx="1719">
                  <c:v>14.3323</c:v>
                </c:pt>
                <c:pt idx="1720">
                  <c:v>14.340633333333333</c:v>
                </c:pt>
                <c:pt idx="1721">
                  <c:v>14.348966666666666</c:v>
                </c:pt>
                <c:pt idx="1722">
                  <c:v>14.3573</c:v>
                </c:pt>
                <c:pt idx="1723">
                  <c:v>14.365633333333333</c:v>
                </c:pt>
                <c:pt idx="1724">
                  <c:v>14.373966666666666</c:v>
                </c:pt>
                <c:pt idx="1725">
                  <c:v>14.382299999999999</c:v>
                </c:pt>
                <c:pt idx="1726">
                  <c:v>14.390633333333334</c:v>
                </c:pt>
                <c:pt idx="1727">
                  <c:v>14.398966666666666</c:v>
                </c:pt>
                <c:pt idx="1728">
                  <c:v>14.407299999999999</c:v>
                </c:pt>
                <c:pt idx="1729">
                  <c:v>14.415633333333334</c:v>
                </c:pt>
                <c:pt idx="1730">
                  <c:v>14.423966666666667</c:v>
                </c:pt>
                <c:pt idx="1731">
                  <c:v>14.4323</c:v>
                </c:pt>
                <c:pt idx="1732">
                  <c:v>14.440633333333333</c:v>
                </c:pt>
                <c:pt idx="1733">
                  <c:v>14.448966666666667</c:v>
                </c:pt>
                <c:pt idx="1734">
                  <c:v>14.4573</c:v>
                </c:pt>
                <c:pt idx="1735">
                  <c:v>14.465633333333333</c:v>
                </c:pt>
                <c:pt idx="1736">
                  <c:v>14.473966666666666</c:v>
                </c:pt>
                <c:pt idx="1737">
                  <c:v>14.4823</c:v>
                </c:pt>
                <c:pt idx="1738">
                  <c:v>14.490633333333333</c:v>
                </c:pt>
                <c:pt idx="1739">
                  <c:v>14.498966666666666</c:v>
                </c:pt>
                <c:pt idx="1740">
                  <c:v>14.507299999999999</c:v>
                </c:pt>
                <c:pt idx="1741">
                  <c:v>14.515633333333334</c:v>
                </c:pt>
                <c:pt idx="1742">
                  <c:v>14.523966666666666</c:v>
                </c:pt>
                <c:pt idx="1743">
                  <c:v>14.532299999999999</c:v>
                </c:pt>
                <c:pt idx="1744">
                  <c:v>14.540633333333334</c:v>
                </c:pt>
                <c:pt idx="1745">
                  <c:v>14.548966666666667</c:v>
                </c:pt>
                <c:pt idx="1746">
                  <c:v>14.5573</c:v>
                </c:pt>
                <c:pt idx="1747">
                  <c:v>14.565633333333333</c:v>
                </c:pt>
                <c:pt idx="1748">
                  <c:v>14.573966666666667</c:v>
                </c:pt>
                <c:pt idx="1749">
                  <c:v>14.5823</c:v>
                </c:pt>
                <c:pt idx="1750">
                  <c:v>14.590633333333333</c:v>
                </c:pt>
                <c:pt idx="1751">
                  <c:v>14.598966666666666</c:v>
                </c:pt>
                <c:pt idx="1752">
                  <c:v>14.6073</c:v>
                </c:pt>
                <c:pt idx="1753">
                  <c:v>14.615633333333333</c:v>
                </c:pt>
                <c:pt idx="1754">
                  <c:v>14.623966666666666</c:v>
                </c:pt>
                <c:pt idx="1755">
                  <c:v>14.632299999999999</c:v>
                </c:pt>
                <c:pt idx="1756">
                  <c:v>14.640633333333334</c:v>
                </c:pt>
                <c:pt idx="1757">
                  <c:v>14.648966666666666</c:v>
                </c:pt>
                <c:pt idx="1758">
                  <c:v>14.657299999999999</c:v>
                </c:pt>
                <c:pt idx="1759">
                  <c:v>14.665633333333334</c:v>
                </c:pt>
                <c:pt idx="1760">
                  <c:v>14.673966666666667</c:v>
                </c:pt>
                <c:pt idx="1761">
                  <c:v>14.6823</c:v>
                </c:pt>
                <c:pt idx="1762">
                  <c:v>14.690633333333333</c:v>
                </c:pt>
                <c:pt idx="1763">
                  <c:v>14.698966666666667</c:v>
                </c:pt>
                <c:pt idx="1764">
                  <c:v>14.7073</c:v>
                </c:pt>
                <c:pt idx="1765">
                  <c:v>14.715633333333333</c:v>
                </c:pt>
                <c:pt idx="1766">
                  <c:v>14.723966666666666</c:v>
                </c:pt>
                <c:pt idx="1767">
                  <c:v>14.7323</c:v>
                </c:pt>
                <c:pt idx="1768">
                  <c:v>14.740633333333333</c:v>
                </c:pt>
                <c:pt idx="1769">
                  <c:v>14.748966666666666</c:v>
                </c:pt>
                <c:pt idx="1770">
                  <c:v>14.757299999999999</c:v>
                </c:pt>
                <c:pt idx="1771">
                  <c:v>14.765633333333334</c:v>
                </c:pt>
                <c:pt idx="1772">
                  <c:v>14.773966666666666</c:v>
                </c:pt>
                <c:pt idx="1773">
                  <c:v>14.782299999999999</c:v>
                </c:pt>
                <c:pt idx="1774">
                  <c:v>14.790633333333334</c:v>
                </c:pt>
                <c:pt idx="1775">
                  <c:v>14.798966666666667</c:v>
                </c:pt>
                <c:pt idx="1776">
                  <c:v>14.8073</c:v>
                </c:pt>
                <c:pt idx="1777">
                  <c:v>14.815633333333333</c:v>
                </c:pt>
                <c:pt idx="1778">
                  <c:v>14.823966666666667</c:v>
                </c:pt>
                <c:pt idx="1779">
                  <c:v>14.8323</c:v>
                </c:pt>
                <c:pt idx="1780">
                  <c:v>14.840633333333333</c:v>
                </c:pt>
                <c:pt idx="1781">
                  <c:v>14.848966666666666</c:v>
                </c:pt>
                <c:pt idx="1782">
                  <c:v>14.8573</c:v>
                </c:pt>
                <c:pt idx="1783">
                  <c:v>14.865633333333333</c:v>
                </c:pt>
                <c:pt idx="1784">
                  <c:v>14.873966666666666</c:v>
                </c:pt>
                <c:pt idx="1785">
                  <c:v>14.882299999999999</c:v>
                </c:pt>
                <c:pt idx="1786">
                  <c:v>14.890633333333334</c:v>
                </c:pt>
                <c:pt idx="1787">
                  <c:v>14.898966666666666</c:v>
                </c:pt>
                <c:pt idx="1788">
                  <c:v>14.907299999999999</c:v>
                </c:pt>
                <c:pt idx="1789">
                  <c:v>14.915633333333334</c:v>
                </c:pt>
                <c:pt idx="1790">
                  <c:v>14.923966666666667</c:v>
                </c:pt>
                <c:pt idx="1791">
                  <c:v>14.9323</c:v>
                </c:pt>
                <c:pt idx="1792">
                  <c:v>14.940633333333333</c:v>
                </c:pt>
                <c:pt idx="1793">
                  <c:v>14.948966666666667</c:v>
                </c:pt>
                <c:pt idx="1794">
                  <c:v>14.9573</c:v>
                </c:pt>
                <c:pt idx="1795">
                  <c:v>14.965633333333333</c:v>
                </c:pt>
                <c:pt idx="1796">
                  <c:v>14.973966666666666</c:v>
                </c:pt>
                <c:pt idx="1797">
                  <c:v>14.9823</c:v>
                </c:pt>
                <c:pt idx="1798">
                  <c:v>14.990633333333333</c:v>
                </c:pt>
                <c:pt idx="1799">
                  <c:v>14.998966666666666</c:v>
                </c:pt>
                <c:pt idx="1800">
                  <c:v>15.007299999999999</c:v>
                </c:pt>
                <c:pt idx="1801">
                  <c:v>15.015633333333334</c:v>
                </c:pt>
                <c:pt idx="1802">
                  <c:v>15.023966666666666</c:v>
                </c:pt>
                <c:pt idx="1803">
                  <c:v>15.032299999999999</c:v>
                </c:pt>
                <c:pt idx="1804">
                  <c:v>15.040633333333334</c:v>
                </c:pt>
                <c:pt idx="1805">
                  <c:v>15.048966666666667</c:v>
                </c:pt>
                <c:pt idx="1806">
                  <c:v>15.0573</c:v>
                </c:pt>
                <c:pt idx="1807">
                  <c:v>15.065633333333333</c:v>
                </c:pt>
                <c:pt idx="1808">
                  <c:v>15.073966666666667</c:v>
                </c:pt>
                <c:pt idx="1809">
                  <c:v>15.0823</c:v>
                </c:pt>
                <c:pt idx="1810">
                  <c:v>15.090633333333333</c:v>
                </c:pt>
                <c:pt idx="1811">
                  <c:v>15.098966666666666</c:v>
                </c:pt>
                <c:pt idx="1812">
                  <c:v>15.1073</c:v>
                </c:pt>
                <c:pt idx="1813">
                  <c:v>15.115633333333333</c:v>
                </c:pt>
                <c:pt idx="1814">
                  <c:v>15.123966666666666</c:v>
                </c:pt>
                <c:pt idx="1815">
                  <c:v>15.132299999999999</c:v>
                </c:pt>
                <c:pt idx="1816">
                  <c:v>15.140633333333334</c:v>
                </c:pt>
                <c:pt idx="1817">
                  <c:v>15.148966666666666</c:v>
                </c:pt>
                <c:pt idx="1818">
                  <c:v>15.157299999999999</c:v>
                </c:pt>
                <c:pt idx="1819">
                  <c:v>15.165633333333334</c:v>
                </c:pt>
                <c:pt idx="1820">
                  <c:v>15.173966666666667</c:v>
                </c:pt>
                <c:pt idx="1821">
                  <c:v>15.1823</c:v>
                </c:pt>
                <c:pt idx="1822">
                  <c:v>15.190633333333333</c:v>
                </c:pt>
                <c:pt idx="1823">
                  <c:v>15.198966666666667</c:v>
                </c:pt>
                <c:pt idx="1824">
                  <c:v>15.2073</c:v>
                </c:pt>
                <c:pt idx="1825">
                  <c:v>15.215633333333333</c:v>
                </c:pt>
                <c:pt idx="1826">
                  <c:v>15.223966666666666</c:v>
                </c:pt>
                <c:pt idx="1827">
                  <c:v>15.2323</c:v>
                </c:pt>
                <c:pt idx="1828">
                  <c:v>15.240633333333333</c:v>
                </c:pt>
                <c:pt idx="1829">
                  <c:v>15.248966666666666</c:v>
                </c:pt>
                <c:pt idx="1830">
                  <c:v>15.257299999999999</c:v>
                </c:pt>
                <c:pt idx="1831">
                  <c:v>15.265633333333334</c:v>
                </c:pt>
                <c:pt idx="1832">
                  <c:v>15.273966666666666</c:v>
                </c:pt>
                <c:pt idx="1833">
                  <c:v>15.282299999999999</c:v>
                </c:pt>
                <c:pt idx="1834">
                  <c:v>15.290633333333334</c:v>
                </c:pt>
                <c:pt idx="1835">
                  <c:v>15.298966666666667</c:v>
                </c:pt>
                <c:pt idx="1836">
                  <c:v>15.3073</c:v>
                </c:pt>
                <c:pt idx="1837">
                  <c:v>15.315633333333333</c:v>
                </c:pt>
                <c:pt idx="1838">
                  <c:v>15.323966666666667</c:v>
                </c:pt>
                <c:pt idx="1839">
                  <c:v>15.3323</c:v>
                </c:pt>
                <c:pt idx="1840">
                  <c:v>15.340633333333333</c:v>
                </c:pt>
                <c:pt idx="1841">
                  <c:v>15.348966666666666</c:v>
                </c:pt>
                <c:pt idx="1842">
                  <c:v>15.3573</c:v>
                </c:pt>
                <c:pt idx="1843">
                  <c:v>15.365633333333333</c:v>
                </c:pt>
                <c:pt idx="1844">
                  <c:v>15.373966666666666</c:v>
                </c:pt>
                <c:pt idx="1845">
                  <c:v>15.382299999999999</c:v>
                </c:pt>
                <c:pt idx="1846">
                  <c:v>15.390633333333334</c:v>
                </c:pt>
                <c:pt idx="1847">
                  <c:v>15.398966666666666</c:v>
                </c:pt>
                <c:pt idx="1848">
                  <c:v>15.407299999999999</c:v>
                </c:pt>
                <c:pt idx="1849">
                  <c:v>15.415633333333334</c:v>
                </c:pt>
                <c:pt idx="1850">
                  <c:v>15.423966666666667</c:v>
                </c:pt>
                <c:pt idx="1851">
                  <c:v>15.4323</c:v>
                </c:pt>
                <c:pt idx="1852">
                  <c:v>15.440633333333333</c:v>
                </c:pt>
                <c:pt idx="1853">
                  <c:v>15.448966666666667</c:v>
                </c:pt>
                <c:pt idx="1854">
                  <c:v>15.4573</c:v>
                </c:pt>
                <c:pt idx="1855">
                  <c:v>15.465633333333333</c:v>
                </c:pt>
                <c:pt idx="1856">
                  <c:v>15.473966666666666</c:v>
                </c:pt>
                <c:pt idx="1857">
                  <c:v>15.4823</c:v>
                </c:pt>
                <c:pt idx="1858">
                  <c:v>15.490633333333333</c:v>
                </c:pt>
                <c:pt idx="1859">
                  <c:v>15.498966666666666</c:v>
                </c:pt>
                <c:pt idx="1860">
                  <c:v>15.507299999999999</c:v>
                </c:pt>
                <c:pt idx="1861">
                  <c:v>15.515633333333334</c:v>
                </c:pt>
                <c:pt idx="1862">
                  <c:v>15.523966666666666</c:v>
                </c:pt>
                <c:pt idx="1863">
                  <c:v>15.532299999999999</c:v>
                </c:pt>
                <c:pt idx="1864">
                  <c:v>15.540633333333334</c:v>
                </c:pt>
                <c:pt idx="1865">
                  <c:v>15.548966666666667</c:v>
                </c:pt>
                <c:pt idx="1866">
                  <c:v>15.5573</c:v>
                </c:pt>
                <c:pt idx="1867">
                  <c:v>15.565633333333333</c:v>
                </c:pt>
                <c:pt idx="1868">
                  <c:v>15.573966666666667</c:v>
                </c:pt>
                <c:pt idx="1869">
                  <c:v>15.5823</c:v>
                </c:pt>
                <c:pt idx="1870">
                  <c:v>15.590633333333333</c:v>
                </c:pt>
                <c:pt idx="1871">
                  <c:v>15.598966666666666</c:v>
                </c:pt>
                <c:pt idx="1872">
                  <c:v>15.6073</c:v>
                </c:pt>
                <c:pt idx="1873">
                  <c:v>15.615633333333333</c:v>
                </c:pt>
                <c:pt idx="1874">
                  <c:v>15.623966666666666</c:v>
                </c:pt>
                <c:pt idx="1875">
                  <c:v>15.632299999999999</c:v>
                </c:pt>
                <c:pt idx="1876">
                  <c:v>15.640633333333334</c:v>
                </c:pt>
                <c:pt idx="1877">
                  <c:v>15.648966666666666</c:v>
                </c:pt>
                <c:pt idx="1878">
                  <c:v>15.657299999999999</c:v>
                </c:pt>
                <c:pt idx="1879">
                  <c:v>15.665633333333334</c:v>
                </c:pt>
                <c:pt idx="1880">
                  <c:v>15.673966666666667</c:v>
                </c:pt>
                <c:pt idx="1881">
                  <c:v>15.6823</c:v>
                </c:pt>
                <c:pt idx="1882">
                  <c:v>15.690633333333333</c:v>
                </c:pt>
                <c:pt idx="1883">
                  <c:v>15.698966666666667</c:v>
                </c:pt>
                <c:pt idx="1884">
                  <c:v>15.7073</c:v>
                </c:pt>
                <c:pt idx="1885">
                  <c:v>15.715633333333333</c:v>
                </c:pt>
                <c:pt idx="1886">
                  <c:v>15.723966666666666</c:v>
                </c:pt>
                <c:pt idx="1887">
                  <c:v>15.7323</c:v>
                </c:pt>
                <c:pt idx="1888">
                  <c:v>15.740633333333333</c:v>
                </c:pt>
                <c:pt idx="1889">
                  <c:v>15.748966666666666</c:v>
                </c:pt>
                <c:pt idx="1890">
                  <c:v>15.757299999999999</c:v>
                </c:pt>
                <c:pt idx="1891">
                  <c:v>15.765633333333334</c:v>
                </c:pt>
                <c:pt idx="1892">
                  <c:v>15.773966666666666</c:v>
                </c:pt>
                <c:pt idx="1893">
                  <c:v>15.782299999999999</c:v>
                </c:pt>
                <c:pt idx="1894">
                  <c:v>15.790633333333334</c:v>
                </c:pt>
                <c:pt idx="1895">
                  <c:v>15.798966666666667</c:v>
                </c:pt>
                <c:pt idx="1896">
                  <c:v>15.8073</c:v>
                </c:pt>
                <c:pt idx="1897">
                  <c:v>15.815633333333333</c:v>
                </c:pt>
                <c:pt idx="1898">
                  <c:v>15.823966666666667</c:v>
                </c:pt>
                <c:pt idx="1899">
                  <c:v>15.8323</c:v>
                </c:pt>
                <c:pt idx="1900">
                  <c:v>15.840633333333333</c:v>
                </c:pt>
                <c:pt idx="1901">
                  <c:v>15.848966666666666</c:v>
                </c:pt>
                <c:pt idx="1902">
                  <c:v>15.8573</c:v>
                </c:pt>
                <c:pt idx="1903">
                  <c:v>15.865633333333333</c:v>
                </c:pt>
                <c:pt idx="1904">
                  <c:v>15.873966666666666</c:v>
                </c:pt>
                <c:pt idx="1905">
                  <c:v>15.882299999999999</c:v>
                </c:pt>
                <c:pt idx="1906">
                  <c:v>15.890633333333334</c:v>
                </c:pt>
                <c:pt idx="1907">
                  <c:v>15.898966666666666</c:v>
                </c:pt>
                <c:pt idx="1908">
                  <c:v>15.907299999999999</c:v>
                </c:pt>
                <c:pt idx="1909">
                  <c:v>15.915633333333334</c:v>
                </c:pt>
                <c:pt idx="1910">
                  <c:v>15.923966666666667</c:v>
                </c:pt>
                <c:pt idx="1911">
                  <c:v>15.9323</c:v>
                </c:pt>
                <c:pt idx="1912">
                  <c:v>15.940633333333333</c:v>
                </c:pt>
                <c:pt idx="1913">
                  <c:v>15.948966666666667</c:v>
                </c:pt>
                <c:pt idx="1914">
                  <c:v>15.9573</c:v>
                </c:pt>
                <c:pt idx="1915">
                  <c:v>15.965633333333333</c:v>
                </c:pt>
                <c:pt idx="1916">
                  <c:v>15.973966666666666</c:v>
                </c:pt>
                <c:pt idx="1917">
                  <c:v>15.9823</c:v>
                </c:pt>
                <c:pt idx="1918">
                  <c:v>15.990633333333333</c:v>
                </c:pt>
                <c:pt idx="1919">
                  <c:v>15.998966666666666</c:v>
                </c:pt>
                <c:pt idx="1920">
                  <c:v>16.007300000000001</c:v>
                </c:pt>
                <c:pt idx="1921">
                  <c:v>16.015633333333334</c:v>
                </c:pt>
                <c:pt idx="1922">
                  <c:v>16.023966666666666</c:v>
                </c:pt>
                <c:pt idx="1923">
                  <c:v>16.032299999999999</c:v>
                </c:pt>
                <c:pt idx="1924">
                  <c:v>16.040633333333332</c:v>
                </c:pt>
                <c:pt idx="1925">
                  <c:v>16.048966666666665</c:v>
                </c:pt>
                <c:pt idx="1926">
                  <c:v>16.057300000000001</c:v>
                </c:pt>
                <c:pt idx="1927">
                  <c:v>16.065633333333334</c:v>
                </c:pt>
                <c:pt idx="1928">
                  <c:v>16.073966666666667</c:v>
                </c:pt>
                <c:pt idx="1929">
                  <c:v>16.0823</c:v>
                </c:pt>
                <c:pt idx="1930">
                  <c:v>16.090633333333333</c:v>
                </c:pt>
                <c:pt idx="1931">
                  <c:v>16.098966666666666</c:v>
                </c:pt>
                <c:pt idx="1932">
                  <c:v>16.107299999999999</c:v>
                </c:pt>
                <c:pt idx="1933">
                  <c:v>16.115633333333331</c:v>
                </c:pt>
                <c:pt idx="1934">
                  <c:v>16.123966666666668</c:v>
                </c:pt>
                <c:pt idx="1935">
                  <c:v>16.132300000000001</c:v>
                </c:pt>
                <c:pt idx="1936">
                  <c:v>16.140633333333334</c:v>
                </c:pt>
                <c:pt idx="1937">
                  <c:v>16.148966666666666</c:v>
                </c:pt>
                <c:pt idx="1938">
                  <c:v>16.157299999999999</c:v>
                </c:pt>
                <c:pt idx="1939">
                  <c:v>16.165633333333332</c:v>
                </c:pt>
                <c:pt idx="1940">
                  <c:v>16.173966666666665</c:v>
                </c:pt>
                <c:pt idx="1941">
                  <c:v>16.182300000000001</c:v>
                </c:pt>
                <c:pt idx="1942">
                  <c:v>16.190633333333334</c:v>
                </c:pt>
                <c:pt idx="1943">
                  <c:v>16.198966666666667</c:v>
                </c:pt>
                <c:pt idx="1944">
                  <c:v>16.2073</c:v>
                </c:pt>
                <c:pt idx="1945">
                  <c:v>16.215633333333333</c:v>
                </c:pt>
                <c:pt idx="1946">
                  <c:v>16.223966666666666</c:v>
                </c:pt>
                <c:pt idx="1947">
                  <c:v>16.232299999999999</c:v>
                </c:pt>
                <c:pt idx="1948">
                  <c:v>16.240633333333331</c:v>
                </c:pt>
                <c:pt idx="1949">
                  <c:v>16.248966666666668</c:v>
                </c:pt>
                <c:pt idx="1950">
                  <c:v>16.257300000000001</c:v>
                </c:pt>
                <c:pt idx="1951">
                  <c:v>16.265633333333334</c:v>
                </c:pt>
                <c:pt idx="1952">
                  <c:v>16.273966666666666</c:v>
                </c:pt>
                <c:pt idx="1953">
                  <c:v>16.282299999999999</c:v>
                </c:pt>
                <c:pt idx="1954">
                  <c:v>16.290633333333332</c:v>
                </c:pt>
                <c:pt idx="1955">
                  <c:v>16.298966666666665</c:v>
                </c:pt>
                <c:pt idx="1956">
                  <c:v>16.307300000000001</c:v>
                </c:pt>
                <c:pt idx="1957">
                  <c:v>16.315633333333334</c:v>
                </c:pt>
                <c:pt idx="1958">
                  <c:v>16.323966666666667</c:v>
                </c:pt>
                <c:pt idx="1959">
                  <c:v>16.3323</c:v>
                </c:pt>
                <c:pt idx="1960">
                  <c:v>16.340633333333333</c:v>
                </c:pt>
                <c:pt idx="1961">
                  <c:v>16.348966666666666</c:v>
                </c:pt>
                <c:pt idx="1962">
                  <c:v>16.357299999999999</c:v>
                </c:pt>
                <c:pt idx="1963">
                  <c:v>16.365633333333331</c:v>
                </c:pt>
                <c:pt idx="1964">
                  <c:v>16.373966666666668</c:v>
                </c:pt>
                <c:pt idx="1965">
                  <c:v>16.382300000000001</c:v>
                </c:pt>
                <c:pt idx="1966">
                  <c:v>16.390633333333334</c:v>
                </c:pt>
                <c:pt idx="1967">
                  <c:v>16.398966666666666</c:v>
                </c:pt>
                <c:pt idx="1968">
                  <c:v>16.407299999999999</c:v>
                </c:pt>
                <c:pt idx="1969">
                  <c:v>16.415633333333332</c:v>
                </c:pt>
                <c:pt idx="1970">
                  <c:v>16.423966666666665</c:v>
                </c:pt>
                <c:pt idx="1971">
                  <c:v>16.432300000000001</c:v>
                </c:pt>
                <c:pt idx="1972">
                  <c:v>16.440633333333334</c:v>
                </c:pt>
                <c:pt idx="1973">
                  <c:v>16.448966666666667</c:v>
                </c:pt>
                <c:pt idx="1974">
                  <c:v>16.4573</c:v>
                </c:pt>
                <c:pt idx="1975">
                  <c:v>16.465633333333333</c:v>
                </c:pt>
                <c:pt idx="1976">
                  <c:v>16.473966666666666</c:v>
                </c:pt>
                <c:pt idx="1977">
                  <c:v>16.482299999999999</c:v>
                </c:pt>
                <c:pt idx="1978">
                  <c:v>16.490633333333331</c:v>
                </c:pt>
                <c:pt idx="1979">
                  <c:v>16.498966666666668</c:v>
                </c:pt>
                <c:pt idx="1980">
                  <c:v>16.507300000000001</c:v>
                </c:pt>
                <c:pt idx="1981">
                  <c:v>16.515633333333334</c:v>
                </c:pt>
                <c:pt idx="1982">
                  <c:v>16.523966666666666</c:v>
                </c:pt>
                <c:pt idx="1983">
                  <c:v>16.532299999999999</c:v>
                </c:pt>
                <c:pt idx="1984">
                  <c:v>16.540633333333332</c:v>
                </c:pt>
                <c:pt idx="1985">
                  <c:v>16.548966666666665</c:v>
                </c:pt>
                <c:pt idx="1986">
                  <c:v>16.557300000000001</c:v>
                </c:pt>
                <c:pt idx="1987">
                  <c:v>16.565633333333334</c:v>
                </c:pt>
                <c:pt idx="1988">
                  <c:v>16.573966666666667</c:v>
                </c:pt>
                <c:pt idx="1989">
                  <c:v>16.5823</c:v>
                </c:pt>
                <c:pt idx="1990">
                  <c:v>16.590633333333333</c:v>
                </c:pt>
                <c:pt idx="1991">
                  <c:v>16.598966666666666</c:v>
                </c:pt>
                <c:pt idx="1992">
                  <c:v>16.607299999999999</c:v>
                </c:pt>
                <c:pt idx="1993">
                  <c:v>16.615633333333331</c:v>
                </c:pt>
                <c:pt idx="1994">
                  <c:v>16.623966666666668</c:v>
                </c:pt>
                <c:pt idx="1995">
                  <c:v>16.632300000000001</c:v>
                </c:pt>
                <c:pt idx="1996">
                  <c:v>16.640633333333334</c:v>
                </c:pt>
                <c:pt idx="1997">
                  <c:v>16.648966666666666</c:v>
                </c:pt>
                <c:pt idx="1998">
                  <c:v>16.657299999999999</c:v>
                </c:pt>
                <c:pt idx="1999">
                  <c:v>16.665633333333332</c:v>
                </c:pt>
                <c:pt idx="2000">
                  <c:v>16.673999999999999</c:v>
                </c:pt>
                <c:pt idx="2001">
                  <c:v>16.682333333333336</c:v>
                </c:pt>
                <c:pt idx="2002">
                  <c:v>16.690666666666669</c:v>
                </c:pt>
                <c:pt idx="2003">
                  <c:v>16.699000000000002</c:v>
                </c:pt>
                <c:pt idx="2004">
                  <c:v>16.707333333333334</c:v>
                </c:pt>
                <c:pt idx="2005">
                  <c:v>16.715666666666667</c:v>
                </c:pt>
                <c:pt idx="2006">
                  <c:v>16.724</c:v>
                </c:pt>
                <c:pt idx="2007">
                  <c:v>16.732333333333333</c:v>
                </c:pt>
                <c:pt idx="2008">
                  <c:v>16.740666666666666</c:v>
                </c:pt>
                <c:pt idx="2009">
                  <c:v>16.749000000000002</c:v>
                </c:pt>
                <c:pt idx="2010">
                  <c:v>16.757333333333335</c:v>
                </c:pt>
                <c:pt idx="2011">
                  <c:v>16.765666666666668</c:v>
                </c:pt>
                <c:pt idx="2012">
                  <c:v>16.774000000000001</c:v>
                </c:pt>
                <c:pt idx="2013">
                  <c:v>16.782333333333334</c:v>
                </c:pt>
                <c:pt idx="2014">
                  <c:v>16.790666666666667</c:v>
                </c:pt>
                <c:pt idx="2015">
                  <c:v>16.798999999999999</c:v>
                </c:pt>
                <c:pt idx="2016">
                  <c:v>16.807333333333336</c:v>
                </c:pt>
                <c:pt idx="2017">
                  <c:v>16.815666666666669</c:v>
                </c:pt>
                <c:pt idx="2018">
                  <c:v>16.824000000000002</c:v>
                </c:pt>
                <c:pt idx="2019">
                  <c:v>16.832333333333334</c:v>
                </c:pt>
                <c:pt idx="2020">
                  <c:v>16.840666666666667</c:v>
                </c:pt>
                <c:pt idx="2021">
                  <c:v>16.849</c:v>
                </c:pt>
                <c:pt idx="2022">
                  <c:v>16.857333333333333</c:v>
                </c:pt>
                <c:pt idx="2023">
                  <c:v>16.865666666666666</c:v>
                </c:pt>
                <c:pt idx="2024">
                  <c:v>16.874000000000002</c:v>
                </c:pt>
                <c:pt idx="2025">
                  <c:v>16.882333333333335</c:v>
                </c:pt>
                <c:pt idx="2026">
                  <c:v>16.890666666666668</c:v>
                </c:pt>
                <c:pt idx="2027">
                  <c:v>16.899000000000001</c:v>
                </c:pt>
                <c:pt idx="2028">
                  <c:v>16.907333333333334</c:v>
                </c:pt>
                <c:pt idx="2029">
                  <c:v>16.915666666666667</c:v>
                </c:pt>
                <c:pt idx="2030">
                  <c:v>16.923999999999999</c:v>
                </c:pt>
                <c:pt idx="2031">
                  <c:v>16.932333333333336</c:v>
                </c:pt>
                <c:pt idx="2032">
                  <c:v>16.940666666666669</c:v>
                </c:pt>
                <c:pt idx="2033">
                  <c:v>16.949000000000002</c:v>
                </c:pt>
                <c:pt idx="2034">
                  <c:v>16.957333333333334</c:v>
                </c:pt>
                <c:pt idx="2035">
                  <c:v>16.965666666666667</c:v>
                </c:pt>
                <c:pt idx="2036">
                  <c:v>16.974</c:v>
                </c:pt>
                <c:pt idx="2037">
                  <c:v>16.982333333333333</c:v>
                </c:pt>
                <c:pt idx="2038">
                  <c:v>16.990666666666666</c:v>
                </c:pt>
                <c:pt idx="2039">
                  <c:v>16.999000000000002</c:v>
                </c:pt>
                <c:pt idx="2040">
                  <c:v>17.007333333333335</c:v>
                </c:pt>
                <c:pt idx="2041">
                  <c:v>17.015666666666668</c:v>
                </c:pt>
                <c:pt idx="2042">
                  <c:v>17.024000000000001</c:v>
                </c:pt>
                <c:pt idx="2043">
                  <c:v>17.032333333333334</c:v>
                </c:pt>
                <c:pt idx="2044">
                  <c:v>17.040666666666667</c:v>
                </c:pt>
                <c:pt idx="2045">
                  <c:v>17.048999999999999</c:v>
                </c:pt>
                <c:pt idx="2046">
                  <c:v>17.057333333333336</c:v>
                </c:pt>
                <c:pt idx="2047">
                  <c:v>17.065666666666669</c:v>
                </c:pt>
                <c:pt idx="2048">
                  <c:v>17.074000000000002</c:v>
                </c:pt>
                <c:pt idx="2049">
                  <c:v>17.082333333333334</c:v>
                </c:pt>
                <c:pt idx="2050">
                  <c:v>17.090666666666667</c:v>
                </c:pt>
                <c:pt idx="2051">
                  <c:v>17.099</c:v>
                </c:pt>
                <c:pt idx="2052">
                  <c:v>17.107333333333333</c:v>
                </c:pt>
                <c:pt idx="2053">
                  <c:v>17.115666666666666</c:v>
                </c:pt>
                <c:pt idx="2054">
                  <c:v>17.124000000000002</c:v>
                </c:pt>
                <c:pt idx="2055">
                  <c:v>17.132333333333335</c:v>
                </c:pt>
                <c:pt idx="2056">
                  <c:v>17.140666666666668</c:v>
                </c:pt>
                <c:pt idx="2057">
                  <c:v>17.149000000000001</c:v>
                </c:pt>
                <c:pt idx="2058">
                  <c:v>17.157333333333334</c:v>
                </c:pt>
                <c:pt idx="2059">
                  <c:v>17.165666666666667</c:v>
                </c:pt>
                <c:pt idx="2060">
                  <c:v>17.173999999999999</c:v>
                </c:pt>
                <c:pt idx="2061">
                  <c:v>17.182333333333336</c:v>
                </c:pt>
                <c:pt idx="2062">
                  <c:v>17.190666666666669</c:v>
                </c:pt>
                <c:pt idx="2063">
                  <c:v>17.199000000000002</c:v>
                </c:pt>
                <c:pt idx="2064">
                  <c:v>17.207333333333334</c:v>
                </c:pt>
                <c:pt idx="2065">
                  <c:v>17.215666666666667</c:v>
                </c:pt>
                <c:pt idx="2066">
                  <c:v>17.224</c:v>
                </c:pt>
                <c:pt idx="2067">
                  <c:v>17.232333333333333</c:v>
                </c:pt>
                <c:pt idx="2068">
                  <c:v>17.240666666666666</c:v>
                </c:pt>
                <c:pt idx="2069">
                  <c:v>17.249000000000002</c:v>
                </c:pt>
                <c:pt idx="2070">
                  <c:v>17.257333333333335</c:v>
                </c:pt>
                <c:pt idx="2071">
                  <c:v>17.265666666666668</c:v>
                </c:pt>
                <c:pt idx="2072">
                  <c:v>17.274000000000001</c:v>
                </c:pt>
                <c:pt idx="2073">
                  <c:v>17.282333333333334</c:v>
                </c:pt>
                <c:pt idx="2074">
                  <c:v>17.290666666666667</c:v>
                </c:pt>
                <c:pt idx="2075">
                  <c:v>17.298999999999999</c:v>
                </c:pt>
                <c:pt idx="2076">
                  <c:v>17.307333333333336</c:v>
                </c:pt>
                <c:pt idx="2077">
                  <c:v>17.315666666666669</c:v>
                </c:pt>
                <c:pt idx="2078">
                  <c:v>17.324000000000002</c:v>
                </c:pt>
                <c:pt idx="2079">
                  <c:v>17.332333333333334</c:v>
                </c:pt>
                <c:pt idx="2080">
                  <c:v>17.340666666666667</c:v>
                </c:pt>
                <c:pt idx="2081">
                  <c:v>17.349</c:v>
                </c:pt>
                <c:pt idx="2082">
                  <c:v>17.357333333333333</c:v>
                </c:pt>
                <c:pt idx="2083">
                  <c:v>17.365666666666666</c:v>
                </c:pt>
                <c:pt idx="2084">
                  <c:v>17.374000000000002</c:v>
                </c:pt>
                <c:pt idx="2085">
                  <c:v>17.382333333333335</c:v>
                </c:pt>
                <c:pt idx="2086">
                  <c:v>17.390666666666668</c:v>
                </c:pt>
                <c:pt idx="2087">
                  <c:v>17.399000000000001</c:v>
                </c:pt>
                <c:pt idx="2088">
                  <c:v>17.407333333333334</c:v>
                </c:pt>
                <c:pt idx="2089">
                  <c:v>17.415666666666667</c:v>
                </c:pt>
                <c:pt idx="2090">
                  <c:v>17.423999999999999</c:v>
                </c:pt>
                <c:pt idx="2091">
                  <c:v>17.432333333333336</c:v>
                </c:pt>
                <c:pt idx="2092">
                  <c:v>17.440666666666669</c:v>
                </c:pt>
                <c:pt idx="2093">
                  <c:v>17.449000000000002</c:v>
                </c:pt>
                <c:pt idx="2094">
                  <c:v>17.457333333333334</c:v>
                </c:pt>
                <c:pt idx="2095">
                  <c:v>17.465666666666667</c:v>
                </c:pt>
                <c:pt idx="2096">
                  <c:v>17.474</c:v>
                </c:pt>
                <c:pt idx="2097">
                  <c:v>17.482333333333333</c:v>
                </c:pt>
                <c:pt idx="2098">
                  <c:v>17.490666666666666</c:v>
                </c:pt>
                <c:pt idx="2099">
                  <c:v>17.499000000000002</c:v>
                </c:pt>
                <c:pt idx="2100">
                  <c:v>17.507333333333335</c:v>
                </c:pt>
                <c:pt idx="2101">
                  <c:v>17.515666666666668</c:v>
                </c:pt>
                <c:pt idx="2102">
                  <c:v>17.524000000000001</c:v>
                </c:pt>
                <c:pt idx="2103">
                  <c:v>17.532333333333334</c:v>
                </c:pt>
                <c:pt idx="2104">
                  <c:v>17.540666666666667</c:v>
                </c:pt>
                <c:pt idx="2105">
                  <c:v>17.548999999999999</c:v>
                </c:pt>
                <c:pt idx="2106">
                  <c:v>17.557333333333336</c:v>
                </c:pt>
                <c:pt idx="2107">
                  <c:v>17.565666666666669</c:v>
                </c:pt>
                <c:pt idx="2108">
                  <c:v>17.574000000000002</c:v>
                </c:pt>
                <c:pt idx="2109">
                  <c:v>17.582333333333334</c:v>
                </c:pt>
                <c:pt idx="2110">
                  <c:v>17.590666666666667</c:v>
                </c:pt>
                <c:pt idx="2111">
                  <c:v>17.599</c:v>
                </c:pt>
                <c:pt idx="2112">
                  <c:v>17.607333333333333</c:v>
                </c:pt>
                <c:pt idx="2113">
                  <c:v>17.615666666666666</c:v>
                </c:pt>
                <c:pt idx="2114">
                  <c:v>17.624000000000002</c:v>
                </c:pt>
                <c:pt idx="2115">
                  <c:v>17.632333333333335</c:v>
                </c:pt>
                <c:pt idx="2116">
                  <c:v>17.640666666666668</c:v>
                </c:pt>
                <c:pt idx="2117">
                  <c:v>17.649000000000001</c:v>
                </c:pt>
                <c:pt idx="2118">
                  <c:v>17.657333333333334</c:v>
                </c:pt>
                <c:pt idx="2119">
                  <c:v>17.665666666666667</c:v>
                </c:pt>
                <c:pt idx="2120">
                  <c:v>17.673999999999999</c:v>
                </c:pt>
                <c:pt idx="2121">
                  <c:v>17.682333333333336</c:v>
                </c:pt>
                <c:pt idx="2122">
                  <c:v>17.690666666666669</c:v>
                </c:pt>
                <c:pt idx="2123">
                  <c:v>17.699000000000002</c:v>
                </c:pt>
                <c:pt idx="2124">
                  <c:v>17.707333333333334</c:v>
                </c:pt>
                <c:pt idx="2125">
                  <c:v>17.715666666666667</c:v>
                </c:pt>
                <c:pt idx="2126">
                  <c:v>17.724</c:v>
                </c:pt>
                <c:pt idx="2127">
                  <c:v>17.732333333333333</c:v>
                </c:pt>
                <c:pt idx="2128">
                  <c:v>17.740666666666666</c:v>
                </c:pt>
                <c:pt idx="2129">
                  <c:v>17.749000000000002</c:v>
                </c:pt>
                <c:pt idx="2130">
                  <c:v>17.757333333333335</c:v>
                </c:pt>
                <c:pt idx="2131">
                  <c:v>17.765666666666668</c:v>
                </c:pt>
                <c:pt idx="2132">
                  <c:v>17.774000000000001</c:v>
                </c:pt>
                <c:pt idx="2133">
                  <c:v>17.782333333333334</c:v>
                </c:pt>
                <c:pt idx="2134">
                  <c:v>17.790666666666667</c:v>
                </c:pt>
                <c:pt idx="2135">
                  <c:v>17.798999999999999</c:v>
                </c:pt>
                <c:pt idx="2136">
                  <c:v>17.807333333333336</c:v>
                </c:pt>
                <c:pt idx="2137">
                  <c:v>17.815666666666669</c:v>
                </c:pt>
                <c:pt idx="2138">
                  <c:v>17.824000000000002</c:v>
                </c:pt>
                <c:pt idx="2139">
                  <c:v>17.832333333333334</c:v>
                </c:pt>
                <c:pt idx="2140">
                  <c:v>17.840666666666667</c:v>
                </c:pt>
                <c:pt idx="2141">
                  <c:v>17.849</c:v>
                </c:pt>
                <c:pt idx="2142">
                  <c:v>17.857333333333333</c:v>
                </c:pt>
                <c:pt idx="2143">
                  <c:v>17.865666666666666</c:v>
                </c:pt>
                <c:pt idx="2144">
                  <c:v>17.874000000000002</c:v>
                </c:pt>
                <c:pt idx="2145">
                  <c:v>17.882333333333335</c:v>
                </c:pt>
                <c:pt idx="2146">
                  <c:v>17.890666666666668</c:v>
                </c:pt>
                <c:pt idx="2147">
                  <c:v>17.899000000000001</c:v>
                </c:pt>
                <c:pt idx="2148">
                  <c:v>17.907333333333334</c:v>
                </c:pt>
                <c:pt idx="2149">
                  <c:v>17.915666666666667</c:v>
                </c:pt>
                <c:pt idx="2150">
                  <c:v>17.923999999999999</c:v>
                </c:pt>
                <c:pt idx="2151">
                  <c:v>17.932333333333336</c:v>
                </c:pt>
                <c:pt idx="2152">
                  <c:v>17.940666666666669</c:v>
                </c:pt>
                <c:pt idx="2153">
                  <c:v>17.949000000000002</c:v>
                </c:pt>
                <c:pt idx="2154">
                  <c:v>17.957333333333334</c:v>
                </c:pt>
                <c:pt idx="2155">
                  <c:v>17.965666666666667</c:v>
                </c:pt>
                <c:pt idx="2156">
                  <c:v>17.974</c:v>
                </c:pt>
                <c:pt idx="2157">
                  <c:v>17.982333333333333</c:v>
                </c:pt>
                <c:pt idx="2158">
                  <c:v>17.990666666666666</c:v>
                </c:pt>
                <c:pt idx="2159">
                  <c:v>17.999000000000002</c:v>
                </c:pt>
                <c:pt idx="2160">
                  <c:v>18.007333333333335</c:v>
                </c:pt>
                <c:pt idx="2161">
                  <c:v>18.015666666666668</c:v>
                </c:pt>
                <c:pt idx="2162">
                  <c:v>18.024000000000001</c:v>
                </c:pt>
                <c:pt idx="2163">
                  <c:v>18.032333333333334</c:v>
                </c:pt>
                <c:pt idx="2164">
                  <c:v>18.040666666666667</c:v>
                </c:pt>
                <c:pt idx="2165">
                  <c:v>18.048999999999999</c:v>
                </c:pt>
                <c:pt idx="2166">
                  <c:v>18.057333333333336</c:v>
                </c:pt>
                <c:pt idx="2167">
                  <c:v>18.065666666666669</c:v>
                </c:pt>
                <c:pt idx="2168">
                  <c:v>18.074000000000002</c:v>
                </c:pt>
                <c:pt idx="2169">
                  <c:v>18.082333333333334</c:v>
                </c:pt>
                <c:pt idx="2170">
                  <c:v>18.090666666666667</c:v>
                </c:pt>
                <c:pt idx="2171">
                  <c:v>18.099</c:v>
                </c:pt>
                <c:pt idx="2172">
                  <c:v>18.107333333333333</c:v>
                </c:pt>
                <c:pt idx="2173">
                  <c:v>18.115666666666666</c:v>
                </c:pt>
                <c:pt idx="2174">
                  <c:v>18.124000000000002</c:v>
                </c:pt>
                <c:pt idx="2175">
                  <c:v>18.132333333333335</c:v>
                </c:pt>
                <c:pt idx="2176">
                  <c:v>18.140666666666668</c:v>
                </c:pt>
                <c:pt idx="2177">
                  <c:v>18.149000000000001</c:v>
                </c:pt>
                <c:pt idx="2178">
                  <c:v>18.157333333333334</c:v>
                </c:pt>
                <c:pt idx="2179">
                  <c:v>18.165666666666667</c:v>
                </c:pt>
                <c:pt idx="2180">
                  <c:v>18.173999999999999</c:v>
                </c:pt>
                <c:pt idx="2181">
                  <c:v>18.182333333333336</c:v>
                </c:pt>
                <c:pt idx="2182">
                  <c:v>18.190666666666669</c:v>
                </c:pt>
                <c:pt idx="2183">
                  <c:v>18.199000000000002</c:v>
                </c:pt>
                <c:pt idx="2184">
                  <c:v>18.2075</c:v>
                </c:pt>
                <c:pt idx="2185">
                  <c:v>18.215666666666667</c:v>
                </c:pt>
                <c:pt idx="2186">
                  <c:v>18.224</c:v>
                </c:pt>
                <c:pt idx="2187">
                  <c:v>18.232333333333333</c:v>
                </c:pt>
                <c:pt idx="2188">
                  <c:v>18.240666666666666</c:v>
                </c:pt>
                <c:pt idx="2189">
                  <c:v>18.249000000000002</c:v>
                </c:pt>
                <c:pt idx="2190">
                  <c:v>18.257333333333335</c:v>
                </c:pt>
                <c:pt idx="2191">
                  <c:v>18.265666666666668</c:v>
                </c:pt>
                <c:pt idx="2192">
                  <c:v>18.274000000000001</c:v>
                </c:pt>
                <c:pt idx="2193">
                  <c:v>18.282333333333334</c:v>
                </c:pt>
                <c:pt idx="2194">
                  <c:v>18.290666666666667</c:v>
                </c:pt>
                <c:pt idx="2195">
                  <c:v>18.298999999999999</c:v>
                </c:pt>
                <c:pt idx="2196">
                  <c:v>18.307333333333336</c:v>
                </c:pt>
                <c:pt idx="2197">
                  <c:v>18.315666666666669</c:v>
                </c:pt>
                <c:pt idx="2198">
                  <c:v>18.324000000000002</c:v>
                </c:pt>
                <c:pt idx="2199">
                  <c:v>18.332333333333334</c:v>
                </c:pt>
                <c:pt idx="2200">
                  <c:v>18.340666666666667</c:v>
                </c:pt>
                <c:pt idx="2201">
                  <c:v>18.349</c:v>
                </c:pt>
                <c:pt idx="2202">
                  <c:v>18.357333333333333</c:v>
                </c:pt>
                <c:pt idx="2203">
                  <c:v>18.365666666666666</c:v>
                </c:pt>
                <c:pt idx="2204">
                  <c:v>18.374000000000002</c:v>
                </c:pt>
                <c:pt idx="2205">
                  <c:v>18.382333333333335</c:v>
                </c:pt>
                <c:pt idx="2206">
                  <c:v>18.390666666666668</c:v>
                </c:pt>
                <c:pt idx="2207">
                  <c:v>18.399000000000001</c:v>
                </c:pt>
                <c:pt idx="2208">
                  <c:v>18.407333333333334</c:v>
                </c:pt>
                <c:pt idx="2209">
                  <c:v>18.415666666666667</c:v>
                </c:pt>
                <c:pt idx="2210">
                  <c:v>18.423999999999999</c:v>
                </c:pt>
                <c:pt idx="2211">
                  <c:v>18.432333333333336</c:v>
                </c:pt>
                <c:pt idx="2212">
                  <c:v>18.440666666666669</c:v>
                </c:pt>
                <c:pt idx="2213">
                  <c:v>18.449000000000002</c:v>
                </c:pt>
                <c:pt idx="2214">
                  <c:v>18.457333333333334</c:v>
                </c:pt>
                <c:pt idx="2215">
                  <c:v>18.465666666666667</c:v>
                </c:pt>
                <c:pt idx="2216">
                  <c:v>18.474</c:v>
                </c:pt>
                <c:pt idx="2217">
                  <c:v>18.482333333333333</c:v>
                </c:pt>
                <c:pt idx="2218">
                  <c:v>18.490666666666666</c:v>
                </c:pt>
                <c:pt idx="2219">
                  <c:v>18.499000000000002</c:v>
                </c:pt>
                <c:pt idx="2220">
                  <c:v>18.507333333333335</c:v>
                </c:pt>
                <c:pt idx="2221">
                  <c:v>18.515666666666668</c:v>
                </c:pt>
                <c:pt idx="2222">
                  <c:v>18.524000000000001</c:v>
                </c:pt>
                <c:pt idx="2223">
                  <c:v>18.532333333333334</c:v>
                </c:pt>
                <c:pt idx="2224">
                  <c:v>18.540666666666667</c:v>
                </c:pt>
                <c:pt idx="2225">
                  <c:v>18.548999999999999</c:v>
                </c:pt>
                <c:pt idx="2226">
                  <c:v>18.557333333333336</c:v>
                </c:pt>
                <c:pt idx="2227">
                  <c:v>18.565666666666669</c:v>
                </c:pt>
                <c:pt idx="2228">
                  <c:v>18.574000000000002</c:v>
                </c:pt>
                <c:pt idx="2229">
                  <c:v>18.582333333333334</c:v>
                </c:pt>
                <c:pt idx="2230">
                  <c:v>18.590666666666667</c:v>
                </c:pt>
                <c:pt idx="2231">
                  <c:v>18.599</c:v>
                </c:pt>
                <c:pt idx="2232">
                  <c:v>18.607333333333333</c:v>
                </c:pt>
                <c:pt idx="2233">
                  <c:v>18.615666666666666</c:v>
                </c:pt>
                <c:pt idx="2234">
                  <c:v>18.624000000000002</c:v>
                </c:pt>
                <c:pt idx="2235">
                  <c:v>18.632333333333335</c:v>
                </c:pt>
                <c:pt idx="2236">
                  <c:v>18.640666666666668</c:v>
                </c:pt>
                <c:pt idx="2237">
                  <c:v>18.649000000000001</c:v>
                </c:pt>
                <c:pt idx="2238">
                  <c:v>18.657333333333334</c:v>
                </c:pt>
                <c:pt idx="2239">
                  <c:v>18.665666666666667</c:v>
                </c:pt>
                <c:pt idx="2240">
                  <c:v>18.673999999999999</c:v>
                </c:pt>
                <c:pt idx="2241">
                  <c:v>18.682333333333336</c:v>
                </c:pt>
                <c:pt idx="2242">
                  <c:v>18.690666666666669</c:v>
                </c:pt>
                <c:pt idx="2243">
                  <c:v>18.699000000000002</c:v>
                </c:pt>
                <c:pt idx="2244">
                  <c:v>18.707333333333334</c:v>
                </c:pt>
                <c:pt idx="2245">
                  <c:v>18.715666666666667</c:v>
                </c:pt>
                <c:pt idx="2246">
                  <c:v>18.724</c:v>
                </c:pt>
                <c:pt idx="2247">
                  <c:v>18.732333333333333</c:v>
                </c:pt>
                <c:pt idx="2248">
                  <c:v>18.740666666666666</c:v>
                </c:pt>
                <c:pt idx="2249">
                  <c:v>18.749000000000002</c:v>
                </c:pt>
                <c:pt idx="2250">
                  <c:v>18.757333333333335</c:v>
                </c:pt>
                <c:pt idx="2251">
                  <c:v>18.765666666666668</c:v>
                </c:pt>
                <c:pt idx="2252">
                  <c:v>18.774000000000001</c:v>
                </c:pt>
                <c:pt idx="2253">
                  <c:v>18.782333333333334</c:v>
                </c:pt>
                <c:pt idx="2254">
                  <c:v>18.790666666666667</c:v>
                </c:pt>
                <c:pt idx="2255">
                  <c:v>18.798999999999999</c:v>
                </c:pt>
                <c:pt idx="2256">
                  <c:v>18.807333333333336</c:v>
                </c:pt>
                <c:pt idx="2257">
                  <c:v>18.815666666666669</c:v>
                </c:pt>
                <c:pt idx="2258">
                  <c:v>18.824000000000002</c:v>
                </c:pt>
                <c:pt idx="2259">
                  <c:v>18.832333333333334</c:v>
                </c:pt>
                <c:pt idx="2260">
                  <c:v>18.840666666666667</c:v>
                </c:pt>
                <c:pt idx="2261">
                  <c:v>18.849</c:v>
                </c:pt>
                <c:pt idx="2262">
                  <c:v>18.857333333333333</c:v>
                </c:pt>
                <c:pt idx="2263">
                  <c:v>18.865666666666666</c:v>
                </c:pt>
                <c:pt idx="2264">
                  <c:v>18.874000000000002</c:v>
                </c:pt>
                <c:pt idx="2265">
                  <c:v>18.882333333333335</c:v>
                </c:pt>
                <c:pt idx="2266">
                  <c:v>18.890666666666668</c:v>
                </c:pt>
                <c:pt idx="2267">
                  <c:v>18.899000000000001</c:v>
                </c:pt>
                <c:pt idx="2268">
                  <c:v>18.907333333333334</c:v>
                </c:pt>
                <c:pt idx="2269">
                  <c:v>18.915666666666667</c:v>
                </c:pt>
                <c:pt idx="2270">
                  <c:v>18.923999999999999</c:v>
                </c:pt>
                <c:pt idx="2271">
                  <c:v>18.932333333333336</c:v>
                </c:pt>
                <c:pt idx="2272">
                  <c:v>18.940666666666669</c:v>
                </c:pt>
                <c:pt idx="2273">
                  <c:v>18.949000000000002</c:v>
                </c:pt>
                <c:pt idx="2274">
                  <c:v>18.957333333333334</c:v>
                </c:pt>
                <c:pt idx="2275">
                  <c:v>18.965666666666667</c:v>
                </c:pt>
                <c:pt idx="2276">
                  <c:v>18.974</c:v>
                </c:pt>
                <c:pt idx="2277">
                  <c:v>18.982333333333333</c:v>
                </c:pt>
                <c:pt idx="2278">
                  <c:v>18.990666666666666</c:v>
                </c:pt>
                <c:pt idx="2279">
                  <c:v>18.999000000000002</c:v>
                </c:pt>
                <c:pt idx="2280">
                  <c:v>19.007333333333335</c:v>
                </c:pt>
                <c:pt idx="2281">
                  <c:v>19.015666666666668</c:v>
                </c:pt>
                <c:pt idx="2282">
                  <c:v>19.024000000000001</c:v>
                </c:pt>
                <c:pt idx="2283">
                  <c:v>19.032333333333334</c:v>
                </c:pt>
                <c:pt idx="2284">
                  <c:v>19.040666666666667</c:v>
                </c:pt>
                <c:pt idx="2285">
                  <c:v>19.048999999999999</c:v>
                </c:pt>
                <c:pt idx="2286">
                  <c:v>19.057333333333336</c:v>
                </c:pt>
                <c:pt idx="2287">
                  <c:v>19.065666666666669</c:v>
                </c:pt>
                <c:pt idx="2288">
                  <c:v>19.074000000000002</c:v>
                </c:pt>
                <c:pt idx="2289">
                  <c:v>19.082333333333334</c:v>
                </c:pt>
                <c:pt idx="2290">
                  <c:v>19.090666666666667</c:v>
                </c:pt>
                <c:pt idx="2291">
                  <c:v>19.099</c:v>
                </c:pt>
                <c:pt idx="2292">
                  <c:v>19.107333333333333</c:v>
                </c:pt>
                <c:pt idx="2293">
                  <c:v>19.115666666666666</c:v>
                </c:pt>
                <c:pt idx="2294">
                  <c:v>19.124000000000002</c:v>
                </c:pt>
                <c:pt idx="2295">
                  <c:v>19.132333333333335</c:v>
                </c:pt>
                <c:pt idx="2296">
                  <c:v>19.140666666666668</c:v>
                </c:pt>
                <c:pt idx="2297">
                  <c:v>19.149000000000001</c:v>
                </c:pt>
                <c:pt idx="2298">
                  <c:v>19.157333333333334</c:v>
                </c:pt>
                <c:pt idx="2299">
                  <c:v>19.165666666666667</c:v>
                </c:pt>
                <c:pt idx="2300">
                  <c:v>19.173999999999999</c:v>
                </c:pt>
                <c:pt idx="2301">
                  <c:v>19.182333333333336</c:v>
                </c:pt>
                <c:pt idx="2302">
                  <c:v>19.190666666666669</c:v>
                </c:pt>
                <c:pt idx="2303">
                  <c:v>19.199000000000002</c:v>
                </c:pt>
                <c:pt idx="2304">
                  <c:v>19.207333333333334</c:v>
                </c:pt>
                <c:pt idx="2305">
                  <c:v>19.215666666666667</c:v>
                </c:pt>
                <c:pt idx="2306">
                  <c:v>19.224</c:v>
                </c:pt>
                <c:pt idx="2307">
                  <c:v>19.232333333333333</c:v>
                </c:pt>
                <c:pt idx="2308">
                  <c:v>19.240666666666666</c:v>
                </c:pt>
                <c:pt idx="2309">
                  <c:v>19.249000000000002</c:v>
                </c:pt>
                <c:pt idx="2310">
                  <c:v>19.257333333333335</c:v>
                </c:pt>
                <c:pt idx="2311">
                  <c:v>19.265666666666668</c:v>
                </c:pt>
                <c:pt idx="2312">
                  <c:v>19.274000000000001</c:v>
                </c:pt>
                <c:pt idx="2313">
                  <c:v>19.282333333333334</c:v>
                </c:pt>
                <c:pt idx="2314">
                  <c:v>19.290666666666667</c:v>
                </c:pt>
                <c:pt idx="2315">
                  <c:v>19.298999999999999</c:v>
                </c:pt>
                <c:pt idx="2316">
                  <c:v>19.307333333333336</c:v>
                </c:pt>
                <c:pt idx="2317">
                  <c:v>19.315666666666669</c:v>
                </c:pt>
                <c:pt idx="2318">
                  <c:v>19.324000000000002</c:v>
                </c:pt>
                <c:pt idx="2319">
                  <c:v>19.332333333333334</c:v>
                </c:pt>
                <c:pt idx="2320">
                  <c:v>19.340666666666667</c:v>
                </c:pt>
                <c:pt idx="2321">
                  <c:v>19.349</c:v>
                </c:pt>
                <c:pt idx="2322">
                  <c:v>19.357333333333333</c:v>
                </c:pt>
                <c:pt idx="2323">
                  <c:v>19.365666666666666</c:v>
                </c:pt>
                <c:pt idx="2324">
                  <c:v>19.374000000000002</c:v>
                </c:pt>
                <c:pt idx="2325">
                  <c:v>19.382333333333335</c:v>
                </c:pt>
                <c:pt idx="2326">
                  <c:v>19.390666666666668</c:v>
                </c:pt>
                <c:pt idx="2327">
                  <c:v>19.399000000000001</c:v>
                </c:pt>
                <c:pt idx="2328">
                  <c:v>19.407333333333334</c:v>
                </c:pt>
                <c:pt idx="2329">
                  <c:v>19.415666666666667</c:v>
                </c:pt>
                <c:pt idx="2330">
                  <c:v>19.423999999999999</c:v>
                </c:pt>
                <c:pt idx="2331">
                  <c:v>19.432333333333336</c:v>
                </c:pt>
                <c:pt idx="2332">
                  <c:v>19.440666666666669</c:v>
                </c:pt>
                <c:pt idx="2333">
                  <c:v>19.449000000000002</c:v>
                </c:pt>
                <c:pt idx="2334">
                  <c:v>19.457333333333334</c:v>
                </c:pt>
                <c:pt idx="2335">
                  <c:v>19.465666666666667</c:v>
                </c:pt>
                <c:pt idx="2336">
                  <c:v>19.474</c:v>
                </c:pt>
                <c:pt idx="2337">
                  <c:v>19.482333333333333</c:v>
                </c:pt>
                <c:pt idx="2338">
                  <c:v>19.490666666666666</c:v>
                </c:pt>
                <c:pt idx="2339">
                  <c:v>19.499000000000002</c:v>
                </c:pt>
                <c:pt idx="2340">
                  <c:v>19.507333333333335</c:v>
                </c:pt>
                <c:pt idx="2341">
                  <c:v>19.515666666666668</c:v>
                </c:pt>
                <c:pt idx="2342">
                  <c:v>19.524000000000001</c:v>
                </c:pt>
                <c:pt idx="2343">
                  <c:v>19.532333333333334</c:v>
                </c:pt>
                <c:pt idx="2344">
                  <c:v>19.540666666666667</c:v>
                </c:pt>
                <c:pt idx="2345">
                  <c:v>19.548999999999999</c:v>
                </c:pt>
                <c:pt idx="2346">
                  <c:v>19.557333333333336</c:v>
                </c:pt>
                <c:pt idx="2347">
                  <c:v>19.565666666666669</c:v>
                </c:pt>
                <c:pt idx="2348">
                  <c:v>19.574000000000002</c:v>
                </c:pt>
                <c:pt idx="2349">
                  <c:v>19.582333333333334</c:v>
                </c:pt>
                <c:pt idx="2350">
                  <c:v>19.590666666666667</c:v>
                </c:pt>
                <c:pt idx="2351">
                  <c:v>19.599</c:v>
                </c:pt>
                <c:pt idx="2352">
                  <c:v>19.607333333333333</c:v>
                </c:pt>
                <c:pt idx="2353">
                  <c:v>19.615666666666666</c:v>
                </c:pt>
                <c:pt idx="2354">
                  <c:v>19.624000000000002</c:v>
                </c:pt>
                <c:pt idx="2355">
                  <c:v>19.632333333333335</c:v>
                </c:pt>
                <c:pt idx="2356">
                  <c:v>19.640666666666668</c:v>
                </c:pt>
                <c:pt idx="2357">
                  <c:v>19.649000000000001</c:v>
                </c:pt>
                <c:pt idx="2358">
                  <c:v>19.657333333333334</c:v>
                </c:pt>
                <c:pt idx="2359">
                  <c:v>19.665666666666667</c:v>
                </c:pt>
                <c:pt idx="2360">
                  <c:v>19.673999999999999</c:v>
                </c:pt>
                <c:pt idx="2361">
                  <c:v>19.682333333333336</c:v>
                </c:pt>
                <c:pt idx="2362">
                  <c:v>19.690666666666669</c:v>
                </c:pt>
                <c:pt idx="2363">
                  <c:v>19.699000000000002</c:v>
                </c:pt>
                <c:pt idx="2364">
                  <c:v>19.707333333333334</c:v>
                </c:pt>
                <c:pt idx="2365">
                  <c:v>19.715666666666667</c:v>
                </c:pt>
                <c:pt idx="2366">
                  <c:v>19.724</c:v>
                </c:pt>
                <c:pt idx="2367">
                  <c:v>19.732333333333333</c:v>
                </c:pt>
                <c:pt idx="2368">
                  <c:v>19.740666666666666</c:v>
                </c:pt>
                <c:pt idx="2369">
                  <c:v>19.749000000000002</c:v>
                </c:pt>
                <c:pt idx="2370">
                  <c:v>19.757333333333335</c:v>
                </c:pt>
                <c:pt idx="2371">
                  <c:v>19.765666666666668</c:v>
                </c:pt>
                <c:pt idx="2372">
                  <c:v>19.774000000000001</c:v>
                </c:pt>
                <c:pt idx="2373">
                  <c:v>19.782333333333334</c:v>
                </c:pt>
                <c:pt idx="2374">
                  <c:v>19.790666666666667</c:v>
                </c:pt>
                <c:pt idx="2375">
                  <c:v>19.798999999999999</c:v>
                </c:pt>
                <c:pt idx="2376">
                  <c:v>19.807333333333336</c:v>
                </c:pt>
                <c:pt idx="2377">
                  <c:v>19.815666666666669</c:v>
                </c:pt>
                <c:pt idx="2378">
                  <c:v>19.824000000000002</c:v>
                </c:pt>
                <c:pt idx="2379">
                  <c:v>19.832333333333334</c:v>
                </c:pt>
                <c:pt idx="2380">
                  <c:v>19.840666666666667</c:v>
                </c:pt>
                <c:pt idx="2381">
                  <c:v>19.849</c:v>
                </c:pt>
                <c:pt idx="2382">
                  <c:v>19.857500000000002</c:v>
                </c:pt>
                <c:pt idx="2383">
                  <c:v>19.865666666666666</c:v>
                </c:pt>
                <c:pt idx="2384">
                  <c:v>19.874000000000002</c:v>
                </c:pt>
                <c:pt idx="2385">
                  <c:v>19.882333333333335</c:v>
                </c:pt>
                <c:pt idx="2386">
                  <c:v>19.890666666666668</c:v>
                </c:pt>
                <c:pt idx="2387">
                  <c:v>19.899000000000001</c:v>
                </c:pt>
                <c:pt idx="2388">
                  <c:v>19.907333333333334</c:v>
                </c:pt>
                <c:pt idx="2389">
                  <c:v>19.915666666666667</c:v>
                </c:pt>
                <c:pt idx="2390">
                  <c:v>19.923999999999999</c:v>
                </c:pt>
                <c:pt idx="2391">
                  <c:v>19.932333333333336</c:v>
                </c:pt>
                <c:pt idx="2392">
                  <c:v>19.940666666666669</c:v>
                </c:pt>
                <c:pt idx="2393">
                  <c:v>19.949000000000002</c:v>
                </c:pt>
                <c:pt idx="2394">
                  <c:v>19.957333333333334</c:v>
                </c:pt>
                <c:pt idx="2395">
                  <c:v>19.965666666666667</c:v>
                </c:pt>
                <c:pt idx="2396">
                  <c:v>19.974</c:v>
                </c:pt>
                <c:pt idx="2397">
                  <c:v>19.982333333333333</c:v>
                </c:pt>
                <c:pt idx="2398">
                  <c:v>19.990666666666666</c:v>
                </c:pt>
                <c:pt idx="2399">
                  <c:v>19.999000000000002</c:v>
                </c:pt>
                <c:pt idx="2400">
                  <c:v>20.007333333333335</c:v>
                </c:pt>
                <c:pt idx="2401">
                  <c:v>20.015666666666668</c:v>
                </c:pt>
                <c:pt idx="2402">
                  <c:v>20.024000000000001</c:v>
                </c:pt>
                <c:pt idx="2403">
                  <c:v>20.032333333333334</c:v>
                </c:pt>
                <c:pt idx="2404">
                  <c:v>20.040666666666667</c:v>
                </c:pt>
                <c:pt idx="2405">
                  <c:v>20.048999999999999</c:v>
                </c:pt>
                <c:pt idx="2406">
                  <c:v>20.057333333333336</c:v>
                </c:pt>
                <c:pt idx="2407">
                  <c:v>20.065666666666669</c:v>
                </c:pt>
                <c:pt idx="2408">
                  <c:v>20.074000000000002</c:v>
                </c:pt>
                <c:pt idx="2409">
                  <c:v>20.082333333333334</c:v>
                </c:pt>
                <c:pt idx="2410">
                  <c:v>20.090666666666667</c:v>
                </c:pt>
                <c:pt idx="2411">
                  <c:v>20.099</c:v>
                </c:pt>
                <c:pt idx="2412">
                  <c:v>20.107333333333333</c:v>
                </c:pt>
                <c:pt idx="2413">
                  <c:v>20.115666666666666</c:v>
                </c:pt>
                <c:pt idx="2414">
                  <c:v>20.124000000000002</c:v>
                </c:pt>
                <c:pt idx="2415">
                  <c:v>20.132333333333335</c:v>
                </c:pt>
                <c:pt idx="2416">
                  <c:v>20.140666666666668</c:v>
                </c:pt>
                <c:pt idx="2417">
                  <c:v>20.149000000000001</c:v>
                </c:pt>
                <c:pt idx="2418">
                  <c:v>20.157333333333334</c:v>
                </c:pt>
                <c:pt idx="2419">
                  <c:v>20.165666666666667</c:v>
                </c:pt>
                <c:pt idx="2420">
                  <c:v>20.174166666666668</c:v>
                </c:pt>
                <c:pt idx="2421">
                  <c:v>20.182333333333336</c:v>
                </c:pt>
                <c:pt idx="2422">
                  <c:v>20.190666666666669</c:v>
                </c:pt>
                <c:pt idx="2423">
                  <c:v>20.199000000000002</c:v>
                </c:pt>
                <c:pt idx="2424">
                  <c:v>20.207333333333334</c:v>
                </c:pt>
                <c:pt idx="2425">
                  <c:v>20.215666666666667</c:v>
                </c:pt>
                <c:pt idx="2426">
                  <c:v>20.224</c:v>
                </c:pt>
                <c:pt idx="2427">
                  <c:v>20.232333333333333</c:v>
                </c:pt>
                <c:pt idx="2428">
                  <c:v>20.240666666666666</c:v>
                </c:pt>
                <c:pt idx="2429">
                  <c:v>20.249000000000002</c:v>
                </c:pt>
                <c:pt idx="2430">
                  <c:v>20.257333333333335</c:v>
                </c:pt>
                <c:pt idx="2431">
                  <c:v>20.265666666666668</c:v>
                </c:pt>
                <c:pt idx="2432">
                  <c:v>20.274000000000001</c:v>
                </c:pt>
                <c:pt idx="2433">
                  <c:v>20.282333333333334</c:v>
                </c:pt>
                <c:pt idx="2434">
                  <c:v>20.290666666666667</c:v>
                </c:pt>
                <c:pt idx="2435">
                  <c:v>20.298999999999999</c:v>
                </c:pt>
                <c:pt idx="2436">
                  <c:v>20.307333333333336</c:v>
                </c:pt>
                <c:pt idx="2437">
                  <c:v>20.315666666666669</c:v>
                </c:pt>
                <c:pt idx="2438">
                  <c:v>20.324000000000002</c:v>
                </c:pt>
                <c:pt idx="2439">
                  <c:v>20.332333333333334</c:v>
                </c:pt>
                <c:pt idx="2440">
                  <c:v>20.340666666666667</c:v>
                </c:pt>
                <c:pt idx="2441">
                  <c:v>20.349</c:v>
                </c:pt>
                <c:pt idx="2442">
                  <c:v>20.357333333333333</c:v>
                </c:pt>
                <c:pt idx="2443">
                  <c:v>20.365666666666666</c:v>
                </c:pt>
                <c:pt idx="2444">
                  <c:v>20.374000000000002</c:v>
                </c:pt>
                <c:pt idx="2445">
                  <c:v>20.382333333333335</c:v>
                </c:pt>
                <c:pt idx="2446">
                  <c:v>20.390666666666668</c:v>
                </c:pt>
                <c:pt idx="2447">
                  <c:v>20.399000000000001</c:v>
                </c:pt>
                <c:pt idx="2448">
                  <c:v>20.407333333333334</c:v>
                </c:pt>
                <c:pt idx="2449">
                  <c:v>20.415666666666667</c:v>
                </c:pt>
                <c:pt idx="2450">
                  <c:v>20.423999999999999</c:v>
                </c:pt>
                <c:pt idx="2451">
                  <c:v>20.432333333333336</c:v>
                </c:pt>
                <c:pt idx="2452">
                  <c:v>20.440666666666669</c:v>
                </c:pt>
                <c:pt idx="2453">
                  <c:v>20.449166666666667</c:v>
                </c:pt>
                <c:pt idx="2454">
                  <c:v>20.457333333333334</c:v>
                </c:pt>
                <c:pt idx="2455">
                  <c:v>20.465666666666667</c:v>
                </c:pt>
                <c:pt idx="2456">
                  <c:v>20.474</c:v>
                </c:pt>
                <c:pt idx="2457">
                  <c:v>20.482333333333333</c:v>
                </c:pt>
                <c:pt idx="2458">
                  <c:v>20.490666666666666</c:v>
                </c:pt>
                <c:pt idx="2459">
                  <c:v>20.499000000000002</c:v>
                </c:pt>
                <c:pt idx="2460">
                  <c:v>20.507333333333335</c:v>
                </c:pt>
                <c:pt idx="2461">
                  <c:v>20.515666666666668</c:v>
                </c:pt>
                <c:pt idx="2462">
                  <c:v>20.524000000000001</c:v>
                </c:pt>
                <c:pt idx="2463">
                  <c:v>20.532333333333334</c:v>
                </c:pt>
                <c:pt idx="2464">
                  <c:v>20.540666666666667</c:v>
                </c:pt>
                <c:pt idx="2465">
                  <c:v>20.548999999999999</c:v>
                </c:pt>
                <c:pt idx="2466">
                  <c:v>20.557333333333336</c:v>
                </c:pt>
                <c:pt idx="2467">
                  <c:v>20.565666666666669</c:v>
                </c:pt>
                <c:pt idx="2468">
                  <c:v>20.574000000000002</c:v>
                </c:pt>
                <c:pt idx="2469">
                  <c:v>20.582333333333334</c:v>
                </c:pt>
                <c:pt idx="2470">
                  <c:v>20.590666666666667</c:v>
                </c:pt>
                <c:pt idx="2471">
                  <c:v>20.599</c:v>
                </c:pt>
                <c:pt idx="2472">
                  <c:v>20.607333333333333</c:v>
                </c:pt>
                <c:pt idx="2473">
                  <c:v>20.615666666666666</c:v>
                </c:pt>
                <c:pt idx="2474">
                  <c:v>20.624000000000002</c:v>
                </c:pt>
                <c:pt idx="2475">
                  <c:v>20.632333333333335</c:v>
                </c:pt>
                <c:pt idx="2476">
                  <c:v>20.640666666666668</c:v>
                </c:pt>
                <c:pt idx="2477">
                  <c:v>20.649000000000001</c:v>
                </c:pt>
                <c:pt idx="2478">
                  <c:v>20.657333333333334</c:v>
                </c:pt>
                <c:pt idx="2479">
                  <c:v>20.665666666666667</c:v>
                </c:pt>
                <c:pt idx="2480">
                  <c:v>20.673999999999999</c:v>
                </c:pt>
                <c:pt idx="2481">
                  <c:v>20.682333333333336</c:v>
                </c:pt>
                <c:pt idx="2482">
                  <c:v>20.690666666666669</c:v>
                </c:pt>
                <c:pt idx="2483">
                  <c:v>20.699000000000002</c:v>
                </c:pt>
                <c:pt idx="2484">
                  <c:v>20.707333333333334</c:v>
                </c:pt>
                <c:pt idx="2485">
                  <c:v>20.715666666666667</c:v>
                </c:pt>
                <c:pt idx="2486">
                  <c:v>20.724</c:v>
                </c:pt>
                <c:pt idx="2487">
                  <c:v>20.732333333333333</c:v>
                </c:pt>
                <c:pt idx="2488">
                  <c:v>20.740666666666666</c:v>
                </c:pt>
                <c:pt idx="2489">
                  <c:v>20.749000000000002</c:v>
                </c:pt>
                <c:pt idx="2490">
                  <c:v>20.757333333333335</c:v>
                </c:pt>
                <c:pt idx="2491">
                  <c:v>20.765666666666668</c:v>
                </c:pt>
                <c:pt idx="2492">
                  <c:v>20.774000000000001</c:v>
                </c:pt>
                <c:pt idx="2493">
                  <c:v>20.782333333333334</c:v>
                </c:pt>
                <c:pt idx="2494">
                  <c:v>20.790666666666667</c:v>
                </c:pt>
                <c:pt idx="2495">
                  <c:v>20.798999999999999</c:v>
                </c:pt>
                <c:pt idx="2496">
                  <c:v>20.807333333333336</c:v>
                </c:pt>
                <c:pt idx="2497">
                  <c:v>20.815666666666669</c:v>
                </c:pt>
                <c:pt idx="2498">
                  <c:v>20.824000000000002</c:v>
                </c:pt>
                <c:pt idx="2499">
                  <c:v>20.832333333333334</c:v>
                </c:pt>
                <c:pt idx="2500">
                  <c:v>20.840666666666667</c:v>
                </c:pt>
                <c:pt idx="2501">
                  <c:v>20.849</c:v>
                </c:pt>
                <c:pt idx="2502">
                  <c:v>20.857333333333333</c:v>
                </c:pt>
                <c:pt idx="2503">
                  <c:v>20.865666666666666</c:v>
                </c:pt>
                <c:pt idx="2504">
                  <c:v>20.874000000000002</c:v>
                </c:pt>
                <c:pt idx="2505">
                  <c:v>20.882333333333335</c:v>
                </c:pt>
                <c:pt idx="2506">
                  <c:v>20.890666666666668</c:v>
                </c:pt>
                <c:pt idx="2507">
                  <c:v>20.899000000000001</c:v>
                </c:pt>
                <c:pt idx="2508">
                  <c:v>20.907333333333334</c:v>
                </c:pt>
                <c:pt idx="2509">
                  <c:v>20.915666666666667</c:v>
                </c:pt>
                <c:pt idx="2510">
                  <c:v>20.923999999999999</c:v>
                </c:pt>
                <c:pt idx="2511">
                  <c:v>20.932333333333336</c:v>
                </c:pt>
                <c:pt idx="2512">
                  <c:v>20.940666666666669</c:v>
                </c:pt>
                <c:pt idx="2513">
                  <c:v>20.949000000000002</c:v>
                </c:pt>
                <c:pt idx="2514">
                  <c:v>20.957333333333334</c:v>
                </c:pt>
                <c:pt idx="2515">
                  <c:v>20.965666666666667</c:v>
                </c:pt>
                <c:pt idx="2516">
                  <c:v>20.974</c:v>
                </c:pt>
                <c:pt idx="2517">
                  <c:v>20.982333333333333</c:v>
                </c:pt>
                <c:pt idx="2518">
                  <c:v>20.990666666666666</c:v>
                </c:pt>
                <c:pt idx="2519">
                  <c:v>20.999000000000002</c:v>
                </c:pt>
                <c:pt idx="2520">
                  <c:v>21.007333333333335</c:v>
                </c:pt>
                <c:pt idx="2521">
                  <c:v>21.015666666666668</c:v>
                </c:pt>
                <c:pt idx="2522">
                  <c:v>21.024000000000001</c:v>
                </c:pt>
                <c:pt idx="2523">
                  <c:v>21.032333333333334</c:v>
                </c:pt>
                <c:pt idx="2524">
                  <c:v>21.040666666666667</c:v>
                </c:pt>
                <c:pt idx="2525">
                  <c:v>21.048999999999999</c:v>
                </c:pt>
                <c:pt idx="2526">
                  <c:v>21.057333333333336</c:v>
                </c:pt>
                <c:pt idx="2527">
                  <c:v>21.065666666666669</c:v>
                </c:pt>
                <c:pt idx="2528">
                  <c:v>21.074000000000002</c:v>
                </c:pt>
                <c:pt idx="2529">
                  <c:v>21.082333333333334</c:v>
                </c:pt>
                <c:pt idx="2530">
                  <c:v>21.090666666666667</c:v>
                </c:pt>
                <c:pt idx="2531">
                  <c:v>21.099</c:v>
                </c:pt>
                <c:pt idx="2532">
                  <c:v>21.107333333333333</c:v>
                </c:pt>
                <c:pt idx="2533">
                  <c:v>21.115666666666666</c:v>
                </c:pt>
                <c:pt idx="2534">
                  <c:v>21.124000000000002</c:v>
                </c:pt>
                <c:pt idx="2535">
                  <c:v>21.132333333333335</c:v>
                </c:pt>
                <c:pt idx="2536">
                  <c:v>21.140666666666668</c:v>
                </c:pt>
                <c:pt idx="2537">
                  <c:v>21.149000000000001</c:v>
                </c:pt>
                <c:pt idx="2538">
                  <c:v>21.157333333333334</c:v>
                </c:pt>
                <c:pt idx="2539">
                  <c:v>21.165666666666667</c:v>
                </c:pt>
                <c:pt idx="2540">
                  <c:v>21.173999999999999</c:v>
                </c:pt>
                <c:pt idx="2541">
                  <c:v>21.182333333333336</c:v>
                </c:pt>
                <c:pt idx="2542">
                  <c:v>21.190666666666669</c:v>
                </c:pt>
                <c:pt idx="2543">
                  <c:v>21.199000000000002</c:v>
                </c:pt>
                <c:pt idx="2544">
                  <c:v>21.207333333333334</c:v>
                </c:pt>
                <c:pt idx="2545">
                  <c:v>21.215666666666667</c:v>
                </c:pt>
                <c:pt idx="2546">
                  <c:v>21.224</c:v>
                </c:pt>
                <c:pt idx="2547">
                  <c:v>21.232333333333333</c:v>
                </c:pt>
                <c:pt idx="2548">
                  <c:v>21.240666666666666</c:v>
                </c:pt>
                <c:pt idx="2549">
                  <c:v>21.249000000000002</c:v>
                </c:pt>
                <c:pt idx="2550">
                  <c:v>21.257333333333335</c:v>
                </c:pt>
                <c:pt idx="2551">
                  <c:v>21.265666666666668</c:v>
                </c:pt>
                <c:pt idx="2552">
                  <c:v>21.274000000000001</c:v>
                </c:pt>
                <c:pt idx="2553">
                  <c:v>21.282333333333334</c:v>
                </c:pt>
                <c:pt idx="2554">
                  <c:v>21.290666666666667</c:v>
                </c:pt>
                <c:pt idx="2555">
                  <c:v>21.298999999999999</c:v>
                </c:pt>
                <c:pt idx="2556">
                  <c:v>21.307333333333336</c:v>
                </c:pt>
                <c:pt idx="2557">
                  <c:v>21.315666666666669</c:v>
                </c:pt>
                <c:pt idx="2558">
                  <c:v>21.324000000000002</c:v>
                </c:pt>
                <c:pt idx="2559">
                  <c:v>21.332333333333334</c:v>
                </c:pt>
                <c:pt idx="2560">
                  <c:v>21.340666666666667</c:v>
                </c:pt>
                <c:pt idx="2561">
                  <c:v>21.349</c:v>
                </c:pt>
                <c:pt idx="2562">
                  <c:v>21.357333333333333</c:v>
                </c:pt>
                <c:pt idx="2563">
                  <c:v>21.365666666666666</c:v>
                </c:pt>
                <c:pt idx="2564">
                  <c:v>21.374000000000002</c:v>
                </c:pt>
                <c:pt idx="2565">
                  <c:v>21.382333333333335</c:v>
                </c:pt>
                <c:pt idx="2566">
                  <c:v>21.390666666666668</c:v>
                </c:pt>
                <c:pt idx="2567">
                  <c:v>21.399000000000001</c:v>
                </c:pt>
                <c:pt idx="2568">
                  <c:v>21.407333333333334</c:v>
                </c:pt>
                <c:pt idx="2569">
                  <c:v>21.415666666666667</c:v>
                </c:pt>
                <c:pt idx="2570">
                  <c:v>21.423999999999999</c:v>
                </c:pt>
                <c:pt idx="2571">
                  <c:v>21.432333333333336</c:v>
                </c:pt>
                <c:pt idx="2572">
                  <c:v>21.440666666666669</c:v>
                </c:pt>
                <c:pt idx="2573">
                  <c:v>21.449000000000002</c:v>
                </c:pt>
                <c:pt idx="2574">
                  <c:v>21.457333333333334</c:v>
                </c:pt>
                <c:pt idx="2575">
                  <c:v>21.465666666666667</c:v>
                </c:pt>
                <c:pt idx="2576">
                  <c:v>21.474</c:v>
                </c:pt>
                <c:pt idx="2577">
                  <c:v>21.482333333333333</c:v>
                </c:pt>
                <c:pt idx="2578">
                  <c:v>21.490666666666666</c:v>
                </c:pt>
                <c:pt idx="2579">
                  <c:v>21.499000000000002</c:v>
                </c:pt>
                <c:pt idx="2580">
                  <c:v>21.507333333333335</c:v>
                </c:pt>
                <c:pt idx="2581">
                  <c:v>21.515666666666668</c:v>
                </c:pt>
                <c:pt idx="2582">
                  <c:v>21.524000000000001</c:v>
                </c:pt>
                <c:pt idx="2583">
                  <c:v>21.532333333333334</c:v>
                </c:pt>
                <c:pt idx="2584">
                  <c:v>21.540666666666667</c:v>
                </c:pt>
                <c:pt idx="2585">
                  <c:v>21.548999999999999</c:v>
                </c:pt>
                <c:pt idx="2586">
                  <c:v>21.557333333333336</c:v>
                </c:pt>
                <c:pt idx="2587">
                  <c:v>21.565666666666669</c:v>
                </c:pt>
                <c:pt idx="2588">
                  <c:v>21.574000000000002</c:v>
                </c:pt>
                <c:pt idx="2589">
                  <c:v>21.582333333333334</c:v>
                </c:pt>
                <c:pt idx="2590">
                  <c:v>21.590666666666667</c:v>
                </c:pt>
                <c:pt idx="2591">
                  <c:v>21.599</c:v>
                </c:pt>
                <c:pt idx="2592">
                  <c:v>21.607333333333333</c:v>
                </c:pt>
                <c:pt idx="2593">
                  <c:v>21.615666666666666</c:v>
                </c:pt>
                <c:pt idx="2594">
                  <c:v>21.624000000000002</c:v>
                </c:pt>
                <c:pt idx="2595">
                  <c:v>21.632333333333335</c:v>
                </c:pt>
                <c:pt idx="2596">
                  <c:v>21.640666666666668</c:v>
                </c:pt>
                <c:pt idx="2597">
                  <c:v>21.649000000000001</c:v>
                </c:pt>
                <c:pt idx="2598">
                  <c:v>21.657333333333334</c:v>
                </c:pt>
                <c:pt idx="2599">
                  <c:v>21.665666666666667</c:v>
                </c:pt>
              </c:numCache>
            </c:numRef>
          </c:xVal>
          <c:yVal>
            <c:numRef>
              <c:f>'G#3(2)'!$I$1:$I$2600</c:f>
              <c:numCache>
                <c:formatCode>General</c:formatCode>
                <c:ptCount val="2600"/>
                <c:pt idx="0">
                  <c:v>0.48834470000000002</c:v>
                </c:pt>
                <c:pt idx="1">
                  <c:v>0.48834470000000002</c:v>
                </c:pt>
                <c:pt idx="2">
                  <c:v>0.48834470000000002</c:v>
                </c:pt>
                <c:pt idx="3">
                  <c:v>0.48834470000000002</c:v>
                </c:pt>
                <c:pt idx="4">
                  <c:v>0.48826989999999998</c:v>
                </c:pt>
                <c:pt idx="5">
                  <c:v>0.4882862</c:v>
                </c:pt>
                <c:pt idx="6">
                  <c:v>0.4882862</c:v>
                </c:pt>
                <c:pt idx="7">
                  <c:v>0.48842350000000001</c:v>
                </c:pt>
                <c:pt idx="8">
                  <c:v>0.48835230000000002</c:v>
                </c:pt>
                <c:pt idx="9">
                  <c:v>0.48835230000000002</c:v>
                </c:pt>
                <c:pt idx="10">
                  <c:v>0.4883477</c:v>
                </c:pt>
                <c:pt idx="11">
                  <c:v>0.4883477</c:v>
                </c:pt>
                <c:pt idx="12">
                  <c:v>0.48834620000000001</c:v>
                </c:pt>
                <c:pt idx="13">
                  <c:v>0.48829820000000002</c:v>
                </c:pt>
                <c:pt idx="14">
                  <c:v>0.48829820000000002</c:v>
                </c:pt>
                <c:pt idx="15">
                  <c:v>0.48838310000000001</c:v>
                </c:pt>
                <c:pt idx="16">
                  <c:v>0.48831720000000001</c:v>
                </c:pt>
                <c:pt idx="17">
                  <c:v>0.48831720000000001</c:v>
                </c:pt>
                <c:pt idx="18">
                  <c:v>0.48837750000000002</c:v>
                </c:pt>
                <c:pt idx="19">
                  <c:v>0.48837750000000002</c:v>
                </c:pt>
                <c:pt idx="20">
                  <c:v>0.48835499999999998</c:v>
                </c:pt>
                <c:pt idx="21">
                  <c:v>0.48836099999999999</c:v>
                </c:pt>
                <c:pt idx="22">
                  <c:v>0.48836099999999999</c:v>
                </c:pt>
                <c:pt idx="23">
                  <c:v>0.488402</c:v>
                </c:pt>
                <c:pt idx="24">
                  <c:v>0.48832609999999999</c:v>
                </c:pt>
                <c:pt idx="25">
                  <c:v>0.48832609999999999</c:v>
                </c:pt>
                <c:pt idx="26">
                  <c:v>0.48834159999999999</c:v>
                </c:pt>
                <c:pt idx="27">
                  <c:v>0.48834159999999999</c:v>
                </c:pt>
                <c:pt idx="28">
                  <c:v>0.48830200000000001</c:v>
                </c:pt>
                <c:pt idx="29">
                  <c:v>0.48836279999999999</c:v>
                </c:pt>
                <c:pt idx="30">
                  <c:v>0.48836279999999999</c:v>
                </c:pt>
                <c:pt idx="31">
                  <c:v>0.48842029999999997</c:v>
                </c:pt>
                <c:pt idx="32">
                  <c:v>0.48837249999999999</c:v>
                </c:pt>
                <c:pt idx="33">
                  <c:v>0.48837249999999999</c:v>
                </c:pt>
                <c:pt idx="34">
                  <c:v>0.48837009999999997</c:v>
                </c:pt>
                <c:pt idx="35">
                  <c:v>0.48837009999999997</c:v>
                </c:pt>
                <c:pt idx="36">
                  <c:v>0.4882939</c:v>
                </c:pt>
                <c:pt idx="37">
                  <c:v>0.4883034</c:v>
                </c:pt>
                <c:pt idx="38">
                  <c:v>0.4883034</c:v>
                </c:pt>
                <c:pt idx="39">
                  <c:v>0.48837399999999997</c:v>
                </c:pt>
                <c:pt idx="40">
                  <c:v>0.48838160000000003</c:v>
                </c:pt>
                <c:pt idx="41">
                  <c:v>0.48838160000000003</c:v>
                </c:pt>
                <c:pt idx="42">
                  <c:v>0.4883787</c:v>
                </c:pt>
                <c:pt idx="43">
                  <c:v>0.4883787</c:v>
                </c:pt>
                <c:pt idx="44">
                  <c:v>0.48834860000000002</c:v>
                </c:pt>
                <c:pt idx="45">
                  <c:v>0.48834349999999999</c:v>
                </c:pt>
                <c:pt idx="46">
                  <c:v>0.48834349999999999</c:v>
                </c:pt>
                <c:pt idx="47">
                  <c:v>0.48836380000000001</c:v>
                </c:pt>
                <c:pt idx="48">
                  <c:v>0.48833280000000001</c:v>
                </c:pt>
                <c:pt idx="49">
                  <c:v>0.48833280000000001</c:v>
                </c:pt>
                <c:pt idx="50">
                  <c:v>0.48832520000000001</c:v>
                </c:pt>
                <c:pt idx="51">
                  <c:v>0.48832520000000001</c:v>
                </c:pt>
                <c:pt idx="52">
                  <c:v>0.48833910000000003</c:v>
                </c:pt>
                <c:pt idx="53">
                  <c:v>0.48829909999999999</c:v>
                </c:pt>
                <c:pt idx="54">
                  <c:v>0.48829909999999999</c:v>
                </c:pt>
                <c:pt idx="55">
                  <c:v>0.48837960000000002</c:v>
                </c:pt>
                <c:pt idx="56">
                  <c:v>0.48835919999999999</c:v>
                </c:pt>
                <c:pt idx="57">
                  <c:v>0.48835919999999999</c:v>
                </c:pt>
                <c:pt idx="58">
                  <c:v>0.48829489999999998</c:v>
                </c:pt>
                <c:pt idx="59">
                  <c:v>0.48829489999999998</c:v>
                </c:pt>
                <c:pt idx="60">
                  <c:v>0.48826350000000002</c:v>
                </c:pt>
                <c:pt idx="61">
                  <c:v>0.48827880000000001</c:v>
                </c:pt>
                <c:pt idx="62">
                  <c:v>0.48827880000000001</c:v>
                </c:pt>
                <c:pt idx="63">
                  <c:v>0.48844330000000002</c:v>
                </c:pt>
                <c:pt idx="64">
                  <c:v>0.4883923</c:v>
                </c:pt>
                <c:pt idx="65">
                  <c:v>0.4883923</c:v>
                </c:pt>
                <c:pt idx="66">
                  <c:v>0.48836040000000003</c:v>
                </c:pt>
                <c:pt idx="67">
                  <c:v>0.48836040000000003</c:v>
                </c:pt>
                <c:pt idx="68">
                  <c:v>0.48832300000000001</c:v>
                </c:pt>
                <c:pt idx="69">
                  <c:v>0.48828480000000002</c:v>
                </c:pt>
                <c:pt idx="70">
                  <c:v>0.48828480000000002</c:v>
                </c:pt>
                <c:pt idx="71">
                  <c:v>0.48836410000000002</c:v>
                </c:pt>
                <c:pt idx="72">
                  <c:v>0.48832799999999998</c:v>
                </c:pt>
                <c:pt idx="73">
                  <c:v>0.48832799999999998</c:v>
                </c:pt>
                <c:pt idx="74">
                  <c:v>0.48836249999999998</c:v>
                </c:pt>
                <c:pt idx="75">
                  <c:v>0.48836249999999998</c:v>
                </c:pt>
                <c:pt idx="76">
                  <c:v>0.48833389999999999</c:v>
                </c:pt>
                <c:pt idx="77">
                  <c:v>0.48834919999999998</c:v>
                </c:pt>
                <c:pt idx="78">
                  <c:v>0.48834919999999998</c:v>
                </c:pt>
                <c:pt idx="79">
                  <c:v>0.4883865</c:v>
                </c:pt>
                <c:pt idx="80">
                  <c:v>0.48831279999999999</c:v>
                </c:pt>
                <c:pt idx="81">
                  <c:v>0.48831279999999999</c:v>
                </c:pt>
                <c:pt idx="82">
                  <c:v>0.48830210000000002</c:v>
                </c:pt>
                <c:pt idx="83">
                  <c:v>0.48830210000000002</c:v>
                </c:pt>
                <c:pt idx="84">
                  <c:v>0.48829289999999997</c:v>
                </c:pt>
                <c:pt idx="85">
                  <c:v>0.48835129999999999</c:v>
                </c:pt>
                <c:pt idx="86">
                  <c:v>0.48835129999999999</c:v>
                </c:pt>
                <c:pt idx="87">
                  <c:v>0.4884136</c:v>
                </c:pt>
                <c:pt idx="88">
                  <c:v>0.48836020000000002</c:v>
                </c:pt>
                <c:pt idx="89">
                  <c:v>0.48836020000000002</c:v>
                </c:pt>
                <c:pt idx="90">
                  <c:v>0.4882899</c:v>
                </c:pt>
                <c:pt idx="91">
                  <c:v>0.4882899</c:v>
                </c:pt>
                <c:pt idx="92">
                  <c:v>0.48828199999999999</c:v>
                </c:pt>
                <c:pt idx="93">
                  <c:v>0.4882784</c:v>
                </c:pt>
                <c:pt idx="94">
                  <c:v>0.4882784</c:v>
                </c:pt>
                <c:pt idx="95">
                  <c:v>0.48833549999999998</c:v>
                </c:pt>
                <c:pt idx="96">
                  <c:v>0.48835289999999998</c:v>
                </c:pt>
                <c:pt idx="97">
                  <c:v>0.48835289999999998</c:v>
                </c:pt>
                <c:pt idx="98">
                  <c:v>0.4883072</c:v>
                </c:pt>
                <c:pt idx="99">
                  <c:v>0.4883072</c:v>
                </c:pt>
                <c:pt idx="100">
                  <c:v>0.48832419999999999</c:v>
                </c:pt>
                <c:pt idx="101">
                  <c:v>0.4882958</c:v>
                </c:pt>
                <c:pt idx="102">
                  <c:v>0.4882958</c:v>
                </c:pt>
                <c:pt idx="103">
                  <c:v>0.4883516</c:v>
                </c:pt>
                <c:pt idx="104">
                  <c:v>0.48830309999999999</c:v>
                </c:pt>
                <c:pt idx="105">
                  <c:v>0.48830309999999999</c:v>
                </c:pt>
                <c:pt idx="106">
                  <c:v>0.48830079999999998</c:v>
                </c:pt>
                <c:pt idx="107">
                  <c:v>0.48830079999999998</c:v>
                </c:pt>
                <c:pt idx="108">
                  <c:v>0.48832449999999999</c:v>
                </c:pt>
                <c:pt idx="109">
                  <c:v>0.48831940000000001</c:v>
                </c:pt>
                <c:pt idx="110">
                  <c:v>0.48831940000000001</c:v>
                </c:pt>
                <c:pt idx="111">
                  <c:v>0.4883789</c:v>
                </c:pt>
                <c:pt idx="112">
                  <c:v>0.4883113</c:v>
                </c:pt>
                <c:pt idx="113">
                  <c:v>0.4883113</c:v>
                </c:pt>
                <c:pt idx="114">
                  <c:v>0.48828270000000001</c:v>
                </c:pt>
                <c:pt idx="115">
                  <c:v>0.48828270000000001</c:v>
                </c:pt>
                <c:pt idx="116">
                  <c:v>0.48829080000000002</c:v>
                </c:pt>
                <c:pt idx="117">
                  <c:v>0.48828080000000001</c:v>
                </c:pt>
                <c:pt idx="118">
                  <c:v>0.48828080000000001</c:v>
                </c:pt>
                <c:pt idx="119">
                  <c:v>0.48839300000000002</c:v>
                </c:pt>
                <c:pt idx="120">
                  <c:v>0.48835469999999997</c:v>
                </c:pt>
                <c:pt idx="121">
                  <c:v>0.48835469999999997</c:v>
                </c:pt>
                <c:pt idx="122">
                  <c:v>0.48832209999999998</c:v>
                </c:pt>
                <c:pt idx="123">
                  <c:v>0.48832209999999998</c:v>
                </c:pt>
                <c:pt idx="124">
                  <c:v>0.48827320000000002</c:v>
                </c:pt>
                <c:pt idx="125">
                  <c:v>0.48828840000000001</c:v>
                </c:pt>
                <c:pt idx="126">
                  <c:v>0.48828840000000001</c:v>
                </c:pt>
                <c:pt idx="127">
                  <c:v>0.48833130000000002</c:v>
                </c:pt>
                <c:pt idx="128">
                  <c:v>0.48830299999999999</c:v>
                </c:pt>
                <c:pt idx="129">
                  <c:v>0.48830299999999999</c:v>
                </c:pt>
                <c:pt idx="130">
                  <c:v>0.4883421</c:v>
                </c:pt>
                <c:pt idx="131">
                  <c:v>0.4883421</c:v>
                </c:pt>
                <c:pt idx="132">
                  <c:v>0.48832609999999999</c:v>
                </c:pt>
                <c:pt idx="133">
                  <c:v>0.48832949999999997</c:v>
                </c:pt>
                <c:pt idx="134">
                  <c:v>0.48832949999999997</c:v>
                </c:pt>
                <c:pt idx="135">
                  <c:v>0.48835410000000001</c:v>
                </c:pt>
                <c:pt idx="136">
                  <c:v>0.48828389999999999</c:v>
                </c:pt>
                <c:pt idx="137">
                  <c:v>0.48828389999999999</c:v>
                </c:pt>
                <c:pt idx="138">
                  <c:v>0.4882666</c:v>
                </c:pt>
                <c:pt idx="139">
                  <c:v>0.4882666</c:v>
                </c:pt>
                <c:pt idx="140">
                  <c:v>0.4882765</c:v>
                </c:pt>
                <c:pt idx="141">
                  <c:v>0.488286</c:v>
                </c:pt>
                <c:pt idx="142">
                  <c:v>0.488286</c:v>
                </c:pt>
                <c:pt idx="143">
                  <c:v>0.4883923</c:v>
                </c:pt>
                <c:pt idx="144">
                  <c:v>0.488348</c:v>
                </c:pt>
                <c:pt idx="145">
                  <c:v>0.488348</c:v>
                </c:pt>
                <c:pt idx="146">
                  <c:v>0.48827720000000002</c:v>
                </c:pt>
                <c:pt idx="147">
                  <c:v>0.48827720000000002</c:v>
                </c:pt>
                <c:pt idx="148">
                  <c:v>0.4882456</c:v>
                </c:pt>
                <c:pt idx="149">
                  <c:v>0.48827179999999998</c:v>
                </c:pt>
                <c:pt idx="150">
                  <c:v>0.48827179999999998</c:v>
                </c:pt>
                <c:pt idx="151">
                  <c:v>0.48832710000000001</c:v>
                </c:pt>
                <c:pt idx="152">
                  <c:v>0.48832219999999998</c:v>
                </c:pt>
                <c:pt idx="153">
                  <c:v>0.48832219999999998</c:v>
                </c:pt>
                <c:pt idx="154">
                  <c:v>0.48833189999999999</c:v>
                </c:pt>
                <c:pt idx="155">
                  <c:v>0.48833189999999999</c:v>
                </c:pt>
                <c:pt idx="156">
                  <c:v>0.48830430000000002</c:v>
                </c:pt>
                <c:pt idx="157">
                  <c:v>0.4882726</c:v>
                </c:pt>
                <c:pt idx="158">
                  <c:v>0.4882726</c:v>
                </c:pt>
                <c:pt idx="159">
                  <c:v>0.48835250000000002</c:v>
                </c:pt>
                <c:pt idx="160">
                  <c:v>0.48831330000000001</c:v>
                </c:pt>
                <c:pt idx="161">
                  <c:v>0.48831330000000001</c:v>
                </c:pt>
                <c:pt idx="162">
                  <c:v>0.48827900000000002</c:v>
                </c:pt>
                <c:pt idx="163">
                  <c:v>0.48827900000000002</c:v>
                </c:pt>
                <c:pt idx="164">
                  <c:v>0.48832569999999997</c:v>
                </c:pt>
                <c:pt idx="165">
                  <c:v>0.48832710000000001</c:v>
                </c:pt>
                <c:pt idx="166">
                  <c:v>0.48832710000000001</c:v>
                </c:pt>
                <c:pt idx="167">
                  <c:v>0.48840879999999998</c:v>
                </c:pt>
                <c:pt idx="168">
                  <c:v>0.48833159999999998</c:v>
                </c:pt>
                <c:pt idx="169">
                  <c:v>0.48833159999999998</c:v>
                </c:pt>
                <c:pt idx="170">
                  <c:v>0.48829460000000002</c:v>
                </c:pt>
                <c:pt idx="171">
                  <c:v>0.48829460000000002</c:v>
                </c:pt>
                <c:pt idx="172">
                  <c:v>0.48827540000000003</c:v>
                </c:pt>
                <c:pt idx="173">
                  <c:v>0.48829230000000001</c:v>
                </c:pt>
                <c:pt idx="174">
                  <c:v>0.48829230000000001</c:v>
                </c:pt>
                <c:pt idx="175">
                  <c:v>0.488396</c:v>
                </c:pt>
                <c:pt idx="176">
                  <c:v>0.48839009999999999</c:v>
                </c:pt>
                <c:pt idx="177">
                  <c:v>0.48839009999999999</c:v>
                </c:pt>
                <c:pt idx="178">
                  <c:v>0.48830570000000001</c:v>
                </c:pt>
                <c:pt idx="179">
                  <c:v>0.48830570000000001</c:v>
                </c:pt>
                <c:pt idx="180">
                  <c:v>0.48827540000000003</c:v>
                </c:pt>
                <c:pt idx="181">
                  <c:v>0.48827680000000001</c:v>
                </c:pt>
                <c:pt idx="182">
                  <c:v>0.48827680000000001</c:v>
                </c:pt>
                <c:pt idx="183">
                  <c:v>0.48835459999999997</c:v>
                </c:pt>
                <c:pt idx="184">
                  <c:v>0.48831400000000003</c:v>
                </c:pt>
                <c:pt idx="185">
                  <c:v>0.48831400000000003</c:v>
                </c:pt>
                <c:pt idx="186">
                  <c:v>0.48831020000000003</c:v>
                </c:pt>
                <c:pt idx="187">
                  <c:v>0.48831020000000003</c:v>
                </c:pt>
                <c:pt idx="188">
                  <c:v>0.48832429999999999</c:v>
                </c:pt>
                <c:pt idx="189">
                  <c:v>0.4883149</c:v>
                </c:pt>
                <c:pt idx="190">
                  <c:v>0.4883149</c:v>
                </c:pt>
                <c:pt idx="191">
                  <c:v>0.48833120000000002</c:v>
                </c:pt>
                <c:pt idx="192">
                  <c:v>0.48831249999999998</c:v>
                </c:pt>
                <c:pt idx="193">
                  <c:v>0.48831249999999998</c:v>
                </c:pt>
                <c:pt idx="194">
                  <c:v>0.48829440000000002</c:v>
                </c:pt>
                <c:pt idx="195">
                  <c:v>0.48829440000000002</c:v>
                </c:pt>
                <c:pt idx="196">
                  <c:v>0.48827969999999998</c:v>
                </c:pt>
                <c:pt idx="197">
                  <c:v>0.48832100000000001</c:v>
                </c:pt>
                <c:pt idx="198">
                  <c:v>0.48832100000000001</c:v>
                </c:pt>
                <c:pt idx="199">
                  <c:v>0.48837219999999998</c:v>
                </c:pt>
                <c:pt idx="200">
                  <c:v>0.48834440000000001</c:v>
                </c:pt>
                <c:pt idx="201">
                  <c:v>0.48834440000000001</c:v>
                </c:pt>
                <c:pt idx="202">
                  <c:v>0.48828149999999998</c:v>
                </c:pt>
                <c:pt idx="203">
                  <c:v>0.48828149999999998</c:v>
                </c:pt>
                <c:pt idx="204">
                  <c:v>0.48819180000000001</c:v>
                </c:pt>
                <c:pt idx="205">
                  <c:v>0.48825810000000003</c:v>
                </c:pt>
                <c:pt idx="206">
                  <c:v>0.48825810000000003</c:v>
                </c:pt>
                <c:pt idx="207">
                  <c:v>0.48830839999999998</c:v>
                </c:pt>
                <c:pt idx="208">
                  <c:v>0.4883362</c:v>
                </c:pt>
                <c:pt idx="209">
                  <c:v>0.4883362</c:v>
                </c:pt>
                <c:pt idx="210">
                  <c:v>0.48829660000000003</c:v>
                </c:pt>
                <c:pt idx="211">
                  <c:v>0.48829660000000003</c:v>
                </c:pt>
                <c:pt idx="212">
                  <c:v>0.48830240000000003</c:v>
                </c:pt>
                <c:pt idx="213">
                  <c:v>0.48824630000000002</c:v>
                </c:pt>
                <c:pt idx="214">
                  <c:v>0.48824630000000002</c:v>
                </c:pt>
                <c:pt idx="215">
                  <c:v>0.48831360000000001</c:v>
                </c:pt>
                <c:pt idx="216">
                  <c:v>0.48828759999999999</c:v>
                </c:pt>
                <c:pt idx="217">
                  <c:v>0.48828759999999999</c:v>
                </c:pt>
                <c:pt idx="218">
                  <c:v>0.4882302</c:v>
                </c:pt>
                <c:pt idx="219">
                  <c:v>0.4882302</c:v>
                </c:pt>
                <c:pt idx="220">
                  <c:v>0.48832039999999999</c:v>
                </c:pt>
                <c:pt idx="221">
                  <c:v>0.48831390000000002</c:v>
                </c:pt>
                <c:pt idx="222">
                  <c:v>0.48831390000000002</c:v>
                </c:pt>
                <c:pt idx="223">
                  <c:v>0.48837190000000003</c:v>
                </c:pt>
                <c:pt idx="224">
                  <c:v>0.48830390000000001</c:v>
                </c:pt>
                <c:pt idx="225">
                  <c:v>0.48830390000000001</c:v>
                </c:pt>
                <c:pt idx="226">
                  <c:v>0.48825740000000001</c:v>
                </c:pt>
                <c:pt idx="227">
                  <c:v>0.48825740000000001</c:v>
                </c:pt>
                <c:pt idx="228">
                  <c:v>0.48826979999999998</c:v>
                </c:pt>
                <c:pt idx="229">
                  <c:v>0.48826900000000001</c:v>
                </c:pt>
                <c:pt idx="230">
                  <c:v>0.48826900000000001</c:v>
                </c:pt>
                <c:pt idx="231">
                  <c:v>0.4883652</c:v>
                </c:pt>
                <c:pt idx="232">
                  <c:v>0.48833300000000002</c:v>
                </c:pt>
                <c:pt idx="233">
                  <c:v>0.48833300000000002</c:v>
                </c:pt>
                <c:pt idx="234">
                  <c:v>0.48829139999999999</c:v>
                </c:pt>
                <c:pt idx="235">
                  <c:v>0.48829139999999999</c:v>
                </c:pt>
                <c:pt idx="236">
                  <c:v>0.48825170000000001</c:v>
                </c:pt>
                <c:pt idx="237">
                  <c:v>0.4882571</c:v>
                </c:pt>
                <c:pt idx="238">
                  <c:v>0.4882571</c:v>
                </c:pt>
                <c:pt idx="239">
                  <c:v>0.48833559999999998</c:v>
                </c:pt>
                <c:pt idx="240">
                  <c:v>0.48831390000000002</c:v>
                </c:pt>
                <c:pt idx="241">
                  <c:v>0.48831390000000002</c:v>
                </c:pt>
                <c:pt idx="242">
                  <c:v>0.48830669999999998</c:v>
                </c:pt>
                <c:pt idx="243">
                  <c:v>0.48830669999999998</c:v>
                </c:pt>
                <c:pt idx="244">
                  <c:v>0.48825410000000002</c:v>
                </c:pt>
                <c:pt idx="245">
                  <c:v>0.48831340000000001</c:v>
                </c:pt>
                <c:pt idx="246">
                  <c:v>0.48831340000000001</c:v>
                </c:pt>
                <c:pt idx="247">
                  <c:v>0.48832599999999998</c:v>
                </c:pt>
                <c:pt idx="248">
                  <c:v>0.48831370000000002</c:v>
                </c:pt>
                <c:pt idx="249">
                  <c:v>0.48831370000000002</c:v>
                </c:pt>
                <c:pt idx="250">
                  <c:v>0.48827540000000003</c:v>
                </c:pt>
                <c:pt idx="251">
                  <c:v>0.48827540000000003</c:v>
                </c:pt>
                <c:pt idx="252">
                  <c:v>0.48823260000000002</c:v>
                </c:pt>
                <c:pt idx="253">
                  <c:v>0.48828939999999998</c:v>
                </c:pt>
                <c:pt idx="254">
                  <c:v>0.48828939999999998</c:v>
                </c:pt>
                <c:pt idx="255">
                  <c:v>0.4883538</c:v>
                </c:pt>
                <c:pt idx="256">
                  <c:v>0.48834650000000002</c:v>
                </c:pt>
                <c:pt idx="257">
                  <c:v>0.48834650000000002</c:v>
                </c:pt>
                <c:pt idx="258">
                  <c:v>0.4882495</c:v>
                </c:pt>
                <c:pt idx="259">
                  <c:v>0.4882495</c:v>
                </c:pt>
                <c:pt idx="260">
                  <c:v>0.4882435</c:v>
                </c:pt>
                <c:pt idx="261">
                  <c:v>0.48824719999999999</c:v>
                </c:pt>
                <c:pt idx="262">
                  <c:v>0.48824719999999999</c:v>
                </c:pt>
                <c:pt idx="263">
                  <c:v>0.48830269999999998</c:v>
                </c:pt>
                <c:pt idx="264">
                  <c:v>0.48834149999999998</c:v>
                </c:pt>
                <c:pt idx="265">
                  <c:v>0.48834149999999998</c:v>
                </c:pt>
                <c:pt idx="266">
                  <c:v>0.48830400000000002</c:v>
                </c:pt>
                <c:pt idx="267">
                  <c:v>0.48827140000000002</c:v>
                </c:pt>
                <c:pt idx="268">
                  <c:v>0.48827140000000002</c:v>
                </c:pt>
                <c:pt idx="269">
                  <c:v>0.48823650000000002</c:v>
                </c:pt>
                <c:pt idx="270">
                  <c:v>0.48823650000000002</c:v>
                </c:pt>
                <c:pt idx="271">
                  <c:v>0.48829119999999998</c:v>
                </c:pt>
                <c:pt idx="272">
                  <c:v>0.48830000000000001</c:v>
                </c:pt>
                <c:pt idx="273">
                  <c:v>0.48830000000000001</c:v>
                </c:pt>
                <c:pt idx="274">
                  <c:v>0.48827300000000001</c:v>
                </c:pt>
                <c:pt idx="275">
                  <c:v>0.48829359999999999</c:v>
                </c:pt>
                <c:pt idx="276">
                  <c:v>0.48829359999999999</c:v>
                </c:pt>
                <c:pt idx="277">
                  <c:v>0.48821209999999998</c:v>
                </c:pt>
                <c:pt idx="278">
                  <c:v>0.48821209999999998</c:v>
                </c:pt>
                <c:pt idx="279">
                  <c:v>0.48833710000000002</c:v>
                </c:pt>
                <c:pt idx="280">
                  <c:v>0.4882823</c:v>
                </c:pt>
                <c:pt idx="281">
                  <c:v>0.4882823</c:v>
                </c:pt>
                <c:pt idx="282">
                  <c:v>0.4882377</c:v>
                </c:pt>
                <c:pt idx="283">
                  <c:v>0.48823109999999997</c:v>
                </c:pt>
                <c:pt idx="284">
                  <c:v>0.48823109999999997</c:v>
                </c:pt>
                <c:pt idx="285">
                  <c:v>0.48825570000000001</c:v>
                </c:pt>
                <c:pt idx="286">
                  <c:v>0.48825570000000001</c:v>
                </c:pt>
                <c:pt idx="287">
                  <c:v>0.48829359999999999</c:v>
                </c:pt>
                <c:pt idx="288">
                  <c:v>0.48831999999999998</c:v>
                </c:pt>
                <c:pt idx="289">
                  <c:v>0.48831999999999998</c:v>
                </c:pt>
                <c:pt idx="290">
                  <c:v>0.488292</c:v>
                </c:pt>
                <c:pt idx="291">
                  <c:v>0.48821730000000002</c:v>
                </c:pt>
                <c:pt idx="292">
                  <c:v>0.48821730000000002</c:v>
                </c:pt>
                <c:pt idx="293">
                  <c:v>0.48819689999999999</c:v>
                </c:pt>
                <c:pt idx="294">
                  <c:v>0.48819689999999999</c:v>
                </c:pt>
                <c:pt idx="295">
                  <c:v>0.48826389999999997</c:v>
                </c:pt>
                <c:pt idx="296">
                  <c:v>0.48829240000000002</c:v>
                </c:pt>
                <c:pt idx="297">
                  <c:v>0.48829240000000002</c:v>
                </c:pt>
                <c:pt idx="298">
                  <c:v>0.4882474</c:v>
                </c:pt>
                <c:pt idx="299">
                  <c:v>0.4882611</c:v>
                </c:pt>
                <c:pt idx="300">
                  <c:v>0.4882611</c:v>
                </c:pt>
                <c:pt idx="301">
                  <c:v>0.4882668</c:v>
                </c:pt>
                <c:pt idx="302">
                  <c:v>0.4882668</c:v>
                </c:pt>
                <c:pt idx="303">
                  <c:v>0.48826619999999998</c:v>
                </c:pt>
                <c:pt idx="304">
                  <c:v>0.48826409999999998</c:v>
                </c:pt>
                <c:pt idx="305">
                  <c:v>0.48826409999999998</c:v>
                </c:pt>
                <c:pt idx="306">
                  <c:v>0.48820829999999998</c:v>
                </c:pt>
                <c:pt idx="307">
                  <c:v>0.48824200000000001</c:v>
                </c:pt>
                <c:pt idx="308">
                  <c:v>0.48824200000000001</c:v>
                </c:pt>
                <c:pt idx="309">
                  <c:v>0.4882319</c:v>
                </c:pt>
                <c:pt idx="310">
                  <c:v>0.4882319</c:v>
                </c:pt>
                <c:pt idx="311">
                  <c:v>0.48830020000000002</c:v>
                </c:pt>
                <c:pt idx="312">
                  <c:v>0.48830059999999997</c:v>
                </c:pt>
                <c:pt idx="313">
                  <c:v>0.48830059999999997</c:v>
                </c:pt>
                <c:pt idx="314">
                  <c:v>0.48816510000000002</c:v>
                </c:pt>
                <c:pt idx="315">
                  <c:v>0.48819059999999997</c:v>
                </c:pt>
                <c:pt idx="316">
                  <c:v>0.48819059999999997</c:v>
                </c:pt>
                <c:pt idx="317">
                  <c:v>0.48820459999999999</c:v>
                </c:pt>
                <c:pt idx="318">
                  <c:v>0.48820459999999999</c:v>
                </c:pt>
                <c:pt idx="319">
                  <c:v>0.4883149</c:v>
                </c:pt>
                <c:pt idx="320">
                  <c:v>0.48829689999999998</c:v>
                </c:pt>
                <c:pt idx="321">
                  <c:v>0.48829689999999998</c:v>
                </c:pt>
                <c:pt idx="322">
                  <c:v>0.4882532</c:v>
                </c:pt>
                <c:pt idx="323">
                  <c:v>0.48824309999999999</c:v>
                </c:pt>
                <c:pt idx="324">
                  <c:v>0.48824309999999999</c:v>
                </c:pt>
                <c:pt idx="325">
                  <c:v>0.48817759999999999</c:v>
                </c:pt>
                <c:pt idx="326">
                  <c:v>0.48817759999999999</c:v>
                </c:pt>
                <c:pt idx="327">
                  <c:v>0.48824339999999999</c:v>
                </c:pt>
                <c:pt idx="328">
                  <c:v>0.48824040000000002</c:v>
                </c:pt>
                <c:pt idx="329">
                  <c:v>0.48824040000000002</c:v>
                </c:pt>
                <c:pt idx="330">
                  <c:v>0.48827320000000002</c:v>
                </c:pt>
                <c:pt idx="331">
                  <c:v>0.4882437</c:v>
                </c:pt>
                <c:pt idx="332">
                  <c:v>0.4882437</c:v>
                </c:pt>
                <c:pt idx="333">
                  <c:v>0.48820069999999999</c:v>
                </c:pt>
                <c:pt idx="334">
                  <c:v>0.48820069999999999</c:v>
                </c:pt>
                <c:pt idx="335">
                  <c:v>0.48827739999999997</c:v>
                </c:pt>
                <c:pt idx="336">
                  <c:v>0.48823290000000003</c:v>
                </c:pt>
                <c:pt idx="337">
                  <c:v>0.48823290000000003</c:v>
                </c:pt>
                <c:pt idx="338">
                  <c:v>0.4881858</c:v>
                </c:pt>
                <c:pt idx="339">
                  <c:v>0.48817539999999998</c:v>
                </c:pt>
                <c:pt idx="340">
                  <c:v>0.48817539999999998</c:v>
                </c:pt>
                <c:pt idx="341">
                  <c:v>0.48829119999999998</c:v>
                </c:pt>
                <c:pt idx="342">
                  <c:v>0.48829119999999998</c:v>
                </c:pt>
                <c:pt idx="343">
                  <c:v>0.48829640000000002</c:v>
                </c:pt>
                <c:pt idx="344">
                  <c:v>0.4882879</c:v>
                </c:pt>
                <c:pt idx="345">
                  <c:v>0.4882879</c:v>
                </c:pt>
                <c:pt idx="346">
                  <c:v>0.48823139999999998</c:v>
                </c:pt>
                <c:pt idx="347">
                  <c:v>0.4881624</c:v>
                </c:pt>
                <c:pt idx="348">
                  <c:v>0.4881624</c:v>
                </c:pt>
                <c:pt idx="349">
                  <c:v>0.48815059999999999</c:v>
                </c:pt>
                <c:pt idx="350">
                  <c:v>0.48815059999999999</c:v>
                </c:pt>
                <c:pt idx="351">
                  <c:v>0.48822409999999999</c:v>
                </c:pt>
                <c:pt idx="352">
                  <c:v>0.4883364</c:v>
                </c:pt>
                <c:pt idx="353">
                  <c:v>0.4883364</c:v>
                </c:pt>
                <c:pt idx="354">
                  <c:v>0.48824339999999999</c:v>
                </c:pt>
                <c:pt idx="355">
                  <c:v>0.4881933</c:v>
                </c:pt>
                <c:pt idx="356">
                  <c:v>0.4881933</c:v>
                </c:pt>
                <c:pt idx="357">
                  <c:v>0.48824020000000001</c:v>
                </c:pt>
                <c:pt idx="358">
                  <c:v>0.48824020000000001</c:v>
                </c:pt>
                <c:pt idx="359">
                  <c:v>0.48819970000000001</c:v>
                </c:pt>
                <c:pt idx="360">
                  <c:v>0.48826229999999998</c:v>
                </c:pt>
                <c:pt idx="361">
                  <c:v>0.48826229999999998</c:v>
                </c:pt>
                <c:pt idx="362">
                  <c:v>0.48818850000000003</c:v>
                </c:pt>
                <c:pt idx="363">
                  <c:v>0.48828179999999999</c:v>
                </c:pt>
                <c:pt idx="364">
                  <c:v>0.48828179999999999</c:v>
                </c:pt>
                <c:pt idx="365">
                  <c:v>0.48819829999999997</c:v>
                </c:pt>
                <c:pt idx="366">
                  <c:v>0.48819829999999997</c:v>
                </c:pt>
                <c:pt idx="367">
                  <c:v>0.48828169999999999</c:v>
                </c:pt>
                <c:pt idx="368">
                  <c:v>0.48827510000000002</c:v>
                </c:pt>
                <c:pt idx="369">
                  <c:v>0.48827510000000002</c:v>
                </c:pt>
                <c:pt idx="370">
                  <c:v>0.48815170000000002</c:v>
                </c:pt>
                <c:pt idx="371">
                  <c:v>0.4881646</c:v>
                </c:pt>
                <c:pt idx="372">
                  <c:v>0.4881646</c:v>
                </c:pt>
                <c:pt idx="373">
                  <c:v>0.48815789999999998</c:v>
                </c:pt>
                <c:pt idx="374">
                  <c:v>0.48815789999999998</c:v>
                </c:pt>
                <c:pt idx="375">
                  <c:v>0.48830960000000001</c:v>
                </c:pt>
                <c:pt idx="376">
                  <c:v>0.488292</c:v>
                </c:pt>
                <c:pt idx="377">
                  <c:v>0.488292</c:v>
                </c:pt>
                <c:pt idx="378">
                  <c:v>0.48823620000000001</c:v>
                </c:pt>
                <c:pt idx="379">
                  <c:v>0.4881897</c:v>
                </c:pt>
                <c:pt idx="380">
                  <c:v>0.4881897</c:v>
                </c:pt>
                <c:pt idx="381">
                  <c:v>0.48817850000000002</c:v>
                </c:pt>
                <c:pt idx="382">
                  <c:v>0.48817850000000002</c:v>
                </c:pt>
                <c:pt idx="383">
                  <c:v>0.4882128</c:v>
                </c:pt>
                <c:pt idx="384">
                  <c:v>0.48824380000000001</c:v>
                </c:pt>
                <c:pt idx="385">
                  <c:v>0.48824380000000001</c:v>
                </c:pt>
                <c:pt idx="386">
                  <c:v>0.48827330000000002</c:v>
                </c:pt>
                <c:pt idx="387">
                  <c:v>0.48821769999999998</c:v>
                </c:pt>
                <c:pt idx="388">
                  <c:v>0.48821769999999998</c:v>
                </c:pt>
                <c:pt idx="389">
                  <c:v>0.48824220000000002</c:v>
                </c:pt>
                <c:pt idx="390">
                  <c:v>0.48824220000000002</c:v>
                </c:pt>
                <c:pt idx="391">
                  <c:v>0.48825560000000001</c:v>
                </c:pt>
                <c:pt idx="392">
                  <c:v>0.48824650000000003</c:v>
                </c:pt>
                <c:pt idx="393">
                  <c:v>0.48824650000000003</c:v>
                </c:pt>
                <c:pt idx="394">
                  <c:v>0.48818850000000003</c:v>
                </c:pt>
                <c:pt idx="395">
                  <c:v>0.48818729999999999</c:v>
                </c:pt>
                <c:pt idx="396">
                  <c:v>0.48818729999999999</c:v>
                </c:pt>
                <c:pt idx="397">
                  <c:v>0.48826779999999997</c:v>
                </c:pt>
                <c:pt idx="398">
                  <c:v>0.48826779999999997</c:v>
                </c:pt>
                <c:pt idx="399">
                  <c:v>0.48827500000000001</c:v>
                </c:pt>
                <c:pt idx="400">
                  <c:v>0.48829549999999999</c:v>
                </c:pt>
                <c:pt idx="401">
                  <c:v>0.48829549999999999</c:v>
                </c:pt>
                <c:pt idx="402">
                  <c:v>0.48823620000000001</c:v>
                </c:pt>
                <c:pt idx="403">
                  <c:v>0.48821029999999999</c:v>
                </c:pt>
                <c:pt idx="404">
                  <c:v>0.48821029999999999</c:v>
                </c:pt>
                <c:pt idx="405">
                  <c:v>0.4882127</c:v>
                </c:pt>
                <c:pt idx="406">
                  <c:v>0.4882127</c:v>
                </c:pt>
                <c:pt idx="407">
                  <c:v>0.48823830000000001</c:v>
                </c:pt>
                <c:pt idx="408">
                  <c:v>0.48833769999999999</c:v>
                </c:pt>
                <c:pt idx="409">
                  <c:v>0.48833769999999999</c:v>
                </c:pt>
                <c:pt idx="410">
                  <c:v>0.48822670000000001</c:v>
                </c:pt>
                <c:pt idx="411">
                  <c:v>0.4882495</c:v>
                </c:pt>
                <c:pt idx="412">
                  <c:v>0.4882495</c:v>
                </c:pt>
                <c:pt idx="413">
                  <c:v>0.48827880000000001</c:v>
                </c:pt>
                <c:pt idx="414">
                  <c:v>0.48827880000000001</c:v>
                </c:pt>
                <c:pt idx="415">
                  <c:v>0.48822979999999999</c:v>
                </c:pt>
                <c:pt idx="416">
                  <c:v>0.48826770000000003</c:v>
                </c:pt>
                <c:pt idx="417">
                  <c:v>0.48826770000000003</c:v>
                </c:pt>
                <c:pt idx="418">
                  <c:v>0.48820730000000001</c:v>
                </c:pt>
                <c:pt idx="419">
                  <c:v>0.48827019999999999</c:v>
                </c:pt>
                <c:pt idx="420">
                  <c:v>0.48827019999999999</c:v>
                </c:pt>
                <c:pt idx="421">
                  <c:v>0.48824889999999999</c:v>
                </c:pt>
                <c:pt idx="422">
                  <c:v>0.48824889999999999</c:v>
                </c:pt>
                <c:pt idx="423">
                  <c:v>0.48827350000000003</c:v>
                </c:pt>
                <c:pt idx="424">
                  <c:v>0.48830489999999999</c:v>
                </c:pt>
                <c:pt idx="425">
                  <c:v>0.48830489999999999</c:v>
                </c:pt>
                <c:pt idx="426">
                  <c:v>0.48817660000000002</c:v>
                </c:pt>
                <c:pt idx="427">
                  <c:v>0.48820010000000003</c:v>
                </c:pt>
                <c:pt idx="428">
                  <c:v>0.48820010000000003</c:v>
                </c:pt>
                <c:pt idx="429">
                  <c:v>0.4882222</c:v>
                </c:pt>
                <c:pt idx="430">
                  <c:v>0.4882222</c:v>
                </c:pt>
                <c:pt idx="431">
                  <c:v>0.4882899</c:v>
                </c:pt>
                <c:pt idx="432">
                  <c:v>0.48830689999999999</c:v>
                </c:pt>
                <c:pt idx="433">
                  <c:v>0.48830689999999999</c:v>
                </c:pt>
                <c:pt idx="434">
                  <c:v>0.48821249999999999</c:v>
                </c:pt>
                <c:pt idx="435">
                  <c:v>0.48822680000000002</c:v>
                </c:pt>
                <c:pt idx="436">
                  <c:v>0.48822680000000002</c:v>
                </c:pt>
                <c:pt idx="437">
                  <c:v>0.48811549999999998</c:v>
                </c:pt>
                <c:pt idx="438">
                  <c:v>0.48811549999999998</c:v>
                </c:pt>
                <c:pt idx="439">
                  <c:v>0.48817430000000001</c:v>
                </c:pt>
                <c:pt idx="440">
                  <c:v>0.4882437</c:v>
                </c:pt>
                <c:pt idx="441">
                  <c:v>0.4882437</c:v>
                </c:pt>
                <c:pt idx="442">
                  <c:v>0.48823339999999998</c:v>
                </c:pt>
                <c:pt idx="443">
                  <c:v>0.48821550000000002</c:v>
                </c:pt>
                <c:pt idx="444">
                  <c:v>0.48821550000000002</c:v>
                </c:pt>
                <c:pt idx="445">
                  <c:v>0.48822140000000003</c:v>
                </c:pt>
                <c:pt idx="446">
                  <c:v>0.48822140000000003</c:v>
                </c:pt>
                <c:pt idx="447">
                  <c:v>0.48825930000000001</c:v>
                </c:pt>
                <c:pt idx="448">
                  <c:v>0.48820459999999999</c:v>
                </c:pt>
                <c:pt idx="449">
                  <c:v>0.48820459999999999</c:v>
                </c:pt>
                <c:pt idx="450">
                  <c:v>0.48816700000000002</c:v>
                </c:pt>
                <c:pt idx="451">
                  <c:v>0.48816349999999997</c:v>
                </c:pt>
                <c:pt idx="452">
                  <c:v>0.48816349999999997</c:v>
                </c:pt>
                <c:pt idx="453">
                  <c:v>0.48823470000000002</c:v>
                </c:pt>
                <c:pt idx="454">
                  <c:v>0.48823470000000002</c:v>
                </c:pt>
                <c:pt idx="455">
                  <c:v>0.48824010000000001</c:v>
                </c:pt>
                <c:pt idx="456">
                  <c:v>0.48831150000000001</c:v>
                </c:pt>
                <c:pt idx="457">
                  <c:v>0.48831150000000001</c:v>
                </c:pt>
                <c:pt idx="458">
                  <c:v>0.48823559999999999</c:v>
                </c:pt>
                <c:pt idx="459">
                  <c:v>0.48817909999999998</c:v>
                </c:pt>
                <c:pt idx="460">
                  <c:v>0.48817909999999998</c:v>
                </c:pt>
                <c:pt idx="461">
                  <c:v>0.4881992</c:v>
                </c:pt>
                <c:pt idx="462">
                  <c:v>0.4881992</c:v>
                </c:pt>
                <c:pt idx="463">
                  <c:v>0.48819370000000001</c:v>
                </c:pt>
                <c:pt idx="464">
                  <c:v>0.48827969999999998</c:v>
                </c:pt>
                <c:pt idx="465">
                  <c:v>0.48827969999999998</c:v>
                </c:pt>
                <c:pt idx="466">
                  <c:v>0.48816209999999999</c:v>
                </c:pt>
                <c:pt idx="467">
                  <c:v>0.4881779</c:v>
                </c:pt>
                <c:pt idx="468">
                  <c:v>0.4881779</c:v>
                </c:pt>
                <c:pt idx="469">
                  <c:v>0.48819400000000002</c:v>
                </c:pt>
                <c:pt idx="470">
                  <c:v>0.48819400000000002</c:v>
                </c:pt>
                <c:pt idx="471">
                  <c:v>0.48816090000000001</c:v>
                </c:pt>
                <c:pt idx="472">
                  <c:v>0.48820970000000002</c:v>
                </c:pt>
                <c:pt idx="473">
                  <c:v>0.48820970000000002</c:v>
                </c:pt>
                <c:pt idx="474">
                  <c:v>0.48811860000000001</c:v>
                </c:pt>
                <c:pt idx="475">
                  <c:v>0.48817959999999999</c:v>
                </c:pt>
                <c:pt idx="476">
                  <c:v>0.48817959999999999</c:v>
                </c:pt>
                <c:pt idx="477">
                  <c:v>0.48821039999999999</c:v>
                </c:pt>
                <c:pt idx="478">
                  <c:v>0.48821039999999999</c:v>
                </c:pt>
                <c:pt idx="479">
                  <c:v>0.48821249999999999</c:v>
                </c:pt>
                <c:pt idx="480">
                  <c:v>0.4882726</c:v>
                </c:pt>
                <c:pt idx="481">
                  <c:v>0.4882726</c:v>
                </c:pt>
                <c:pt idx="482">
                  <c:v>0.48815360000000002</c:v>
                </c:pt>
                <c:pt idx="483">
                  <c:v>0.48814150000000001</c:v>
                </c:pt>
                <c:pt idx="484">
                  <c:v>0.48814150000000001</c:v>
                </c:pt>
                <c:pt idx="485">
                  <c:v>0.48817169999999999</c:v>
                </c:pt>
                <c:pt idx="486">
                  <c:v>0.48817169999999999</c:v>
                </c:pt>
                <c:pt idx="487">
                  <c:v>0.48822369999999998</c:v>
                </c:pt>
                <c:pt idx="488">
                  <c:v>0.48826740000000002</c:v>
                </c:pt>
                <c:pt idx="489">
                  <c:v>0.48826740000000002</c:v>
                </c:pt>
                <c:pt idx="490">
                  <c:v>0.4882282</c:v>
                </c:pt>
                <c:pt idx="491">
                  <c:v>0.48821249999999999</c:v>
                </c:pt>
                <c:pt idx="492">
                  <c:v>0.48821249999999999</c:v>
                </c:pt>
                <c:pt idx="493">
                  <c:v>0.48814049999999998</c:v>
                </c:pt>
                <c:pt idx="494">
                  <c:v>0.48814049999999998</c:v>
                </c:pt>
                <c:pt idx="495">
                  <c:v>0.48818050000000002</c:v>
                </c:pt>
                <c:pt idx="496">
                  <c:v>0.48821880000000001</c:v>
                </c:pt>
                <c:pt idx="497">
                  <c:v>0.48821880000000001</c:v>
                </c:pt>
                <c:pt idx="498">
                  <c:v>0.48820999999999998</c:v>
                </c:pt>
                <c:pt idx="499">
                  <c:v>0.48822140000000003</c:v>
                </c:pt>
                <c:pt idx="500">
                  <c:v>0.48822140000000003</c:v>
                </c:pt>
                <c:pt idx="501">
                  <c:v>0.48823830000000001</c:v>
                </c:pt>
                <c:pt idx="502">
                  <c:v>0.48823830000000001</c:v>
                </c:pt>
                <c:pt idx="503">
                  <c:v>0.48823919999999998</c:v>
                </c:pt>
                <c:pt idx="504">
                  <c:v>0.48821890000000001</c:v>
                </c:pt>
                <c:pt idx="505">
                  <c:v>0.48821890000000001</c:v>
                </c:pt>
                <c:pt idx="506">
                  <c:v>0.48816749999999998</c:v>
                </c:pt>
                <c:pt idx="507">
                  <c:v>0.48817430000000001</c:v>
                </c:pt>
                <c:pt idx="508">
                  <c:v>0.48817430000000001</c:v>
                </c:pt>
                <c:pt idx="509">
                  <c:v>0.48826409999999998</c:v>
                </c:pt>
                <c:pt idx="510">
                  <c:v>0.48826409999999998</c:v>
                </c:pt>
                <c:pt idx="511">
                  <c:v>0.48825679999999999</c:v>
                </c:pt>
                <c:pt idx="512">
                  <c:v>0.48829810000000001</c:v>
                </c:pt>
                <c:pt idx="513">
                  <c:v>0.48829810000000001</c:v>
                </c:pt>
                <c:pt idx="514">
                  <c:v>0.48821399999999998</c:v>
                </c:pt>
                <c:pt idx="515">
                  <c:v>0.4881875</c:v>
                </c:pt>
                <c:pt idx="516">
                  <c:v>0.4881875</c:v>
                </c:pt>
                <c:pt idx="517">
                  <c:v>0.48819269999999998</c:v>
                </c:pt>
                <c:pt idx="518">
                  <c:v>0.48819269999999998</c:v>
                </c:pt>
                <c:pt idx="519">
                  <c:v>0.48821009999999998</c:v>
                </c:pt>
                <c:pt idx="520">
                  <c:v>0.4883113</c:v>
                </c:pt>
                <c:pt idx="521">
                  <c:v>0.4883113</c:v>
                </c:pt>
                <c:pt idx="522">
                  <c:v>0.48820590000000003</c:v>
                </c:pt>
                <c:pt idx="523">
                  <c:v>0.4882338</c:v>
                </c:pt>
                <c:pt idx="524">
                  <c:v>0.4882338</c:v>
                </c:pt>
                <c:pt idx="525">
                  <c:v>0.48820920000000001</c:v>
                </c:pt>
                <c:pt idx="526">
                  <c:v>0.48820920000000001</c:v>
                </c:pt>
                <c:pt idx="527">
                  <c:v>0.48819699999999999</c:v>
                </c:pt>
                <c:pt idx="528">
                  <c:v>0.48826330000000001</c:v>
                </c:pt>
                <c:pt idx="529">
                  <c:v>0.48826330000000001</c:v>
                </c:pt>
                <c:pt idx="530">
                  <c:v>0.48817430000000001</c:v>
                </c:pt>
                <c:pt idx="531">
                  <c:v>0.48823670000000002</c:v>
                </c:pt>
                <c:pt idx="532">
                  <c:v>0.48823670000000002</c:v>
                </c:pt>
                <c:pt idx="533">
                  <c:v>0.48824650000000003</c:v>
                </c:pt>
                <c:pt idx="534">
                  <c:v>0.48824650000000003</c:v>
                </c:pt>
                <c:pt idx="535">
                  <c:v>0.48822500000000002</c:v>
                </c:pt>
                <c:pt idx="536">
                  <c:v>0.48827290000000001</c:v>
                </c:pt>
                <c:pt idx="537">
                  <c:v>0.48827290000000001</c:v>
                </c:pt>
                <c:pt idx="538">
                  <c:v>0.48816179999999998</c:v>
                </c:pt>
                <c:pt idx="539">
                  <c:v>0.48817969999999999</c:v>
                </c:pt>
                <c:pt idx="540">
                  <c:v>0.48817969999999999</c:v>
                </c:pt>
                <c:pt idx="541">
                  <c:v>0.4881897</c:v>
                </c:pt>
                <c:pt idx="542">
                  <c:v>0.4881897</c:v>
                </c:pt>
                <c:pt idx="543">
                  <c:v>0.4882686</c:v>
                </c:pt>
                <c:pt idx="544">
                  <c:v>0.48830489999999999</c:v>
                </c:pt>
                <c:pt idx="545">
                  <c:v>0.48830489999999999</c:v>
                </c:pt>
                <c:pt idx="546">
                  <c:v>0.48821120000000001</c:v>
                </c:pt>
                <c:pt idx="547">
                  <c:v>0.48821609999999999</c:v>
                </c:pt>
                <c:pt idx="548">
                  <c:v>0.48821609999999999</c:v>
                </c:pt>
                <c:pt idx="549">
                  <c:v>0.48819639999999997</c:v>
                </c:pt>
                <c:pt idx="550">
                  <c:v>0.48819639999999997</c:v>
                </c:pt>
                <c:pt idx="551">
                  <c:v>0.48820770000000002</c:v>
                </c:pt>
                <c:pt idx="552">
                  <c:v>0.48825390000000002</c:v>
                </c:pt>
                <c:pt idx="553">
                  <c:v>0.48825390000000002</c:v>
                </c:pt>
                <c:pt idx="554">
                  <c:v>0.48821039999999999</c:v>
                </c:pt>
                <c:pt idx="555">
                  <c:v>0.4882167</c:v>
                </c:pt>
                <c:pt idx="556">
                  <c:v>0.4882167</c:v>
                </c:pt>
                <c:pt idx="557">
                  <c:v>0.48822769999999999</c:v>
                </c:pt>
                <c:pt idx="558">
                  <c:v>0.48822769999999999</c:v>
                </c:pt>
                <c:pt idx="559">
                  <c:v>0.48822120000000002</c:v>
                </c:pt>
                <c:pt idx="560">
                  <c:v>0.48822339999999997</c:v>
                </c:pt>
                <c:pt idx="561">
                  <c:v>0.48822339999999997</c:v>
                </c:pt>
                <c:pt idx="562">
                  <c:v>0.48814990000000003</c:v>
                </c:pt>
                <c:pt idx="563">
                  <c:v>0.48815809999999998</c:v>
                </c:pt>
                <c:pt idx="564">
                  <c:v>0.48815809999999998</c:v>
                </c:pt>
                <c:pt idx="565">
                  <c:v>0.48822729999999998</c:v>
                </c:pt>
                <c:pt idx="566">
                  <c:v>0.48822729999999998</c:v>
                </c:pt>
                <c:pt idx="567">
                  <c:v>0.48820370000000002</c:v>
                </c:pt>
                <c:pt idx="568">
                  <c:v>0.48828729999999998</c:v>
                </c:pt>
                <c:pt idx="569">
                  <c:v>0.48828729999999998</c:v>
                </c:pt>
                <c:pt idx="570">
                  <c:v>0.48817880000000002</c:v>
                </c:pt>
                <c:pt idx="571">
                  <c:v>0.48815380000000003</c:v>
                </c:pt>
                <c:pt idx="572">
                  <c:v>0.48815380000000003</c:v>
                </c:pt>
                <c:pt idx="573">
                  <c:v>0.48817270000000001</c:v>
                </c:pt>
                <c:pt idx="574">
                  <c:v>0.48817270000000001</c:v>
                </c:pt>
                <c:pt idx="575">
                  <c:v>0.48816989999999999</c:v>
                </c:pt>
                <c:pt idx="576">
                  <c:v>0.48828320000000003</c:v>
                </c:pt>
                <c:pt idx="577">
                  <c:v>0.48828320000000003</c:v>
                </c:pt>
                <c:pt idx="578">
                  <c:v>0.48816599999999999</c:v>
                </c:pt>
                <c:pt idx="579">
                  <c:v>0.48821239999999999</c:v>
                </c:pt>
                <c:pt idx="580">
                  <c:v>0.48821239999999999</c:v>
                </c:pt>
                <c:pt idx="581">
                  <c:v>0.4882127</c:v>
                </c:pt>
                <c:pt idx="582">
                  <c:v>0.4882127</c:v>
                </c:pt>
                <c:pt idx="583">
                  <c:v>0.48821120000000001</c:v>
                </c:pt>
                <c:pt idx="584">
                  <c:v>0.48826079999999999</c:v>
                </c:pt>
                <c:pt idx="585">
                  <c:v>0.48826079999999999</c:v>
                </c:pt>
                <c:pt idx="586">
                  <c:v>0.48819309999999999</c:v>
                </c:pt>
                <c:pt idx="587">
                  <c:v>0.48823860000000002</c:v>
                </c:pt>
                <c:pt idx="588">
                  <c:v>0.48823860000000002</c:v>
                </c:pt>
                <c:pt idx="589">
                  <c:v>0.4882358</c:v>
                </c:pt>
                <c:pt idx="590">
                  <c:v>0.4882358</c:v>
                </c:pt>
                <c:pt idx="591">
                  <c:v>0.48823309999999998</c:v>
                </c:pt>
                <c:pt idx="592">
                  <c:v>0.48824600000000001</c:v>
                </c:pt>
                <c:pt idx="593">
                  <c:v>0.48824600000000001</c:v>
                </c:pt>
                <c:pt idx="594">
                  <c:v>0.48817139999999998</c:v>
                </c:pt>
                <c:pt idx="595">
                  <c:v>0.48817850000000002</c:v>
                </c:pt>
                <c:pt idx="596">
                  <c:v>0.48817850000000002</c:v>
                </c:pt>
                <c:pt idx="597">
                  <c:v>0.48818089999999997</c:v>
                </c:pt>
                <c:pt idx="598">
                  <c:v>0.48818089999999997</c:v>
                </c:pt>
                <c:pt idx="599">
                  <c:v>0.48822100000000002</c:v>
                </c:pt>
                <c:pt idx="600">
                  <c:v>0.48828379999999999</c:v>
                </c:pt>
                <c:pt idx="601">
                  <c:v>0.48828379999999999</c:v>
                </c:pt>
                <c:pt idx="602">
                  <c:v>0.48822100000000002</c:v>
                </c:pt>
                <c:pt idx="603">
                  <c:v>0.48819449999999998</c:v>
                </c:pt>
                <c:pt idx="604">
                  <c:v>0.48819449999999998</c:v>
                </c:pt>
                <c:pt idx="605">
                  <c:v>0.4881955</c:v>
                </c:pt>
                <c:pt idx="606">
                  <c:v>0.4881955</c:v>
                </c:pt>
                <c:pt idx="607">
                  <c:v>0.48816609999999999</c:v>
                </c:pt>
                <c:pt idx="608">
                  <c:v>0.48824279999999998</c:v>
                </c:pt>
                <c:pt idx="609">
                  <c:v>0.48824279999999998</c:v>
                </c:pt>
                <c:pt idx="610">
                  <c:v>0.48820639999999998</c:v>
                </c:pt>
                <c:pt idx="611">
                  <c:v>0.48820970000000002</c:v>
                </c:pt>
                <c:pt idx="612">
                  <c:v>0.48820970000000002</c:v>
                </c:pt>
                <c:pt idx="613">
                  <c:v>0.48823139999999998</c:v>
                </c:pt>
                <c:pt idx="614">
                  <c:v>0.48823139999999998</c:v>
                </c:pt>
                <c:pt idx="615">
                  <c:v>0.48819279999999998</c:v>
                </c:pt>
                <c:pt idx="616">
                  <c:v>0.48823670000000002</c:v>
                </c:pt>
                <c:pt idx="617">
                  <c:v>0.48823670000000002</c:v>
                </c:pt>
                <c:pt idx="618">
                  <c:v>0.48816789999999999</c:v>
                </c:pt>
                <c:pt idx="619">
                  <c:v>0.48818780000000001</c:v>
                </c:pt>
                <c:pt idx="620">
                  <c:v>0.48818780000000001</c:v>
                </c:pt>
                <c:pt idx="621">
                  <c:v>0.48825930000000001</c:v>
                </c:pt>
                <c:pt idx="622">
                  <c:v>0.48825930000000001</c:v>
                </c:pt>
                <c:pt idx="623">
                  <c:v>0.48823050000000001</c:v>
                </c:pt>
                <c:pt idx="624">
                  <c:v>0.48826950000000002</c:v>
                </c:pt>
                <c:pt idx="625">
                  <c:v>0.48826950000000002</c:v>
                </c:pt>
                <c:pt idx="626">
                  <c:v>0.48816199999999998</c:v>
                </c:pt>
                <c:pt idx="627">
                  <c:v>0.48816510000000002</c:v>
                </c:pt>
                <c:pt idx="628">
                  <c:v>0.48816510000000002</c:v>
                </c:pt>
                <c:pt idx="629">
                  <c:v>0.4881973</c:v>
                </c:pt>
                <c:pt idx="630">
                  <c:v>0.4881973</c:v>
                </c:pt>
                <c:pt idx="631">
                  <c:v>0.48816690000000001</c:v>
                </c:pt>
                <c:pt idx="632">
                  <c:v>0.48828630000000001</c:v>
                </c:pt>
                <c:pt idx="633">
                  <c:v>0.48828630000000001</c:v>
                </c:pt>
                <c:pt idx="634">
                  <c:v>0.48821680000000001</c:v>
                </c:pt>
                <c:pt idx="635">
                  <c:v>0.4881624</c:v>
                </c:pt>
                <c:pt idx="636">
                  <c:v>0.4881624</c:v>
                </c:pt>
                <c:pt idx="637">
                  <c:v>0.48819040000000002</c:v>
                </c:pt>
                <c:pt idx="638">
                  <c:v>0.48819040000000002</c:v>
                </c:pt>
                <c:pt idx="639">
                  <c:v>0.4881916</c:v>
                </c:pt>
                <c:pt idx="640">
                  <c:v>0.48824050000000002</c:v>
                </c:pt>
                <c:pt idx="641">
                  <c:v>0.48824050000000002</c:v>
                </c:pt>
                <c:pt idx="642">
                  <c:v>0.48816209999999999</c:v>
                </c:pt>
                <c:pt idx="643">
                  <c:v>0.48822009999999999</c:v>
                </c:pt>
                <c:pt idx="644">
                  <c:v>0.48822009999999999</c:v>
                </c:pt>
                <c:pt idx="645">
                  <c:v>0.4882338</c:v>
                </c:pt>
                <c:pt idx="646">
                  <c:v>0.4882338</c:v>
                </c:pt>
                <c:pt idx="647">
                  <c:v>0.48824590000000001</c:v>
                </c:pt>
                <c:pt idx="648">
                  <c:v>0.4882666</c:v>
                </c:pt>
                <c:pt idx="649">
                  <c:v>0.4882666</c:v>
                </c:pt>
                <c:pt idx="650">
                  <c:v>0.48815619999999998</c:v>
                </c:pt>
                <c:pt idx="651">
                  <c:v>0.48818669999999997</c:v>
                </c:pt>
                <c:pt idx="652">
                  <c:v>0.48818669999999997</c:v>
                </c:pt>
                <c:pt idx="653">
                  <c:v>0.48818879999999998</c:v>
                </c:pt>
                <c:pt idx="654">
                  <c:v>0.48818879999999998</c:v>
                </c:pt>
                <c:pt idx="655">
                  <c:v>0.4882341</c:v>
                </c:pt>
                <c:pt idx="656">
                  <c:v>0.48828729999999998</c:v>
                </c:pt>
                <c:pt idx="657">
                  <c:v>0.48828729999999998</c:v>
                </c:pt>
                <c:pt idx="658">
                  <c:v>0.48819370000000001</c:v>
                </c:pt>
                <c:pt idx="659">
                  <c:v>0.48816539999999997</c:v>
                </c:pt>
                <c:pt idx="660">
                  <c:v>0.48816539999999997</c:v>
                </c:pt>
                <c:pt idx="661">
                  <c:v>0.48819279999999998</c:v>
                </c:pt>
                <c:pt idx="662">
                  <c:v>0.48819279999999998</c:v>
                </c:pt>
                <c:pt idx="663">
                  <c:v>0.48816939999999998</c:v>
                </c:pt>
                <c:pt idx="664">
                  <c:v>0.48823840000000002</c:v>
                </c:pt>
                <c:pt idx="665">
                  <c:v>0.48823840000000002</c:v>
                </c:pt>
                <c:pt idx="666">
                  <c:v>0.48820849999999999</c:v>
                </c:pt>
                <c:pt idx="667">
                  <c:v>0.48822130000000002</c:v>
                </c:pt>
                <c:pt idx="668">
                  <c:v>0.48822130000000002</c:v>
                </c:pt>
                <c:pt idx="669">
                  <c:v>0.48823159999999999</c:v>
                </c:pt>
                <c:pt idx="670">
                  <c:v>0.48823159999999999</c:v>
                </c:pt>
                <c:pt idx="671">
                  <c:v>0.48817199999999999</c:v>
                </c:pt>
                <c:pt idx="672">
                  <c:v>0.48822979999999999</c:v>
                </c:pt>
                <c:pt idx="673">
                  <c:v>0.48822979999999999</c:v>
                </c:pt>
                <c:pt idx="674">
                  <c:v>0.4881644</c:v>
                </c:pt>
                <c:pt idx="675">
                  <c:v>0.48816349999999997</c:v>
                </c:pt>
                <c:pt idx="676">
                  <c:v>0.48816349999999997</c:v>
                </c:pt>
                <c:pt idx="677">
                  <c:v>0.48824780000000001</c:v>
                </c:pt>
                <c:pt idx="678">
                  <c:v>0.48824780000000001</c:v>
                </c:pt>
                <c:pt idx="679">
                  <c:v>0.4882244</c:v>
                </c:pt>
                <c:pt idx="680">
                  <c:v>0.48828260000000001</c:v>
                </c:pt>
                <c:pt idx="681">
                  <c:v>0.48828260000000001</c:v>
                </c:pt>
                <c:pt idx="682">
                  <c:v>0.4881781</c:v>
                </c:pt>
                <c:pt idx="683">
                  <c:v>0.48816660000000001</c:v>
                </c:pt>
                <c:pt idx="684">
                  <c:v>0.48816660000000001</c:v>
                </c:pt>
                <c:pt idx="685">
                  <c:v>0.4882146</c:v>
                </c:pt>
                <c:pt idx="686">
                  <c:v>0.4882146</c:v>
                </c:pt>
                <c:pt idx="687">
                  <c:v>0.48817509999999997</c:v>
                </c:pt>
                <c:pt idx="688">
                  <c:v>0.48826570000000002</c:v>
                </c:pt>
                <c:pt idx="689">
                  <c:v>0.48826570000000002</c:v>
                </c:pt>
                <c:pt idx="690">
                  <c:v>0.48817480000000002</c:v>
                </c:pt>
                <c:pt idx="691">
                  <c:v>0.48820160000000001</c:v>
                </c:pt>
                <c:pt idx="692">
                  <c:v>0.48820160000000001</c:v>
                </c:pt>
                <c:pt idx="693">
                  <c:v>0.48818539999999999</c:v>
                </c:pt>
                <c:pt idx="694">
                  <c:v>0.48818539999999999</c:v>
                </c:pt>
                <c:pt idx="695">
                  <c:v>0.48816169999999998</c:v>
                </c:pt>
                <c:pt idx="696">
                  <c:v>0.48821880000000001</c:v>
                </c:pt>
                <c:pt idx="697">
                  <c:v>0.48821880000000001</c:v>
                </c:pt>
                <c:pt idx="698">
                  <c:v>0.48815560000000002</c:v>
                </c:pt>
                <c:pt idx="699">
                  <c:v>0.4882071</c:v>
                </c:pt>
                <c:pt idx="700">
                  <c:v>0.4882071</c:v>
                </c:pt>
                <c:pt idx="701">
                  <c:v>0.48822989999999999</c:v>
                </c:pt>
                <c:pt idx="702">
                  <c:v>0.48822989999999999</c:v>
                </c:pt>
                <c:pt idx="703">
                  <c:v>0.4882165</c:v>
                </c:pt>
                <c:pt idx="704">
                  <c:v>0.48821579999999998</c:v>
                </c:pt>
                <c:pt idx="705">
                  <c:v>0.48821579999999998</c:v>
                </c:pt>
                <c:pt idx="706">
                  <c:v>0.48815019999999998</c:v>
                </c:pt>
                <c:pt idx="707">
                  <c:v>0.48813780000000001</c:v>
                </c:pt>
                <c:pt idx="708">
                  <c:v>0.48813780000000001</c:v>
                </c:pt>
                <c:pt idx="709">
                  <c:v>0.48816900000000002</c:v>
                </c:pt>
                <c:pt idx="710">
                  <c:v>0.48816900000000002</c:v>
                </c:pt>
                <c:pt idx="711">
                  <c:v>0.48820340000000001</c:v>
                </c:pt>
                <c:pt idx="712">
                  <c:v>0.4882611</c:v>
                </c:pt>
                <c:pt idx="713">
                  <c:v>0.4882611</c:v>
                </c:pt>
                <c:pt idx="714">
                  <c:v>0.4881858</c:v>
                </c:pt>
                <c:pt idx="715">
                  <c:v>0.48815059999999999</c:v>
                </c:pt>
                <c:pt idx="716">
                  <c:v>0.48815059999999999</c:v>
                </c:pt>
                <c:pt idx="717">
                  <c:v>0.48819820000000003</c:v>
                </c:pt>
                <c:pt idx="718">
                  <c:v>0.48819820000000003</c:v>
                </c:pt>
                <c:pt idx="719">
                  <c:v>0.48810779999999998</c:v>
                </c:pt>
                <c:pt idx="720">
                  <c:v>0.48823440000000001</c:v>
                </c:pt>
                <c:pt idx="721">
                  <c:v>0.48823440000000001</c:v>
                </c:pt>
                <c:pt idx="722">
                  <c:v>0.48820180000000002</c:v>
                </c:pt>
                <c:pt idx="723">
                  <c:v>0.48820089999999999</c:v>
                </c:pt>
                <c:pt idx="724">
                  <c:v>0.48820089999999999</c:v>
                </c:pt>
                <c:pt idx="725">
                  <c:v>0.48824519999999999</c:v>
                </c:pt>
                <c:pt idx="726">
                  <c:v>0.48817359999999999</c:v>
                </c:pt>
                <c:pt idx="727">
                  <c:v>0.48817359999999999</c:v>
                </c:pt>
                <c:pt idx="728">
                  <c:v>0.48822120000000002</c:v>
                </c:pt>
                <c:pt idx="729">
                  <c:v>0.48822120000000002</c:v>
                </c:pt>
                <c:pt idx="730">
                  <c:v>0.48815419999999998</c:v>
                </c:pt>
                <c:pt idx="731">
                  <c:v>0.48815449999999999</c:v>
                </c:pt>
                <c:pt idx="732">
                  <c:v>0.48815449999999999</c:v>
                </c:pt>
                <c:pt idx="733">
                  <c:v>0.4882396</c:v>
                </c:pt>
                <c:pt idx="734">
                  <c:v>0.48822670000000001</c:v>
                </c:pt>
                <c:pt idx="735">
                  <c:v>0.48822670000000001</c:v>
                </c:pt>
                <c:pt idx="736">
                  <c:v>0.48827769999999998</c:v>
                </c:pt>
                <c:pt idx="737">
                  <c:v>0.48827769999999998</c:v>
                </c:pt>
                <c:pt idx="738">
                  <c:v>0.48816579999999998</c:v>
                </c:pt>
                <c:pt idx="739">
                  <c:v>0.48816700000000002</c:v>
                </c:pt>
                <c:pt idx="740">
                  <c:v>0.48816700000000002</c:v>
                </c:pt>
                <c:pt idx="741">
                  <c:v>0.48819630000000003</c:v>
                </c:pt>
                <c:pt idx="742">
                  <c:v>0.48818030000000001</c:v>
                </c:pt>
                <c:pt idx="743">
                  <c:v>0.48818030000000001</c:v>
                </c:pt>
                <c:pt idx="744">
                  <c:v>0.48829050000000002</c:v>
                </c:pt>
                <c:pt idx="745">
                  <c:v>0.48829050000000002</c:v>
                </c:pt>
                <c:pt idx="746">
                  <c:v>0.48822260000000001</c:v>
                </c:pt>
                <c:pt idx="747">
                  <c:v>0.48821029999999999</c:v>
                </c:pt>
                <c:pt idx="748">
                  <c:v>0.48821029999999999</c:v>
                </c:pt>
                <c:pt idx="749">
                  <c:v>0.4881663</c:v>
                </c:pt>
                <c:pt idx="750">
                  <c:v>0.48813040000000002</c:v>
                </c:pt>
                <c:pt idx="751">
                  <c:v>0.48813040000000002</c:v>
                </c:pt>
                <c:pt idx="752">
                  <c:v>0.48821950000000003</c:v>
                </c:pt>
                <c:pt idx="753">
                  <c:v>0.48821950000000003</c:v>
                </c:pt>
                <c:pt idx="754">
                  <c:v>0.48816120000000002</c:v>
                </c:pt>
                <c:pt idx="755">
                  <c:v>0.48820340000000001</c:v>
                </c:pt>
                <c:pt idx="756">
                  <c:v>0.48820340000000001</c:v>
                </c:pt>
                <c:pt idx="757">
                  <c:v>0.4882396</c:v>
                </c:pt>
                <c:pt idx="758">
                  <c:v>0.48819059999999997</c:v>
                </c:pt>
                <c:pt idx="759">
                  <c:v>0.48819059999999997</c:v>
                </c:pt>
                <c:pt idx="760">
                  <c:v>0.4882088</c:v>
                </c:pt>
                <c:pt idx="761">
                  <c:v>0.4882088</c:v>
                </c:pt>
                <c:pt idx="762">
                  <c:v>0.4880949</c:v>
                </c:pt>
                <c:pt idx="763">
                  <c:v>0.48816019999999999</c:v>
                </c:pt>
                <c:pt idx="764">
                  <c:v>0.48816019999999999</c:v>
                </c:pt>
                <c:pt idx="765">
                  <c:v>0.48821379999999998</c:v>
                </c:pt>
                <c:pt idx="766">
                  <c:v>0.4882051</c:v>
                </c:pt>
                <c:pt idx="767">
                  <c:v>0.4882051</c:v>
                </c:pt>
                <c:pt idx="768">
                  <c:v>0.48824689999999998</c:v>
                </c:pt>
                <c:pt idx="769">
                  <c:v>0.48824689999999998</c:v>
                </c:pt>
                <c:pt idx="770">
                  <c:v>0.4882107</c:v>
                </c:pt>
                <c:pt idx="771">
                  <c:v>0.48814180000000001</c:v>
                </c:pt>
                <c:pt idx="772">
                  <c:v>0.48814180000000001</c:v>
                </c:pt>
                <c:pt idx="773">
                  <c:v>0.48819849999999998</c:v>
                </c:pt>
                <c:pt idx="774">
                  <c:v>0.48814629999999998</c:v>
                </c:pt>
                <c:pt idx="775">
                  <c:v>0.48814629999999998</c:v>
                </c:pt>
                <c:pt idx="776">
                  <c:v>0.4882396</c:v>
                </c:pt>
                <c:pt idx="777">
                  <c:v>0.4882396</c:v>
                </c:pt>
                <c:pt idx="778">
                  <c:v>0.48820459999999999</c:v>
                </c:pt>
                <c:pt idx="779">
                  <c:v>0.48819610000000002</c:v>
                </c:pt>
                <c:pt idx="780">
                  <c:v>0.48819610000000002</c:v>
                </c:pt>
                <c:pt idx="781">
                  <c:v>0.48821579999999998</c:v>
                </c:pt>
                <c:pt idx="782">
                  <c:v>0.48814089999999999</c:v>
                </c:pt>
                <c:pt idx="783">
                  <c:v>0.48814089999999999</c:v>
                </c:pt>
                <c:pt idx="784">
                  <c:v>0.48818980000000001</c:v>
                </c:pt>
                <c:pt idx="785">
                  <c:v>0.48818980000000001</c:v>
                </c:pt>
                <c:pt idx="786">
                  <c:v>0.4881356</c:v>
                </c:pt>
                <c:pt idx="787">
                  <c:v>0.48819859999999998</c:v>
                </c:pt>
                <c:pt idx="788">
                  <c:v>0.48819859999999998</c:v>
                </c:pt>
                <c:pt idx="789">
                  <c:v>0.48821160000000002</c:v>
                </c:pt>
                <c:pt idx="790">
                  <c:v>0.488176</c:v>
                </c:pt>
                <c:pt idx="791">
                  <c:v>0.488176</c:v>
                </c:pt>
                <c:pt idx="792">
                  <c:v>0.48822680000000002</c:v>
                </c:pt>
                <c:pt idx="793">
                  <c:v>0.48822680000000002</c:v>
                </c:pt>
                <c:pt idx="794">
                  <c:v>0.48814449999999998</c:v>
                </c:pt>
                <c:pt idx="795">
                  <c:v>0.48812739999999999</c:v>
                </c:pt>
                <c:pt idx="796">
                  <c:v>0.48812739999999999</c:v>
                </c:pt>
                <c:pt idx="797">
                  <c:v>0.48819639999999997</c:v>
                </c:pt>
                <c:pt idx="798">
                  <c:v>0.48822680000000002</c:v>
                </c:pt>
                <c:pt idx="799">
                  <c:v>0.48822680000000002</c:v>
                </c:pt>
                <c:pt idx="800">
                  <c:v>0.4882396</c:v>
                </c:pt>
                <c:pt idx="801">
                  <c:v>0.4882396</c:v>
                </c:pt>
                <c:pt idx="802">
                  <c:v>0.48819600000000002</c:v>
                </c:pt>
                <c:pt idx="803">
                  <c:v>0.48819309999999999</c:v>
                </c:pt>
                <c:pt idx="804">
                  <c:v>0.48819309999999999</c:v>
                </c:pt>
                <c:pt idx="805">
                  <c:v>0.4881819</c:v>
                </c:pt>
                <c:pt idx="806">
                  <c:v>0.4881432</c:v>
                </c:pt>
                <c:pt idx="807">
                  <c:v>0.4881432</c:v>
                </c:pt>
                <c:pt idx="808">
                  <c:v>0.48817939999999999</c:v>
                </c:pt>
                <c:pt idx="809">
                  <c:v>0.48817939999999999</c:v>
                </c:pt>
                <c:pt idx="810">
                  <c:v>0.48820999999999998</c:v>
                </c:pt>
                <c:pt idx="811">
                  <c:v>0.48819849999999998</c:v>
                </c:pt>
                <c:pt idx="812">
                  <c:v>0.48819849999999998</c:v>
                </c:pt>
                <c:pt idx="813">
                  <c:v>0.48822120000000002</c:v>
                </c:pt>
                <c:pt idx="814">
                  <c:v>0.48815999999999998</c:v>
                </c:pt>
                <c:pt idx="815">
                  <c:v>0.48815999999999998</c:v>
                </c:pt>
                <c:pt idx="816">
                  <c:v>0.48819970000000001</c:v>
                </c:pt>
                <c:pt idx="817">
                  <c:v>0.48819970000000001</c:v>
                </c:pt>
                <c:pt idx="818">
                  <c:v>0.48813299999999998</c:v>
                </c:pt>
                <c:pt idx="819">
                  <c:v>0.48813050000000002</c:v>
                </c:pt>
                <c:pt idx="820">
                  <c:v>0.48813050000000002</c:v>
                </c:pt>
                <c:pt idx="821">
                  <c:v>0.48828850000000001</c:v>
                </c:pt>
                <c:pt idx="822">
                  <c:v>0.48816670000000001</c:v>
                </c:pt>
                <c:pt idx="823">
                  <c:v>0.48816670000000001</c:v>
                </c:pt>
                <c:pt idx="824">
                  <c:v>0.48820849999999999</c:v>
                </c:pt>
                <c:pt idx="825">
                  <c:v>0.48820849999999999</c:v>
                </c:pt>
                <c:pt idx="826">
                  <c:v>0.48809940000000002</c:v>
                </c:pt>
                <c:pt idx="827">
                  <c:v>0.48812480000000003</c:v>
                </c:pt>
                <c:pt idx="828">
                  <c:v>0.48812480000000003</c:v>
                </c:pt>
                <c:pt idx="829">
                  <c:v>0.48817690000000002</c:v>
                </c:pt>
                <c:pt idx="830">
                  <c:v>0.48814879999999999</c:v>
                </c:pt>
                <c:pt idx="831">
                  <c:v>0.48814879999999999</c:v>
                </c:pt>
                <c:pt idx="832">
                  <c:v>0.48829149999999999</c:v>
                </c:pt>
                <c:pt idx="833">
                  <c:v>0.48829149999999999</c:v>
                </c:pt>
                <c:pt idx="834">
                  <c:v>0.48816779999999999</c:v>
                </c:pt>
                <c:pt idx="835">
                  <c:v>0.48817339999999998</c:v>
                </c:pt>
                <c:pt idx="836">
                  <c:v>0.48817339999999998</c:v>
                </c:pt>
                <c:pt idx="837">
                  <c:v>0.4882243</c:v>
                </c:pt>
                <c:pt idx="838">
                  <c:v>0.48810399999999998</c:v>
                </c:pt>
                <c:pt idx="839">
                  <c:v>0.48810399999999998</c:v>
                </c:pt>
                <c:pt idx="840">
                  <c:v>0.48817969999999999</c:v>
                </c:pt>
                <c:pt idx="841">
                  <c:v>0.48817969999999999</c:v>
                </c:pt>
                <c:pt idx="842">
                  <c:v>0.48811529999999997</c:v>
                </c:pt>
                <c:pt idx="843">
                  <c:v>0.48821189999999998</c:v>
                </c:pt>
                <c:pt idx="844">
                  <c:v>0.48821189999999998</c:v>
                </c:pt>
                <c:pt idx="845">
                  <c:v>0.48821769999999998</c:v>
                </c:pt>
                <c:pt idx="846">
                  <c:v>0.48816179999999998</c:v>
                </c:pt>
                <c:pt idx="847">
                  <c:v>0.48816179999999998</c:v>
                </c:pt>
                <c:pt idx="848">
                  <c:v>0.48820239999999998</c:v>
                </c:pt>
                <c:pt idx="849">
                  <c:v>0.48820239999999998</c:v>
                </c:pt>
                <c:pt idx="850">
                  <c:v>0.48805310000000002</c:v>
                </c:pt>
                <c:pt idx="851">
                  <c:v>0.48808580000000001</c:v>
                </c:pt>
                <c:pt idx="852">
                  <c:v>0.48808580000000001</c:v>
                </c:pt>
                <c:pt idx="853">
                  <c:v>0.48814079999999999</c:v>
                </c:pt>
                <c:pt idx="854">
                  <c:v>0.48821369999999997</c:v>
                </c:pt>
                <c:pt idx="855">
                  <c:v>0.48821369999999997</c:v>
                </c:pt>
                <c:pt idx="856">
                  <c:v>0.48821439999999999</c:v>
                </c:pt>
                <c:pt idx="857">
                  <c:v>0.48821439999999999</c:v>
                </c:pt>
                <c:pt idx="858">
                  <c:v>0.4881587</c:v>
                </c:pt>
                <c:pt idx="859">
                  <c:v>0.48816539999999997</c:v>
                </c:pt>
                <c:pt idx="860">
                  <c:v>0.48816539999999997</c:v>
                </c:pt>
                <c:pt idx="861">
                  <c:v>0.48815419999999998</c:v>
                </c:pt>
                <c:pt idx="862">
                  <c:v>0.48809190000000002</c:v>
                </c:pt>
                <c:pt idx="863">
                  <c:v>0.48809190000000002</c:v>
                </c:pt>
                <c:pt idx="864">
                  <c:v>0.4881433</c:v>
                </c:pt>
                <c:pt idx="865">
                  <c:v>0.4881433</c:v>
                </c:pt>
                <c:pt idx="866">
                  <c:v>0.48817090000000002</c:v>
                </c:pt>
                <c:pt idx="867">
                  <c:v>0.48814570000000002</c:v>
                </c:pt>
                <c:pt idx="868">
                  <c:v>0.48814570000000002</c:v>
                </c:pt>
                <c:pt idx="869">
                  <c:v>0.48819689999999999</c:v>
                </c:pt>
                <c:pt idx="870">
                  <c:v>0.48813659999999998</c:v>
                </c:pt>
                <c:pt idx="871">
                  <c:v>0.48813659999999998</c:v>
                </c:pt>
                <c:pt idx="872">
                  <c:v>0.48813050000000002</c:v>
                </c:pt>
                <c:pt idx="873">
                  <c:v>0.48813050000000002</c:v>
                </c:pt>
                <c:pt idx="874">
                  <c:v>0.48810140000000002</c:v>
                </c:pt>
                <c:pt idx="875">
                  <c:v>0.48810199999999998</c:v>
                </c:pt>
                <c:pt idx="876">
                  <c:v>0.48810199999999998</c:v>
                </c:pt>
                <c:pt idx="877">
                  <c:v>0.48818060000000002</c:v>
                </c:pt>
                <c:pt idx="878">
                  <c:v>0.4881491</c:v>
                </c:pt>
                <c:pt idx="879">
                  <c:v>0.4881491</c:v>
                </c:pt>
                <c:pt idx="880">
                  <c:v>0.4881587</c:v>
                </c:pt>
                <c:pt idx="881">
                  <c:v>0.4881587</c:v>
                </c:pt>
                <c:pt idx="882">
                  <c:v>0.48814420000000003</c:v>
                </c:pt>
                <c:pt idx="883">
                  <c:v>0.4881141</c:v>
                </c:pt>
                <c:pt idx="884">
                  <c:v>0.4881141</c:v>
                </c:pt>
                <c:pt idx="885">
                  <c:v>0.48815999999999998</c:v>
                </c:pt>
                <c:pt idx="886">
                  <c:v>0.48805809999999999</c:v>
                </c:pt>
                <c:pt idx="887">
                  <c:v>0.48805809999999999</c:v>
                </c:pt>
                <c:pt idx="888">
                  <c:v>0.48816670000000001</c:v>
                </c:pt>
                <c:pt idx="889">
                  <c:v>0.48816670000000001</c:v>
                </c:pt>
                <c:pt idx="890">
                  <c:v>0.4881219</c:v>
                </c:pt>
                <c:pt idx="891">
                  <c:v>0.48809190000000002</c:v>
                </c:pt>
                <c:pt idx="892">
                  <c:v>0.48809190000000002</c:v>
                </c:pt>
                <c:pt idx="893">
                  <c:v>0.48814029999999997</c:v>
                </c:pt>
                <c:pt idx="894">
                  <c:v>0.48803730000000001</c:v>
                </c:pt>
                <c:pt idx="895">
                  <c:v>0.48803730000000001</c:v>
                </c:pt>
                <c:pt idx="896">
                  <c:v>0.48811579999999999</c:v>
                </c:pt>
                <c:pt idx="897">
                  <c:v>0.48811579999999999</c:v>
                </c:pt>
                <c:pt idx="898">
                  <c:v>0.48804330000000001</c:v>
                </c:pt>
                <c:pt idx="899">
                  <c:v>0.48812440000000001</c:v>
                </c:pt>
                <c:pt idx="900">
                  <c:v>0.48812440000000001</c:v>
                </c:pt>
                <c:pt idx="901">
                  <c:v>0.48818089999999997</c:v>
                </c:pt>
                <c:pt idx="902">
                  <c:v>0.48812620000000001</c:v>
                </c:pt>
                <c:pt idx="903">
                  <c:v>0.48812620000000001</c:v>
                </c:pt>
                <c:pt idx="904">
                  <c:v>0.48815930000000002</c:v>
                </c:pt>
                <c:pt idx="905">
                  <c:v>0.48815930000000002</c:v>
                </c:pt>
                <c:pt idx="906">
                  <c:v>0.48806830000000001</c:v>
                </c:pt>
                <c:pt idx="907">
                  <c:v>0.48806660000000002</c:v>
                </c:pt>
                <c:pt idx="908">
                  <c:v>0.48806660000000002</c:v>
                </c:pt>
                <c:pt idx="909">
                  <c:v>0.48808400000000002</c:v>
                </c:pt>
                <c:pt idx="910">
                  <c:v>0.48813980000000001</c:v>
                </c:pt>
                <c:pt idx="911">
                  <c:v>0.48813980000000001</c:v>
                </c:pt>
                <c:pt idx="912">
                  <c:v>0.48817369999999999</c:v>
                </c:pt>
                <c:pt idx="913">
                  <c:v>0.48817369999999999</c:v>
                </c:pt>
                <c:pt idx="914">
                  <c:v>0.48807309999999998</c:v>
                </c:pt>
                <c:pt idx="915">
                  <c:v>0.4881277</c:v>
                </c:pt>
                <c:pt idx="916">
                  <c:v>0.4881277</c:v>
                </c:pt>
                <c:pt idx="917">
                  <c:v>0.48814999999999997</c:v>
                </c:pt>
                <c:pt idx="918">
                  <c:v>0.48808309999999999</c:v>
                </c:pt>
                <c:pt idx="919">
                  <c:v>0.48808309999999999</c:v>
                </c:pt>
                <c:pt idx="920">
                  <c:v>0.48808299999999999</c:v>
                </c:pt>
                <c:pt idx="921">
                  <c:v>0.48808299999999999</c:v>
                </c:pt>
                <c:pt idx="922">
                  <c:v>0.48811009999999999</c:v>
                </c:pt>
                <c:pt idx="923">
                  <c:v>0.48809829999999998</c:v>
                </c:pt>
                <c:pt idx="924">
                  <c:v>0.48809829999999998</c:v>
                </c:pt>
                <c:pt idx="925">
                  <c:v>0.48815839999999999</c:v>
                </c:pt>
                <c:pt idx="926">
                  <c:v>0.48813070000000003</c:v>
                </c:pt>
                <c:pt idx="927">
                  <c:v>0.48813070000000003</c:v>
                </c:pt>
                <c:pt idx="928">
                  <c:v>0.48811290000000002</c:v>
                </c:pt>
                <c:pt idx="929">
                  <c:v>0.48811290000000002</c:v>
                </c:pt>
                <c:pt idx="930">
                  <c:v>0.48803609999999997</c:v>
                </c:pt>
                <c:pt idx="931">
                  <c:v>0.48806660000000002</c:v>
                </c:pt>
                <c:pt idx="932">
                  <c:v>0.48806660000000002</c:v>
                </c:pt>
                <c:pt idx="933">
                  <c:v>0.4881472</c:v>
                </c:pt>
                <c:pt idx="934">
                  <c:v>0.48813139999999999</c:v>
                </c:pt>
                <c:pt idx="935">
                  <c:v>0.48813139999999999</c:v>
                </c:pt>
                <c:pt idx="936">
                  <c:v>0.48816120000000002</c:v>
                </c:pt>
                <c:pt idx="937">
                  <c:v>0.48816120000000002</c:v>
                </c:pt>
                <c:pt idx="938">
                  <c:v>0.48812660000000002</c:v>
                </c:pt>
                <c:pt idx="939">
                  <c:v>0.48808499999999999</c:v>
                </c:pt>
                <c:pt idx="940">
                  <c:v>0.48808499999999999</c:v>
                </c:pt>
                <c:pt idx="941">
                  <c:v>0.488126</c:v>
                </c:pt>
                <c:pt idx="942">
                  <c:v>0.48808190000000001</c:v>
                </c:pt>
                <c:pt idx="943">
                  <c:v>0.48808190000000001</c:v>
                </c:pt>
                <c:pt idx="944">
                  <c:v>0.488153</c:v>
                </c:pt>
                <c:pt idx="945">
                  <c:v>0.488153</c:v>
                </c:pt>
                <c:pt idx="946">
                  <c:v>0.48812630000000001</c:v>
                </c:pt>
                <c:pt idx="947">
                  <c:v>0.48811199999999999</c:v>
                </c:pt>
                <c:pt idx="948">
                  <c:v>0.48811199999999999</c:v>
                </c:pt>
                <c:pt idx="949">
                  <c:v>0.48813329999999999</c:v>
                </c:pt>
                <c:pt idx="950">
                  <c:v>0.48807479999999998</c:v>
                </c:pt>
                <c:pt idx="951">
                  <c:v>0.48807479999999998</c:v>
                </c:pt>
                <c:pt idx="952">
                  <c:v>0.48809249999999998</c:v>
                </c:pt>
                <c:pt idx="953">
                  <c:v>0.48809249999999998</c:v>
                </c:pt>
                <c:pt idx="954">
                  <c:v>0.48806040000000001</c:v>
                </c:pt>
                <c:pt idx="955">
                  <c:v>0.48808879999999999</c:v>
                </c:pt>
                <c:pt idx="956">
                  <c:v>0.48808879999999999</c:v>
                </c:pt>
                <c:pt idx="957">
                  <c:v>0.48814770000000002</c:v>
                </c:pt>
                <c:pt idx="958">
                  <c:v>0.48807030000000001</c:v>
                </c:pt>
                <c:pt idx="959">
                  <c:v>0.48807030000000001</c:v>
                </c:pt>
                <c:pt idx="960">
                  <c:v>0.48814150000000001</c:v>
                </c:pt>
                <c:pt idx="961">
                  <c:v>0.48814150000000001</c:v>
                </c:pt>
                <c:pt idx="962">
                  <c:v>0.4880603</c:v>
                </c:pt>
                <c:pt idx="963">
                  <c:v>0.48806250000000001</c:v>
                </c:pt>
                <c:pt idx="964">
                  <c:v>0.48806250000000001</c:v>
                </c:pt>
                <c:pt idx="965">
                  <c:v>0.48810219999999999</c:v>
                </c:pt>
                <c:pt idx="966">
                  <c:v>0.4880989</c:v>
                </c:pt>
                <c:pt idx="967">
                  <c:v>0.4880989</c:v>
                </c:pt>
                <c:pt idx="968">
                  <c:v>0.48810490000000001</c:v>
                </c:pt>
                <c:pt idx="969">
                  <c:v>0.48810490000000001</c:v>
                </c:pt>
                <c:pt idx="970">
                  <c:v>0.48807620000000002</c:v>
                </c:pt>
                <c:pt idx="971">
                  <c:v>0.48807850000000003</c:v>
                </c:pt>
                <c:pt idx="972">
                  <c:v>0.48807850000000003</c:v>
                </c:pt>
                <c:pt idx="973">
                  <c:v>0.4880988</c:v>
                </c:pt>
                <c:pt idx="974">
                  <c:v>0.48806949999999999</c:v>
                </c:pt>
                <c:pt idx="975">
                  <c:v>0.48806949999999999</c:v>
                </c:pt>
                <c:pt idx="976">
                  <c:v>0.48806880000000002</c:v>
                </c:pt>
                <c:pt idx="977">
                  <c:v>0.48806880000000002</c:v>
                </c:pt>
                <c:pt idx="978">
                  <c:v>0.48810320000000001</c:v>
                </c:pt>
                <c:pt idx="979">
                  <c:v>0.48808400000000002</c:v>
                </c:pt>
                <c:pt idx="980">
                  <c:v>0.48808400000000002</c:v>
                </c:pt>
                <c:pt idx="981">
                  <c:v>0.4881335</c:v>
                </c:pt>
                <c:pt idx="982">
                  <c:v>0.488095</c:v>
                </c:pt>
                <c:pt idx="983">
                  <c:v>0.488095</c:v>
                </c:pt>
                <c:pt idx="984">
                  <c:v>0.48807709999999999</c:v>
                </c:pt>
                <c:pt idx="985">
                  <c:v>0.48807709999999999</c:v>
                </c:pt>
                <c:pt idx="986">
                  <c:v>0.48804700000000001</c:v>
                </c:pt>
                <c:pt idx="987">
                  <c:v>0.4880697</c:v>
                </c:pt>
                <c:pt idx="988">
                  <c:v>0.4880697</c:v>
                </c:pt>
                <c:pt idx="989">
                  <c:v>0.48817199999999999</c:v>
                </c:pt>
                <c:pt idx="990">
                  <c:v>0.48809609999999998</c:v>
                </c:pt>
                <c:pt idx="991">
                  <c:v>0.48809609999999998</c:v>
                </c:pt>
                <c:pt idx="992">
                  <c:v>0.48811529999999997</c:v>
                </c:pt>
                <c:pt idx="993">
                  <c:v>0.48811529999999997</c:v>
                </c:pt>
                <c:pt idx="994">
                  <c:v>0.48809649999999999</c:v>
                </c:pt>
                <c:pt idx="995">
                  <c:v>0.48805850000000001</c:v>
                </c:pt>
                <c:pt idx="996">
                  <c:v>0.48805850000000001</c:v>
                </c:pt>
                <c:pt idx="997">
                  <c:v>0.48813200000000001</c:v>
                </c:pt>
                <c:pt idx="998">
                  <c:v>0.48807210000000001</c:v>
                </c:pt>
                <c:pt idx="999">
                  <c:v>0.48807210000000001</c:v>
                </c:pt>
                <c:pt idx="1000">
                  <c:v>0.48809789999999997</c:v>
                </c:pt>
                <c:pt idx="1001">
                  <c:v>0.48809789999999997</c:v>
                </c:pt>
                <c:pt idx="1002">
                  <c:v>0.4880795</c:v>
                </c:pt>
                <c:pt idx="1003">
                  <c:v>0.48809730000000001</c:v>
                </c:pt>
                <c:pt idx="1004">
                  <c:v>0.48809730000000001</c:v>
                </c:pt>
                <c:pt idx="1005">
                  <c:v>0.48815969999999997</c:v>
                </c:pt>
                <c:pt idx="1006">
                  <c:v>0.4880524</c:v>
                </c:pt>
                <c:pt idx="1007">
                  <c:v>0.4880524</c:v>
                </c:pt>
                <c:pt idx="1008">
                  <c:v>0.48808299999999999</c:v>
                </c:pt>
                <c:pt idx="1009">
                  <c:v>0.48808299999999999</c:v>
                </c:pt>
                <c:pt idx="1010">
                  <c:v>0.48801440000000001</c:v>
                </c:pt>
                <c:pt idx="1011">
                  <c:v>0.48810140000000002</c:v>
                </c:pt>
                <c:pt idx="1012">
                  <c:v>0.48810140000000002</c:v>
                </c:pt>
                <c:pt idx="1013">
                  <c:v>0.48816359999999998</c:v>
                </c:pt>
                <c:pt idx="1014">
                  <c:v>0.48810959999999998</c:v>
                </c:pt>
                <c:pt idx="1015">
                  <c:v>0.48810959999999998</c:v>
                </c:pt>
                <c:pt idx="1016">
                  <c:v>0.48810429999999999</c:v>
                </c:pt>
                <c:pt idx="1017">
                  <c:v>0.48810429999999999</c:v>
                </c:pt>
                <c:pt idx="1018">
                  <c:v>0.48803849999999999</c:v>
                </c:pt>
                <c:pt idx="1019">
                  <c:v>0.48804940000000002</c:v>
                </c:pt>
                <c:pt idx="1020">
                  <c:v>0.48804940000000002</c:v>
                </c:pt>
                <c:pt idx="1021">
                  <c:v>0.48809010000000003</c:v>
                </c:pt>
                <c:pt idx="1022">
                  <c:v>0.48813679999999998</c:v>
                </c:pt>
                <c:pt idx="1023">
                  <c:v>0.48813679999999998</c:v>
                </c:pt>
                <c:pt idx="1024">
                  <c:v>0.48810560000000003</c:v>
                </c:pt>
                <c:pt idx="1025">
                  <c:v>0.48810560000000003</c:v>
                </c:pt>
                <c:pt idx="1026">
                  <c:v>0.4880815</c:v>
                </c:pt>
                <c:pt idx="1027">
                  <c:v>0.4882708</c:v>
                </c:pt>
                <c:pt idx="1028">
                  <c:v>0.4882708</c:v>
                </c:pt>
                <c:pt idx="1029">
                  <c:v>0.48830790000000002</c:v>
                </c:pt>
                <c:pt idx="1030">
                  <c:v>0.48828539999999998</c:v>
                </c:pt>
                <c:pt idx="1031">
                  <c:v>0.48828539999999998</c:v>
                </c:pt>
                <c:pt idx="1032">
                  <c:v>0.48821589999999998</c:v>
                </c:pt>
                <c:pt idx="1033">
                  <c:v>0.48821589999999998</c:v>
                </c:pt>
                <c:pt idx="1034">
                  <c:v>0.48832150000000002</c:v>
                </c:pt>
                <c:pt idx="1035">
                  <c:v>0.4883093</c:v>
                </c:pt>
                <c:pt idx="1036">
                  <c:v>0.4883093</c:v>
                </c:pt>
                <c:pt idx="1037">
                  <c:v>0.48835430000000002</c:v>
                </c:pt>
                <c:pt idx="1038">
                  <c:v>0.48830790000000002</c:v>
                </c:pt>
                <c:pt idx="1039">
                  <c:v>0.48830790000000002</c:v>
                </c:pt>
                <c:pt idx="1040">
                  <c:v>0.48827359999999997</c:v>
                </c:pt>
                <c:pt idx="1041">
                  <c:v>0.48827359999999997</c:v>
                </c:pt>
                <c:pt idx="1042">
                  <c:v>0.48828050000000001</c:v>
                </c:pt>
                <c:pt idx="1043">
                  <c:v>0.48826960000000003</c:v>
                </c:pt>
                <c:pt idx="1044">
                  <c:v>0.48826960000000003</c:v>
                </c:pt>
                <c:pt idx="1045">
                  <c:v>0.48837530000000001</c:v>
                </c:pt>
                <c:pt idx="1046">
                  <c:v>0.48834919999999998</c:v>
                </c:pt>
                <c:pt idx="1047">
                  <c:v>0.48834919999999998</c:v>
                </c:pt>
                <c:pt idx="1048">
                  <c:v>0.48833270000000001</c:v>
                </c:pt>
                <c:pt idx="1049">
                  <c:v>0.48833270000000001</c:v>
                </c:pt>
                <c:pt idx="1050">
                  <c:v>0.48829790000000001</c:v>
                </c:pt>
                <c:pt idx="1051">
                  <c:v>0.48828510000000003</c:v>
                </c:pt>
                <c:pt idx="1052">
                  <c:v>0.48828510000000003</c:v>
                </c:pt>
                <c:pt idx="1053">
                  <c:v>0.48832419999999999</c:v>
                </c:pt>
                <c:pt idx="1054">
                  <c:v>0.48828270000000001</c:v>
                </c:pt>
                <c:pt idx="1055">
                  <c:v>0.48828270000000001</c:v>
                </c:pt>
                <c:pt idx="1056">
                  <c:v>0.4883112</c:v>
                </c:pt>
                <c:pt idx="1057">
                  <c:v>0.4883112</c:v>
                </c:pt>
                <c:pt idx="1058">
                  <c:v>0.48834729999999998</c:v>
                </c:pt>
                <c:pt idx="1059">
                  <c:v>0.48830269999999998</c:v>
                </c:pt>
                <c:pt idx="1060">
                  <c:v>0.48830269999999998</c:v>
                </c:pt>
                <c:pt idx="1061">
                  <c:v>0.48837130000000001</c:v>
                </c:pt>
                <c:pt idx="1062">
                  <c:v>0.48830059999999997</c:v>
                </c:pt>
                <c:pt idx="1063">
                  <c:v>0.48830059999999997</c:v>
                </c:pt>
                <c:pt idx="1064">
                  <c:v>0.48826320000000001</c:v>
                </c:pt>
                <c:pt idx="1065">
                  <c:v>0.48826320000000001</c:v>
                </c:pt>
                <c:pt idx="1066">
                  <c:v>0.48828199999999999</c:v>
                </c:pt>
                <c:pt idx="1067">
                  <c:v>0.4883441</c:v>
                </c:pt>
                <c:pt idx="1068">
                  <c:v>0.4883441</c:v>
                </c:pt>
                <c:pt idx="1069">
                  <c:v>0.48841119999999999</c:v>
                </c:pt>
                <c:pt idx="1070">
                  <c:v>0.48837350000000002</c:v>
                </c:pt>
                <c:pt idx="1071">
                  <c:v>0.48837350000000002</c:v>
                </c:pt>
                <c:pt idx="1072">
                  <c:v>0.4883149</c:v>
                </c:pt>
                <c:pt idx="1073">
                  <c:v>0.4883149</c:v>
                </c:pt>
                <c:pt idx="1074">
                  <c:v>0.48830509999999999</c:v>
                </c:pt>
                <c:pt idx="1075">
                  <c:v>0.48830849999999998</c:v>
                </c:pt>
                <c:pt idx="1076">
                  <c:v>0.48830849999999998</c:v>
                </c:pt>
                <c:pt idx="1077">
                  <c:v>0.48832490000000001</c:v>
                </c:pt>
                <c:pt idx="1078">
                  <c:v>0.4883731</c:v>
                </c:pt>
                <c:pt idx="1079">
                  <c:v>0.4883731</c:v>
                </c:pt>
                <c:pt idx="1080">
                  <c:v>0.48835640000000002</c:v>
                </c:pt>
                <c:pt idx="1081">
                  <c:v>0.48835640000000002</c:v>
                </c:pt>
                <c:pt idx="1082">
                  <c:v>0.48831400000000003</c:v>
                </c:pt>
                <c:pt idx="1083">
                  <c:v>0.4883228</c:v>
                </c:pt>
                <c:pt idx="1084">
                  <c:v>0.4883228</c:v>
                </c:pt>
                <c:pt idx="1085">
                  <c:v>0.4883749</c:v>
                </c:pt>
                <c:pt idx="1086">
                  <c:v>0.48832330000000002</c:v>
                </c:pt>
                <c:pt idx="1087">
                  <c:v>0.48832330000000002</c:v>
                </c:pt>
                <c:pt idx="1088">
                  <c:v>0.48829210000000001</c:v>
                </c:pt>
                <c:pt idx="1089">
                  <c:v>0.48829210000000001</c:v>
                </c:pt>
                <c:pt idx="1090">
                  <c:v>0.48834349999999999</c:v>
                </c:pt>
                <c:pt idx="1091">
                  <c:v>0.48836410000000002</c:v>
                </c:pt>
                <c:pt idx="1092">
                  <c:v>0.48836410000000002</c:v>
                </c:pt>
                <c:pt idx="1093">
                  <c:v>0.48841299999999999</c:v>
                </c:pt>
                <c:pt idx="1094">
                  <c:v>0.4883556</c:v>
                </c:pt>
                <c:pt idx="1095">
                  <c:v>0.4883556</c:v>
                </c:pt>
                <c:pt idx="1096">
                  <c:v>0.48832759999999997</c:v>
                </c:pt>
                <c:pt idx="1097">
                  <c:v>0.48832759999999997</c:v>
                </c:pt>
                <c:pt idx="1098">
                  <c:v>0.48830960000000001</c:v>
                </c:pt>
                <c:pt idx="1099">
                  <c:v>0.48831400000000003</c:v>
                </c:pt>
                <c:pt idx="1100">
                  <c:v>0.48831400000000003</c:v>
                </c:pt>
                <c:pt idx="1101">
                  <c:v>0.48842819999999998</c:v>
                </c:pt>
                <c:pt idx="1102">
                  <c:v>0.48838540000000003</c:v>
                </c:pt>
                <c:pt idx="1103">
                  <c:v>0.48838540000000003</c:v>
                </c:pt>
                <c:pt idx="1104">
                  <c:v>0.48835919999999999</c:v>
                </c:pt>
                <c:pt idx="1105">
                  <c:v>0.48835919999999999</c:v>
                </c:pt>
                <c:pt idx="1106">
                  <c:v>0.48831809999999998</c:v>
                </c:pt>
                <c:pt idx="1107">
                  <c:v>0.48830079999999998</c:v>
                </c:pt>
                <c:pt idx="1108">
                  <c:v>0.48830079999999998</c:v>
                </c:pt>
                <c:pt idx="1109">
                  <c:v>0.48837520000000001</c:v>
                </c:pt>
                <c:pt idx="1110">
                  <c:v>0.48833399999999999</c:v>
                </c:pt>
                <c:pt idx="1111">
                  <c:v>0.48833399999999999</c:v>
                </c:pt>
                <c:pt idx="1112">
                  <c:v>0.48836249999999998</c:v>
                </c:pt>
                <c:pt idx="1113">
                  <c:v>0.48836249999999998</c:v>
                </c:pt>
                <c:pt idx="1114">
                  <c:v>0.4883576</c:v>
                </c:pt>
                <c:pt idx="1115">
                  <c:v>0.48829080000000002</c:v>
                </c:pt>
                <c:pt idx="1116">
                  <c:v>0.48829080000000002</c:v>
                </c:pt>
                <c:pt idx="1117">
                  <c:v>0.48832789999999998</c:v>
                </c:pt>
                <c:pt idx="1118">
                  <c:v>0.48833340000000003</c:v>
                </c:pt>
                <c:pt idx="1119">
                  <c:v>0.48833340000000003</c:v>
                </c:pt>
                <c:pt idx="1120">
                  <c:v>0.48828169999999999</c:v>
                </c:pt>
                <c:pt idx="1121">
                  <c:v>0.48828169999999999</c:v>
                </c:pt>
                <c:pt idx="1122">
                  <c:v>0.48829089999999997</c:v>
                </c:pt>
                <c:pt idx="1123">
                  <c:v>0.48832609999999999</c:v>
                </c:pt>
                <c:pt idx="1124">
                  <c:v>0.48832609999999999</c:v>
                </c:pt>
                <c:pt idx="1125">
                  <c:v>0.48841259999999997</c:v>
                </c:pt>
                <c:pt idx="1126">
                  <c:v>0.4883692</c:v>
                </c:pt>
                <c:pt idx="1127">
                  <c:v>0.4883692</c:v>
                </c:pt>
                <c:pt idx="1128">
                  <c:v>0.48828899999999997</c:v>
                </c:pt>
                <c:pt idx="1129">
                  <c:v>0.48828899999999997</c:v>
                </c:pt>
                <c:pt idx="1130">
                  <c:v>0.48828880000000002</c:v>
                </c:pt>
                <c:pt idx="1131">
                  <c:v>0.48829479999999997</c:v>
                </c:pt>
                <c:pt idx="1132">
                  <c:v>0.48829479999999997</c:v>
                </c:pt>
                <c:pt idx="1133">
                  <c:v>0.4883595</c:v>
                </c:pt>
                <c:pt idx="1134">
                  <c:v>0.48837589999999997</c:v>
                </c:pt>
                <c:pt idx="1135">
                  <c:v>0.48837589999999997</c:v>
                </c:pt>
                <c:pt idx="1136">
                  <c:v>0.48836220000000002</c:v>
                </c:pt>
                <c:pt idx="1137">
                  <c:v>0.48836220000000002</c:v>
                </c:pt>
                <c:pt idx="1138">
                  <c:v>0.48834850000000002</c:v>
                </c:pt>
                <c:pt idx="1139">
                  <c:v>0.48828690000000002</c:v>
                </c:pt>
                <c:pt idx="1140">
                  <c:v>0.48828690000000002</c:v>
                </c:pt>
                <c:pt idx="1141">
                  <c:v>0.48834470000000002</c:v>
                </c:pt>
                <c:pt idx="1142">
                  <c:v>0.48832059999999999</c:v>
                </c:pt>
                <c:pt idx="1143">
                  <c:v>0.48832059999999999</c:v>
                </c:pt>
                <c:pt idx="1144">
                  <c:v>0.48829869999999997</c:v>
                </c:pt>
                <c:pt idx="1145">
                  <c:v>0.48829869999999997</c:v>
                </c:pt>
                <c:pt idx="1146">
                  <c:v>0.48834709999999998</c:v>
                </c:pt>
                <c:pt idx="1147">
                  <c:v>0.48835669999999998</c:v>
                </c:pt>
                <c:pt idx="1148">
                  <c:v>0.48835669999999998</c:v>
                </c:pt>
                <c:pt idx="1149">
                  <c:v>0.4884346</c:v>
                </c:pt>
                <c:pt idx="1150">
                  <c:v>0.4883286</c:v>
                </c:pt>
                <c:pt idx="1151">
                  <c:v>0.4883286</c:v>
                </c:pt>
                <c:pt idx="1152">
                  <c:v>0.48830489999999999</c:v>
                </c:pt>
                <c:pt idx="1153">
                  <c:v>0.48830489999999999</c:v>
                </c:pt>
                <c:pt idx="1154">
                  <c:v>0.48830459999999998</c:v>
                </c:pt>
                <c:pt idx="1155">
                  <c:v>0.4882978</c:v>
                </c:pt>
                <c:pt idx="1156">
                  <c:v>0.4882978</c:v>
                </c:pt>
                <c:pt idx="1157">
                  <c:v>0.48839840000000001</c:v>
                </c:pt>
                <c:pt idx="1158">
                  <c:v>0.48835129999999999</c:v>
                </c:pt>
                <c:pt idx="1159">
                  <c:v>0.48835129999999999</c:v>
                </c:pt>
                <c:pt idx="1160">
                  <c:v>0.48834149999999998</c:v>
                </c:pt>
                <c:pt idx="1161">
                  <c:v>0.48834149999999998</c:v>
                </c:pt>
                <c:pt idx="1162">
                  <c:v>0.48830299999999999</c:v>
                </c:pt>
                <c:pt idx="1163">
                  <c:v>0.48828749999999999</c:v>
                </c:pt>
                <c:pt idx="1164">
                  <c:v>0.48828749999999999</c:v>
                </c:pt>
                <c:pt idx="1165">
                  <c:v>0.48836469999999998</c:v>
                </c:pt>
                <c:pt idx="1166">
                  <c:v>0.48832429999999999</c:v>
                </c:pt>
                <c:pt idx="1167">
                  <c:v>0.48832429999999999</c:v>
                </c:pt>
                <c:pt idx="1168">
                  <c:v>0.48831980000000003</c:v>
                </c:pt>
                <c:pt idx="1169">
                  <c:v>0.48831980000000003</c:v>
                </c:pt>
                <c:pt idx="1170">
                  <c:v>0.48836020000000002</c:v>
                </c:pt>
                <c:pt idx="1171">
                  <c:v>0.4883517</c:v>
                </c:pt>
                <c:pt idx="1172">
                  <c:v>0.4883517</c:v>
                </c:pt>
                <c:pt idx="1173">
                  <c:v>0.48836580000000002</c:v>
                </c:pt>
                <c:pt idx="1174">
                  <c:v>0.4883189</c:v>
                </c:pt>
                <c:pt idx="1175">
                  <c:v>0.4883189</c:v>
                </c:pt>
                <c:pt idx="1176">
                  <c:v>0.48827300000000001</c:v>
                </c:pt>
                <c:pt idx="1177">
                  <c:v>0.48827300000000001</c:v>
                </c:pt>
                <c:pt idx="1178">
                  <c:v>0.48828939999999998</c:v>
                </c:pt>
                <c:pt idx="1179">
                  <c:v>0.48834759999999999</c:v>
                </c:pt>
                <c:pt idx="1180">
                  <c:v>0.48834759999999999</c:v>
                </c:pt>
                <c:pt idx="1181">
                  <c:v>0.488402</c:v>
                </c:pt>
                <c:pt idx="1182">
                  <c:v>0.48836610000000003</c:v>
                </c:pt>
                <c:pt idx="1183">
                  <c:v>0.48836610000000003</c:v>
                </c:pt>
                <c:pt idx="1184">
                  <c:v>0.4882726</c:v>
                </c:pt>
                <c:pt idx="1185">
                  <c:v>0.4882726</c:v>
                </c:pt>
                <c:pt idx="1186">
                  <c:v>0.48828179999999999</c:v>
                </c:pt>
                <c:pt idx="1187">
                  <c:v>0.4882109</c:v>
                </c:pt>
                <c:pt idx="1188">
                  <c:v>0.4882109</c:v>
                </c:pt>
                <c:pt idx="1189">
                  <c:v>0.48831020000000003</c:v>
                </c:pt>
                <c:pt idx="1190">
                  <c:v>0.48834499999999997</c:v>
                </c:pt>
                <c:pt idx="1191">
                  <c:v>0.48834499999999997</c:v>
                </c:pt>
                <c:pt idx="1192">
                  <c:v>0.48830079999999998</c:v>
                </c:pt>
                <c:pt idx="1193">
                  <c:v>0.48831809999999998</c:v>
                </c:pt>
                <c:pt idx="1194">
                  <c:v>0.48831809999999998</c:v>
                </c:pt>
                <c:pt idx="1195">
                  <c:v>0.48828050000000001</c:v>
                </c:pt>
                <c:pt idx="1196">
                  <c:v>0.48828050000000001</c:v>
                </c:pt>
                <c:pt idx="1197">
                  <c:v>0.48835669999999998</c:v>
                </c:pt>
                <c:pt idx="1198">
                  <c:v>0.48830479999999998</c:v>
                </c:pt>
                <c:pt idx="1199">
                  <c:v>0.48830479999999998</c:v>
                </c:pt>
                <c:pt idx="1200">
                  <c:v>0.48824889999999999</c:v>
                </c:pt>
                <c:pt idx="1201">
                  <c:v>0.48828749999999999</c:v>
                </c:pt>
                <c:pt idx="1202">
                  <c:v>0.48828749999999999</c:v>
                </c:pt>
                <c:pt idx="1203">
                  <c:v>0.48831180000000002</c:v>
                </c:pt>
                <c:pt idx="1204">
                  <c:v>0.48831180000000002</c:v>
                </c:pt>
                <c:pt idx="1205">
                  <c:v>0.48840850000000002</c:v>
                </c:pt>
                <c:pt idx="1206">
                  <c:v>0.48832490000000001</c:v>
                </c:pt>
                <c:pt idx="1207">
                  <c:v>0.48832490000000001</c:v>
                </c:pt>
                <c:pt idx="1208">
                  <c:v>0.48827660000000001</c:v>
                </c:pt>
                <c:pt idx="1209">
                  <c:v>0.48827500000000001</c:v>
                </c:pt>
                <c:pt idx="1210">
                  <c:v>0.48827500000000001</c:v>
                </c:pt>
                <c:pt idx="1211">
                  <c:v>0.48827019999999999</c:v>
                </c:pt>
                <c:pt idx="1212">
                  <c:v>0.48827019999999999</c:v>
                </c:pt>
                <c:pt idx="1213">
                  <c:v>0.48833359999999998</c:v>
                </c:pt>
                <c:pt idx="1214">
                  <c:v>0.48837649999999999</c:v>
                </c:pt>
                <c:pt idx="1215">
                  <c:v>0.48837649999999999</c:v>
                </c:pt>
                <c:pt idx="1216">
                  <c:v>0.48831809999999998</c:v>
                </c:pt>
                <c:pt idx="1217">
                  <c:v>0.4883036</c:v>
                </c:pt>
                <c:pt idx="1218">
                  <c:v>0.4883036</c:v>
                </c:pt>
                <c:pt idx="1219">
                  <c:v>0.48828880000000002</c:v>
                </c:pt>
                <c:pt idx="1220">
                  <c:v>0.48828880000000002</c:v>
                </c:pt>
                <c:pt idx="1221">
                  <c:v>0.4883517</c:v>
                </c:pt>
                <c:pt idx="1222">
                  <c:v>0.48833919999999997</c:v>
                </c:pt>
                <c:pt idx="1223">
                  <c:v>0.48833919999999997</c:v>
                </c:pt>
                <c:pt idx="1224">
                  <c:v>0.48833369999999998</c:v>
                </c:pt>
                <c:pt idx="1225">
                  <c:v>0.48834119999999998</c:v>
                </c:pt>
                <c:pt idx="1226">
                  <c:v>0.48834119999999998</c:v>
                </c:pt>
                <c:pt idx="1227">
                  <c:v>0.48833589999999999</c:v>
                </c:pt>
                <c:pt idx="1228">
                  <c:v>0.48833589999999999</c:v>
                </c:pt>
                <c:pt idx="1229">
                  <c:v>0.48837009999999997</c:v>
                </c:pt>
                <c:pt idx="1230">
                  <c:v>0.48833340000000003</c:v>
                </c:pt>
                <c:pt idx="1231">
                  <c:v>0.48833340000000003</c:v>
                </c:pt>
                <c:pt idx="1232">
                  <c:v>0.48828199999999999</c:v>
                </c:pt>
                <c:pt idx="1233">
                  <c:v>0.4883306</c:v>
                </c:pt>
                <c:pt idx="1234">
                  <c:v>0.4883306</c:v>
                </c:pt>
                <c:pt idx="1235">
                  <c:v>0.48834650000000002</c:v>
                </c:pt>
                <c:pt idx="1236">
                  <c:v>0.48834650000000002</c:v>
                </c:pt>
                <c:pt idx="1237">
                  <c:v>0.48838769999999998</c:v>
                </c:pt>
                <c:pt idx="1238">
                  <c:v>0.48837190000000003</c:v>
                </c:pt>
                <c:pt idx="1239">
                  <c:v>0.48837190000000003</c:v>
                </c:pt>
                <c:pt idx="1240">
                  <c:v>0.48828290000000002</c:v>
                </c:pt>
                <c:pt idx="1241">
                  <c:v>0.48828690000000002</c:v>
                </c:pt>
                <c:pt idx="1242">
                  <c:v>0.48828690000000002</c:v>
                </c:pt>
                <c:pt idx="1243">
                  <c:v>0.4882727</c:v>
                </c:pt>
                <c:pt idx="1244">
                  <c:v>0.4882727</c:v>
                </c:pt>
                <c:pt idx="1245">
                  <c:v>0.488371</c:v>
                </c:pt>
                <c:pt idx="1246">
                  <c:v>0.48835980000000001</c:v>
                </c:pt>
                <c:pt idx="1247">
                  <c:v>0.48835980000000001</c:v>
                </c:pt>
                <c:pt idx="1248">
                  <c:v>0.48832730000000002</c:v>
                </c:pt>
                <c:pt idx="1249">
                  <c:v>0.4883383</c:v>
                </c:pt>
                <c:pt idx="1250">
                  <c:v>0.4883383</c:v>
                </c:pt>
                <c:pt idx="1251">
                  <c:v>0.48827389999999998</c:v>
                </c:pt>
                <c:pt idx="1252">
                  <c:v>0.48827389999999998</c:v>
                </c:pt>
                <c:pt idx="1253">
                  <c:v>0.48832769999999998</c:v>
                </c:pt>
                <c:pt idx="1254">
                  <c:v>0.4882765</c:v>
                </c:pt>
                <c:pt idx="1255">
                  <c:v>0.4882765</c:v>
                </c:pt>
                <c:pt idx="1256">
                  <c:v>0.48830020000000002</c:v>
                </c:pt>
                <c:pt idx="1257">
                  <c:v>0.48833120000000002</c:v>
                </c:pt>
                <c:pt idx="1258">
                  <c:v>0.48833120000000002</c:v>
                </c:pt>
                <c:pt idx="1259">
                  <c:v>0.48830990000000002</c:v>
                </c:pt>
                <c:pt idx="1260">
                  <c:v>0.48830990000000002</c:v>
                </c:pt>
                <c:pt idx="1261">
                  <c:v>0.4883673</c:v>
                </c:pt>
                <c:pt idx="1262">
                  <c:v>0.48830839999999998</c:v>
                </c:pt>
                <c:pt idx="1263">
                  <c:v>0.48830839999999998</c:v>
                </c:pt>
                <c:pt idx="1264">
                  <c:v>0.48822399999999999</c:v>
                </c:pt>
                <c:pt idx="1265">
                  <c:v>0.48823470000000002</c:v>
                </c:pt>
                <c:pt idx="1266">
                  <c:v>0.48823470000000002</c:v>
                </c:pt>
                <c:pt idx="1267">
                  <c:v>0.48833280000000001</c:v>
                </c:pt>
                <c:pt idx="1268">
                  <c:v>0.48833280000000001</c:v>
                </c:pt>
                <c:pt idx="1269">
                  <c:v>0.4884038</c:v>
                </c:pt>
                <c:pt idx="1270">
                  <c:v>0.4883787</c:v>
                </c:pt>
                <c:pt idx="1271">
                  <c:v>0.4883787</c:v>
                </c:pt>
                <c:pt idx="1272">
                  <c:v>0.48832189999999998</c:v>
                </c:pt>
                <c:pt idx="1273">
                  <c:v>0.48827779999999998</c:v>
                </c:pt>
                <c:pt idx="1274">
                  <c:v>0.48827779999999998</c:v>
                </c:pt>
                <c:pt idx="1275">
                  <c:v>0.48826989999999998</c:v>
                </c:pt>
                <c:pt idx="1276">
                  <c:v>0.48826989999999998</c:v>
                </c:pt>
                <c:pt idx="1277">
                  <c:v>0.48832789999999998</c:v>
                </c:pt>
                <c:pt idx="1278">
                  <c:v>0.48840420000000001</c:v>
                </c:pt>
                <c:pt idx="1279">
                  <c:v>0.48840420000000001</c:v>
                </c:pt>
                <c:pt idx="1280">
                  <c:v>0.48829519999999998</c:v>
                </c:pt>
                <c:pt idx="1281">
                  <c:v>0.4883246</c:v>
                </c:pt>
                <c:pt idx="1282">
                  <c:v>0.4883246</c:v>
                </c:pt>
                <c:pt idx="1283">
                  <c:v>0.48830600000000002</c:v>
                </c:pt>
                <c:pt idx="1284">
                  <c:v>0.48830600000000002</c:v>
                </c:pt>
                <c:pt idx="1285">
                  <c:v>0.4883188</c:v>
                </c:pt>
                <c:pt idx="1286">
                  <c:v>0.48832249999999999</c:v>
                </c:pt>
                <c:pt idx="1287">
                  <c:v>0.48832249999999999</c:v>
                </c:pt>
                <c:pt idx="1288">
                  <c:v>0.48823800000000001</c:v>
                </c:pt>
                <c:pt idx="1289">
                  <c:v>0.48835309999999998</c:v>
                </c:pt>
                <c:pt idx="1290">
                  <c:v>0.48835309999999998</c:v>
                </c:pt>
                <c:pt idx="1291">
                  <c:v>0.4882917</c:v>
                </c:pt>
                <c:pt idx="1292">
                  <c:v>0.4882917</c:v>
                </c:pt>
                <c:pt idx="1293">
                  <c:v>0.48835709999999999</c:v>
                </c:pt>
                <c:pt idx="1294">
                  <c:v>0.48835250000000002</c:v>
                </c:pt>
                <c:pt idx="1295">
                  <c:v>0.48835250000000002</c:v>
                </c:pt>
                <c:pt idx="1296">
                  <c:v>0.4882223</c:v>
                </c:pt>
                <c:pt idx="1297">
                  <c:v>0.48826320000000001</c:v>
                </c:pt>
                <c:pt idx="1298">
                  <c:v>0.48826320000000001</c:v>
                </c:pt>
                <c:pt idx="1299">
                  <c:v>0.48825679999999999</c:v>
                </c:pt>
                <c:pt idx="1300">
                  <c:v>0.48825679999999999</c:v>
                </c:pt>
                <c:pt idx="1301">
                  <c:v>0.4884252</c:v>
                </c:pt>
                <c:pt idx="1302">
                  <c:v>0.48836400000000002</c:v>
                </c:pt>
                <c:pt idx="1303">
                  <c:v>0.48836400000000002</c:v>
                </c:pt>
                <c:pt idx="1304">
                  <c:v>0.48830899999999999</c:v>
                </c:pt>
                <c:pt idx="1305">
                  <c:v>0.48830200000000001</c:v>
                </c:pt>
                <c:pt idx="1306">
                  <c:v>0.48830200000000001</c:v>
                </c:pt>
                <c:pt idx="1307">
                  <c:v>0.4882456</c:v>
                </c:pt>
                <c:pt idx="1308">
                  <c:v>0.4882456</c:v>
                </c:pt>
                <c:pt idx="1309">
                  <c:v>0.4883169</c:v>
                </c:pt>
                <c:pt idx="1310">
                  <c:v>0.48831869999999999</c:v>
                </c:pt>
                <c:pt idx="1311">
                  <c:v>0.48831869999999999</c:v>
                </c:pt>
                <c:pt idx="1312">
                  <c:v>0.48835699999999999</c:v>
                </c:pt>
                <c:pt idx="1313">
                  <c:v>0.48830780000000001</c:v>
                </c:pt>
                <c:pt idx="1314">
                  <c:v>0.48830780000000001</c:v>
                </c:pt>
                <c:pt idx="1315">
                  <c:v>0.48830570000000001</c:v>
                </c:pt>
                <c:pt idx="1316">
                  <c:v>0.48830570000000001</c:v>
                </c:pt>
                <c:pt idx="1317">
                  <c:v>0.48837829999999999</c:v>
                </c:pt>
                <c:pt idx="1318">
                  <c:v>0.48829260000000002</c:v>
                </c:pt>
                <c:pt idx="1319">
                  <c:v>0.48829260000000002</c:v>
                </c:pt>
                <c:pt idx="1320">
                  <c:v>0.48823640000000001</c:v>
                </c:pt>
                <c:pt idx="1321">
                  <c:v>0.48825020000000002</c:v>
                </c:pt>
                <c:pt idx="1322">
                  <c:v>0.48825020000000002</c:v>
                </c:pt>
                <c:pt idx="1323">
                  <c:v>0.48832690000000001</c:v>
                </c:pt>
                <c:pt idx="1324">
                  <c:v>0.48832690000000001</c:v>
                </c:pt>
                <c:pt idx="1325">
                  <c:v>0.48833799999999999</c:v>
                </c:pt>
                <c:pt idx="1326">
                  <c:v>0.48835909999999999</c:v>
                </c:pt>
                <c:pt idx="1327">
                  <c:v>0.48835909999999999</c:v>
                </c:pt>
                <c:pt idx="1328">
                  <c:v>0.4882803</c:v>
                </c:pt>
                <c:pt idx="1329">
                  <c:v>0.48818149999999999</c:v>
                </c:pt>
                <c:pt idx="1330">
                  <c:v>0.48818149999999999</c:v>
                </c:pt>
                <c:pt idx="1331">
                  <c:v>0.48822290000000002</c:v>
                </c:pt>
                <c:pt idx="1332">
                  <c:v>0.48822290000000002</c:v>
                </c:pt>
                <c:pt idx="1333">
                  <c:v>0.48828589999999999</c:v>
                </c:pt>
                <c:pt idx="1334">
                  <c:v>0.4883789</c:v>
                </c:pt>
                <c:pt idx="1335">
                  <c:v>0.4883789</c:v>
                </c:pt>
                <c:pt idx="1336">
                  <c:v>0.48827470000000001</c:v>
                </c:pt>
                <c:pt idx="1337">
                  <c:v>0.48829450000000002</c:v>
                </c:pt>
                <c:pt idx="1338">
                  <c:v>0.48829450000000002</c:v>
                </c:pt>
                <c:pt idx="1339">
                  <c:v>0.48828719999999998</c:v>
                </c:pt>
                <c:pt idx="1340">
                  <c:v>0.48828719999999998</c:v>
                </c:pt>
                <c:pt idx="1341">
                  <c:v>0.4882763</c:v>
                </c:pt>
                <c:pt idx="1342">
                  <c:v>0.48830230000000002</c:v>
                </c:pt>
                <c:pt idx="1343">
                  <c:v>0.48830230000000002</c:v>
                </c:pt>
                <c:pt idx="1344">
                  <c:v>0.4882378</c:v>
                </c:pt>
                <c:pt idx="1345">
                  <c:v>0.48833949999999998</c:v>
                </c:pt>
                <c:pt idx="1346">
                  <c:v>0.48833949999999998</c:v>
                </c:pt>
                <c:pt idx="1347">
                  <c:v>0.48828500000000002</c:v>
                </c:pt>
                <c:pt idx="1348">
                  <c:v>0.48828500000000002</c:v>
                </c:pt>
                <c:pt idx="1349">
                  <c:v>0.4883634</c:v>
                </c:pt>
                <c:pt idx="1350">
                  <c:v>0.48828139999999998</c:v>
                </c:pt>
                <c:pt idx="1351">
                  <c:v>0.48828139999999998</c:v>
                </c:pt>
                <c:pt idx="1352">
                  <c:v>0.48819220000000002</c:v>
                </c:pt>
                <c:pt idx="1353">
                  <c:v>0.4882532</c:v>
                </c:pt>
                <c:pt idx="1354">
                  <c:v>0.4882532</c:v>
                </c:pt>
                <c:pt idx="1355">
                  <c:v>0.48823109999999997</c:v>
                </c:pt>
                <c:pt idx="1356">
                  <c:v>0.48823109999999997</c:v>
                </c:pt>
                <c:pt idx="1357">
                  <c:v>0.48835200000000001</c:v>
                </c:pt>
                <c:pt idx="1358">
                  <c:v>0.48833710000000002</c:v>
                </c:pt>
                <c:pt idx="1359">
                  <c:v>0.48833710000000002</c:v>
                </c:pt>
                <c:pt idx="1360">
                  <c:v>0.48828660000000002</c:v>
                </c:pt>
                <c:pt idx="1361">
                  <c:v>0.48829850000000002</c:v>
                </c:pt>
                <c:pt idx="1362">
                  <c:v>0.48829850000000002</c:v>
                </c:pt>
                <c:pt idx="1363">
                  <c:v>0.48822959999999999</c:v>
                </c:pt>
                <c:pt idx="1364">
                  <c:v>0.48822959999999999</c:v>
                </c:pt>
                <c:pt idx="1365">
                  <c:v>0.48831400000000003</c:v>
                </c:pt>
                <c:pt idx="1366">
                  <c:v>0.48829929999999999</c:v>
                </c:pt>
                <c:pt idx="1367">
                  <c:v>0.48829929999999999</c:v>
                </c:pt>
                <c:pt idx="1368">
                  <c:v>0.48830180000000001</c:v>
                </c:pt>
                <c:pt idx="1369">
                  <c:v>0.48831330000000001</c:v>
                </c:pt>
                <c:pt idx="1370">
                  <c:v>0.48831330000000001</c:v>
                </c:pt>
                <c:pt idx="1371">
                  <c:v>0.48831780000000002</c:v>
                </c:pt>
                <c:pt idx="1372">
                  <c:v>0.48831780000000002</c:v>
                </c:pt>
                <c:pt idx="1373">
                  <c:v>0.48837429999999998</c:v>
                </c:pt>
                <c:pt idx="1374">
                  <c:v>0.48830430000000002</c:v>
                </c:pt>
                <c:pt idx="1375">
                  <c:v>0.48830430000000002</c:v>
                </c:pt>
                <c:pt idx="1376">
                  <c:v>0.48825679999999999</c:v>
                </c:pt>
                <c:pt idx="1377">
                  <c:v>0.48824709999999999</c:v>
                </c:pt>
                <c:pt idx="1378">
                  <c:v>0.48824709999999999</c:v>
                </c:pt>
                <c:pt idx="1379">
                  <c:v>0.4882531</c:v>
                </c:pt>
                <c:pt idx="1380">
                  <c:v>0.4882531</c:v>
                </c:pt>
                <c:pt idx="1381">
                  <c:v>0.48832910000000002</c:v>
                </c:pt>
                <c:pt idx="1382">
                  <c:v>0.48837140000000001</c:v>
                </c:pt>
                <c:pt idx="1383">
                  <c:v>0.48837140000000001</c:v>
                </c:pt>
                <c:pt idx="1384">
                  <c:v>0.48828149999999998</c:v>
                </c:pt>
                <c:pt idx="1385">
                  <c:v>0.48823440000000001</c:v>
                </c:pt>
                <c:pt idx="1386">
                  <c:v>0.48823440000000001</c:v>
                </c:pt>
                <c:pt idx="1387">
                  <c:v>0.48824770000000001</c:v>
                </c:pt>
                <c:pt idx="1388">
                  <c:v>0.48824770000000001</c:v>
                </c:pt>
                <c:pt idx="1389">
                  <c:v>0.48830839999999998</c:v>
                </c:pt>
                <c:pt idx="1390">
                  <c:v>0.48837469999999999</c:v>
                </c:pt>
                <c:pt idx="1391">
                  <c:v>0.48837469999999999</c:v>
                </c:pt>
                <c:pt idx="1392">
                  <c:v>0.48826239999999999</c:v>
                </c:pt>
                <c:pt idx="1393">
                  <c:v>0.48830659999999998</c:v>
                </c:pt>
                <c:pt idx="1394">
                  <c:v>0.48830659999999998</c:v>
                </c:pt>
                <c:pt idx="1395">
                  <c:v>0.48829139999999999</c:v>
                </c:pt>
                <c:pt idx="1396">
                  <c:v>0.48829139999999999</c:v>
                </c:pt>
                <c:pt idx="1397">
                  <c:v>0.48830810000000002</c:v>
                </c:pt>
                <c:pt idx="1398">
                  <c:v>0.4883152</c:v>
                </c:pt>
                <c:pt idx="1399">
                  <c:v>0.4883152</c:v>
                </c:pt>
                <c:pt idx="1400">
                  <c:v>0.48823739999999999</c:v>
                </c:pt>
                <c:pt idx="1401">
                  <c:v>0.48832029999999998</c:v>
                </c:pt>
                <c:pt idx="1402">
                  <c:v>0.48832029999999998</c:v>
                </c:pt>
                <c:pt idx="1403">
                  <c:v>0.48829610000000001</c:v>
                </c:pt>
                <c:pt idx="1404">
                  <c:v>0.48829610000000001</c:v>
                </c:pt>
                <c:pt idx="1405">
                  <c:v>0.48835440000000002</c:v>
                </c:pt>
                <c:pt idx="1406">
                  <c:v>0.4883902</c:v>
                </c:pt>
                <c:pt idx="1407">
                  <c:v>0.4883902</c:v>
                </c:pt>
                <c:pt idx="1408">
                  <c:v>0.48824830000000002</c:v>
                </c:pt>
                <c:pt idx="1409">
                  <c:v>0.48827409999999999</c:v>
                </c:pt>
                <c:pt idx="1410">
                  <c:v>0.48827409999999999</c:v>
                </c:pt>
                <c:pt idx="1411">
                  <c:v>0.48827209999999999</c:v>
                </c:pt>
                <c:pt idx="1412">
                  <c:v>0.48827209999999999</c:v>
                </c:pt>
                <c:pt idx="1413">
                  <c:v>0.48838510000000002</c:v>
                </c:pt>
                <c:pt idx="1414">
                  <c:v>0.48841289999999998</c:v>
                </c:pt>
                <c:pt idx="1415">
                  <c:v>0.48841289999999998</c:v>
                </c:pt>
                <c:pt idx="1416">
                  <c:v>0.48833949999999998</c:v>
                </c:pt>
                <c:pt idx="1417">
                  <c:v>0.48832940000000002</c:v>
                </c:pt>
                <c:pt idx="1418">
                  <c:v>0.48832940000000002</c:v>
                </c:pt>
                <c:pt idx="1419">
                  <c:v>0.48828850000000001</c:v>
                </c:pt>
                <c:pt idx="1420">
                  <c:v>0.48828850000000001</c:v>
                </c:pt>
                <c:pt idx="1421">
                  <c:v>0.4883325</c:v>
                </c:pt>
                <c:pt idx="1422">
                  <c:v>0.48835699999999999</c:v>
                </c:pt>
                <c:pt idx="1423">
                  <c:v>0.48835699999999999</c:v>
                </c:pt>
                <c:pt idx="1424">
                  <c:v>0.48832819999999999</c:v>
                </c:pt>
                <c:pt idx="1425">
                  <c:v>0.48833130000000002</c:v>
                </c:pt>
                <c:pt idx="1426">
                  <c:v>0.48833130000000002</c:v>
                </c:pt>
                <c:pt idx="1427">
                  <c:v>0.48831390000000002</c:v>
                </c:pt>
                <c:pt idx="1428">
                  <c:v>0.48831390000000002</c:v>
                </c:pt>
                <c:pt idx="1429">
                  <c:v>0.48837219999999998</c:v>
                </c:pt>
                <c:pt idx="1430">
                  <c:v>0.48834860000000002</c:v>
                </c:pt>
                <c:pt idx="1431">
                  <c:v>0.48834860000000002</c:v>
                </c:pt>
                <c:pt idx="1432">
                  <c:v>0.48826570000000002</c:v>
                </c:pt>
                <c:pt idx="1433">
                  <c:v>0.48829489999999998</c:v>
                </c:pt>
                <c:pt idx="1434">
                  <c:v>0.48829489999999998</c:v>
                </c:pt>
                <c:pt idx="1435">
                  <c:v>0.48835990000000001</c:v>
                </c:pt>
                <c:pt idx="1436">
                  <c:v>0.48835990000000001</c:v>
                </c:pt>
                <c:pt idx="1437">
                  <c:v>0.48839290000000002</c:v>
                </c:pt>
                <c:pt idx="1438">
                  <c:v>0.488427</c:v>
                </c:pt>
                <c:pt idx="1439">
                  <c:v>0.488427</c:v>
                </c:pt>
                <c:pt idx="1440">
                  <c:v>0.48835339999999999</c:v>
                </c:pt>
                <c:pt idx="1441">
                  <c:v>0.48825410000000002</c:v>
                </c:pt>
                <c:pt idx="1442">
                  <c:v>0.48825410000000002</c:v>
                </c:pt>
                <c:pt idx="1443">
                  <c:v>0.4883169</c:v>
                </c:pt>
                <c:pt idx="1444">
                  <c:v>0.4883169</c:v>
                </c:pt>
                <c:pt idx="1445">
                  <c:v>0.4883863</c:v>
                </c:pt>
                <c:pt idx="1446">
                  <c:v>0.48846270000000003</c:v>
                </c:pt>
                <c:pt idx="1447">
                  <c:v>0.48846270000000003</c:v>
                </c:pt>
                <c:pt idx="1448">
                  <c:v>0.48839539999999998</c:v>
                </c:pt>
                <c:pt idx="1449">
                  <c:v>0.48845450000000001</c:v>
                </c:pt>
                <c:pt idx="1450">
                  <c:v>0.48845450000000001</c:v>
                </c:pt>
                <c:pt idx="1451">
                  <c:v>0.4884539</c:v>
                </c:pt>
                <c:pt idx="1452">
                  <c:v>0.4884539</c:v>
                </c:pt>
                <c:pt idx="1453">
                  <c:v>0.48844749999999998</c:v>
                </c:pt>
                <c:pt idx="1454">
                  <c:v>0.4885101</c:v>
                </c:pt>
                <c:pt idx="1455">
                  <c:v>0.4885101</c:v>
                </c:pt>
                <c:pt idx="1456">
                  <c:v>0.48846220000000001</c:v>
                </c:pt>
                <c:pt idx="1457">
                  <c:v>0.4885758</c:v>
                </c:pt>
                <c:pt idx="1458">
                  <c:v>0.4885758</c:v>
                </c:pt>
                <c:pt idx="1459">
                  <c:v>0.48858889999999999</c:v>
                </c:pt>
                <c:pt idx="1460">
                  <c:v>0.48858889999999999</c:v>
                </c:pt>
                <c:pt idx="1461">
                  <c:v>0.48864099999999999</c:v>
                </c:pt>
                <c:pt idx="1462">
                  <c:v>0.4886914</c:v>
                </c:pt>
                <c:pt idx="1463">
                  <c:v>0.4886914</c:v>
                </c:pt>
                <c:pt idx="1464">
                  <c:v>0.48863649999999997</c:v>
                </c:pt>
                <c:pt idx="1465">
                  <c:v>0.4886897</c:v>
                </c:pt>
                <c:pt idx="1466">
                  <c:v>0.4886897</c:v>
                </c:pt>
                <c:pt idx="1467">
                  <c:v>0.48864049999999998</c:v>
                </c:pt>
                <c:pt idx="1468">
                  <c:v>0.48864049999999998</c:v>
                </c:pt>
                <c:pt idx="1469">
                  <c:v>0.48881239999999998</c:v>
                </c:pt>
                <c:pt idx="1470">
                  <c:v>0.48890410000000001</c:v>
                </c:pt>
                <c:pt idx="1471">
                  <c:v>0.48890410000000001</c:v>
                </c:pt>
                <c:pt idx="1472">
                  <c:v>0.48890349999999999</c:v>
                </c:pt>
                <c:pt idx="1473">
                  <c:v>0.48897059999999998</c:v>
                </c:pt>
                <c:pt idx="1474">
                  <c:v>0.48897059999999998</c:v>
                </c:pt>
                <c:pt idx="1475">
                  <c:v>0.48895660000000002</c:v>
                </c:pt>
                <c:pt idx="1476">
                  <c:v>0.48895660000000002</c:v>
                </c:pt>
                <c:pt idx="1477">
                  <c:v>0.48908049999999997</c:v>
                </c:pt>
                <c:pt idx="1478">
                  <c:v>0.48918529999999999</c:v>
                </c:pt>
                <c:pt idx="1479">
                  <c:v>0.48918529999999999</c:v>
                </c:pt>
                <c:pt idx="1480">
                  <c:v>0.4892242</c:v>
                </c:pt>
                <c:pt idx="1481">
                  <c:v>0.489315</c:v>
                </c:pt>
                <c:pt idx="1482">
                  <c:v>0.489315</c:v>
                </c:pt>
                <c:pt idx="1483">
                  <c:v>0.48940040000000001</c:v>
                </c:pt>
                <c:pt idx="1484">
                  <c:v>0.48940040000000001</c:v>
                </c:pt>
                <c:pt idx="1485">
                  <c:v>0.48951650000000002</c:v>
                </c:pt>
                <c:pt idx="1486">
                  <c:v>0.48958580000000002</c:v>
                </c:pt>
                <c:pt idx="1487">
                  <c:v>0.48958580000000002</c:v>
                </c:pt>
                <c:pt idx="1488">
                  <c:v>0.48960300000000001</c:v>
                </c:pt>
                <c:pt idx="1489">
                  <c:v>0.48972880000000002</c:v>
                </c:pt>
                <c:pt idx="1490">
                  <c:v>0.48972880000000002</c:v>
                </c:pt>
                <c:pt idx="1491">
                  <c:v>0.48988520000000002</c:v>
                </c:pt>
                <c:pt idx="1492">
                  <c:v>0.48988520000000002</c:v>
                </c:pt>
                <c:pt idx="1493">
                  <c:v>0.49004532000000001</c:v>
                </c:pt>
                <c:pt idx="1494">
                  <c:v>0.49018441000000001</c:v>
                </c:pt>
                <c:pt idx="1495">
                  <c:v>0.49018441000000001</c:v>
                </c:pt>
                <c:pt idx="1496">
                  <c:v>0.49021214000000002</c:v>
                </c:pt>
                <c:pt idx="1497">
                  <c:v>0.49029876</c:v>
                </c:pt>
                <c:pt idx="1498">
                  <c:v>0.49029876</c:v>
                </c:pt>
                <c:pt idx="1499">
                  <c:v>0.4904134</c:v>
                </c:pt>
                <c:pt idx="1500">
                  <c:v>0.4904134</c:v>
                </c:pt>
                <c:pt idx="1501">
                  <c:v>0.49058499999999999</c:v>
                </c:pt>
                <c:pt idx="1502">
                  <c:v>0.49079222</c:v>
                </c:pt>
                <c:pt idx="1503">
                  <c:v>0.49079222</c:v>
                </c:pt>
                <c:pt idx="1504">
                  <c:v>0.49071454999999997</c:v>
                </c:pt>
                <c:pt idx="1505">
                  <c:v>0.49090835999999999</c:v>
                </c:pt>
                <c:pt idx="1506">
                  <c:v>0.49090835999999999</c:v>
                </c:pt>
                <c:pt idx="1507">
                  <c:v>0.49102181</c:v>
                </c:pt>
                <c:pt idx="1508">
                  <c:v>0.49102181</c:v>
                </c:pt>
                <c:pt idx="1509">
                  <c:v>0.49115956</c:v>
                </c:pt>
                <c:pt idx="1510">
                  <c:v>0.49130014999999999</c:v>
                </c:pt>
                <c:pt idx="1511">
                  <c:v>0.49130014999999999</c:v>
                </c:pt>
                <c:pt idx="1512">
                  <c:v>0.49136067</c:v>
                </c:pt>
                <c:pt idx="1513">
                  <c:v>0.49155344000000001</c:v>
                </c:pt>
                <c:pt idx="1514">
                  <c:v>0.49155344000000001</c:v>
                </c:pt>
                <c:pt idx="1515">
                  <c:v>0.49165674999999998</c:v>
                </c:pt>
                <c:pt idx="1516">
                  <c:v>0.49165674999999998</c:v>
                </c:pt>
                <c:pt idx="1517">
                  <c:v>0.49182893999999999</c:v>
                </c:pt>
                <c:pt idx="1518">
                  <c:v>0.49196847999999999</c:v>
                </c:pt>
                <c:pt idx="1519">
                  <c:v>0.49196847999999999</c:v>
                </c:pt>
                <c:pt idx="1520">
                  <c:v>0.49197951000000001</c:v>
                </c:pt>
                <c:pt idx="1521">
                  <c:v>0.49211338999999998</c:v>
                </c:pt>
                <c:pt idx="1522">
                  <c:v>0.49211338999999998</c:v>
                </c:pt>
                <c:pt idx="1523">
                  <c:v>0.49223787000000002</c:v>
                </c:pt>
                <c:pt idx="1524">
                  <c:v>0.49223787000000002</c:v>
                </c:pt>
                <c:pt idx="1525">
                  <c:v>0.49242005</c:v>
                </c:pt>
                <c:pt idx="1526">
                  <c:v>0.49257465</c:v>
                </c:pt>
                <c:pt idx="1527">
                  <c:v>0.49257465</c:v>
                </c:pt>
                <c:pt idx="1528">
                  <c:v>0.49262116</c:v>
                </c:pt>
                <c:pt idx="1529">
                  <c:v>0.49268287999999999</c:v>
                </c:pt>
                <c:pt idx="1530">
                  <c:v>0.49268287999999999</c:v>
                </c:pt>
                <c:pt idx="1531">
                  <c:v>0.49277948999999999</c:v>
                </c:pt>
                <c:pt idx="1532">
                  <c:v>0.49277948999999999</c:v>
                </c:pt>
                <c:pt idx="1533">
                  <c:v>0.49293215000000001</c:v>
                </c:pt>
                <c:pt idx="1534">
                  <c:v>0.49309256000000001</c:v>
                </c:pt>
                <c:pt idx="1535">
                  <c:v>0.49309256000000001</c:v>
                </c:pt>
                <c:pt idx="1536">
                  <c:v>0.49318201</c:v>
                </c:pt>
                <c:pt idx="1537">
                  <c:v>0.49328591999999999</c:v>
                </c:pt>
                <c:pt idx="1538">
                  <c:v>0.49328591999999999</c:v>
                </c:pt>
                <c:pt idx="1539">
                  <c:v>0.49339102000000001</c:v>
                </c:pt>
                <c:pt idx="1540">
                  <c:v>0.49339102000000001</c:v>
                </c:pt>
                <c:pt idx="1541">
                  <c:v>0.49348405000000001</c:v>
                </c:pt>
                <c:pt idx="1542">
                  <c:v>0.49364014000000001</c:v>
                </c:pt>
                <c:pt idx="1543">
                  <c:v>0.49364014000000001</c:v>
                </c:pt>
                <c:pt idx="1544">
                  <c:v>0.49368412</c:v>
                </c:pt>
                <c:pt idx="1545">
                  <c:v>0.49380487000000001</c:v>
                </c:pt>
                <c:pt idx="1546">
                  <c:v>0.49380487000000001</c:v>
                </c:pt>
                <c:pt idx="1547">
                  <c:v>0.49396826999999999</c:v>
                </c:pt>
                <c:pt idx="1548">
                  <c:v>0.49396826999999999</c:v>
                </c:pt>
                <c:pt idx="1549">
                  <c:v>0.49409990999999998</c:v>
                </c:pt>
                <c:pt idx="1550">
                  <c:v>0.4942645</c:v>
                </c:pt>
                <c:pt idx="1551">
                  <c:v>0.4942645</c:v>
                </c:pt>
                <c:pt idx="1552">
                  <c:v>0.4942472</c:v>
                </c:pt>
                <c:pt idx="1553">
                  <c:v>0.49438390999999998</c:v>
                </c:pt>
                <c:pt idx="1554">
                  <c:v>0.49438390999999998</c:v>
                </c:pt>
                <c:pt idx="1555">
                  <c:v>0.49451674000000001</c:v>
                </c:pt>
                <c:pt idx="1556">
                  <c:v>0.49451674000000001</c:v>
                </c:pt>
                <c:pt idx="1557">
                  <c:v>0.49460187</c:v>
                </c:pt>
                <c:pt idx="1558">
                  <c:v>0.49486321</c:v>
                </c:pt>
                <c:pt idx="1559">
                  <c:v>0.49486321</c:v>
                </c:pt>
                <c:pt idx="1560">
                  <c:v>0.49493879000000002</c:v>
                </c:pt>
                <c:pt idx="1561">
                  <c:v>0.49505448000000002</c:v>
                </c:pt>
                <c:pt idx="1562">
                  <c:v>0.49505448000000002</c:v>
                </c:pt>
                <c:pt idx="1563">
                  <c:v>0.49518164999999997</c:v>
                </c:pt>
                <c:pt idx="1564">
                  <c:v>0.49518164999999997</c:v>
                </c:pt>
                <c:pt idx="1565">
                  <c:v>0.49532759999999998</c:v>
                </c:pt>
                <c:pt idx="1566">
                  <c:v>0.49550708999999998</c:v>
                </c:pt>
                <c:pt idx="1567">
                  <c:v>0.49550708999999998</c:v>
                </c:pt>
                <c:pt idx="1568">
                  <c:v>0.49556777000000002</c:v>
                </c:pt>
                <c:pt idx="1569">
                  <c:v>0.49578214999999998</c:v>
                </c:pt>
                <c:pt idx="1570">
                  <c:v>0.49578214999999998</c:v>
                </c:pt>
                <c:pt idx="1571">
                  <c:v>0.49591721999999999</c:v>
                </c:pt>
                <c:pt idx="1572">
                  <c:v>0.49591721999999999</c:v>
                </c:pt>
                <c:pt idx="1573">
                  <c:v>0.49608955999999998</c:v>
                </c:pt>
                <c:pt idx="1574">
                  <c:v>0.49626830999999999</c:v>
                </c:pt>
                <c:pt idx="1575">
                  <c:v>0.49626830999999999</c:v>
                </c:pt>
                <c:pt idx="1576">
                  <c:v>0.49632525999999999</c:v>
                </c:pt>
                <c:pt idx="1577">
                  <c:v>0.49645377000000002</c:v>
                </c:pt>
                <c:pt idx="1578">
                  <c:v>0.49645377000000002</c:v>
                </c:pt>
                <c:pt idx="1579">
                  <c:v>0.49664623000000002</c:v>
                </c:pt>
                <c:pt idx="1580">
                  <c:v>0.49664623000000002</c:v>
                </c:pt>
                <c:pt idx="1581">
                  <c:v>0.49685942</c:v>
                </c:pt>
                <c:pt idx="1582">
                  <c:v>0.49706292000000002</c:v>
                </c:pt>
                <c:pt idx="1583">
                  <c:v>0.49706292000000002</c:v>
                </c:pt>
                <c:pt idx="1584">
                  <c:v>0.49714565999999999</c:v>
                </c:pt>
                <c:pt idx="1585">
                  <c:v>0.49727073999999999</c:v>
                </c:pt>
                <c:pt idx="1586">
                  <c:v>0.49727073999999999</c:v>
                </c:pt>
                <c:pt idx="1587">
                  <c:v>0.49741176999999998</c:v>
                </c:pt>
                <c:pt idx="1588">
                  <c:v>0.49741176999999998</c:v>
                </c:pt>
                <c:pt idx="1589">
                  <c:v>0.49761169</c:v>
                </c:pt>
                <c:pt idx="1590">
                  <c:v>0.49780043000000002</c:v>
                </c:pt>
                <c:pt idx="1591">
                  <c:v>0.49780043000000002</c:v>
                </c:pt>
                <c:pt idx="1592">
                  <c:v>0.49789106999999999</c:v>
                </c:pt>
                <c:pt idx="1593">
                  <c:v>0.49807667999999999</c:v>
                </c:pt>
                <c:pt idx="1594">
                  <c:v>0.49807667999999999</c:v>
                </c:pt>
                <c:pt idx="1595">
                  <c:v>0.49824529000000001</c:v>
                </c:pt>
                <c:pt idx="1596">
                  <c:v>0.49824529000000001</c:v>
                </c:pt>
                <c:pt idx="1597">
                  <c:v>0.49836723999999999</c:v>
                </c:pt>
                <c:pt idx="1598">
                  <c:v>0.49854612999999998</c:v>
                </c:pt>
                <c:pt idx="1599">
                  <c:v>0.49854612999999998</c:v>
                </c:pt>
                <c:pt idx="1600">
                  <c:v>0.49862545000000003</c:v>
                </c:pt>
                <c:pt idx="1601">
                  <c:v>0.49877318999999998</c:v>
                </c:pt>
                <c:pt idx="1602">
                  <c:v>0.49877318999999998</c:v>
                </c:pt>
                <c:pt idx="1603">
                  <c:v>0.49898115999999998</c:v>
                </c:pt>
                <c:pt idx="1604">
                  <c:v>0.49898115999999998</c:v>
                </c:pt>
                <c:pt idx="1605">
                  <c:v>0.4991526</c:v>
                </c:pt>
                <c:pt idx="1606">
                  <c:v>0.49936087000000001</c:v>
                </c:pt>
                <c:pt idx="1607">
                  <c:v>0.49936087000000001</c:v>
                </c:pt>
                <c:pt idx="1608">
                  <c:v>0.49932001999999998</c:v>
                </c:pt>
                <c:pt idx="1609">
                  <c:v>0.49951426999999998</c:v>
                </c:pt>
                <c:pt idx="1610">
                  <c:v>0.49951426999999998</c:v>
                </c:pt>
                <c:pt idx="1611">
                  <c:v>0.49964069999999999</c:v>
                </c:pt>
                <c:pt idx="1612">
                  <c:v>0.49964069999999999</c:v>
                </c:pt>
                <c:pt idx="1613">
                  <c:v>0.49979215999999999</c:v>
                </c:pt>
                <c:pt idx="1614">
                  <c:v>0.50004411000000004</c:v>
                </c:pt>
                <c:pt idx="1615">
                  <c:v>0.50004411000000004</c:v>
                </c:pt>
                <c:pt idx="1616">
                  <c:v>0.50010538999999998</c:v>
                </c:pt>
                <c:pt idx="1617">
                  <c:v>0.50023687999999999</c:v>
                </c:pt>
                <c:pt idx="1618">
                  <c:v>0.50023687999999999</c:v>
                </c:pt>
                <c:pt idx="1619">
                  <c:v>0.50030127999999996</c:v>
                </c:pt>
                <c:pt idx="1620">
                  <c:v>0.50030127999999996</c:v>
                </c:pt>
                <c:pt idx="1621">
                  <c:v>0.50046332999999998</c:v>
                </c:pt>
                <c:pt idx="1622">
                  <c:v>0.50065848000000002</c:v>
                </c:pt>
                <c:pt idx="1623">
                  <c:v>0.50065848000000002</c:v>
                </c:pt>
                <c:pt idx="1624">
                  <c:v>0.50072095000000005</c:v>
                </c:pt>
                <c:pt idx="1625">
                  <c:v>0.50089746000000002</c:v>
                </c:pt>
                <c:pt idx="1626">
                  <c:v>0.50089746000000002</c:v>
                </c:pt>
                <c:pt idx="1627">
                  <c:v>0.50099912999999996</c:v>
                </c:pt>
                <c:pt idx="1628">
                  <c:v>0.50099912999999996</c:v>
                </c:pt>
                <c:pt idx="1629">
                  <c:v>0.50117520000000004</c:v>
                </c:pt>
                <c:pt idx="1630">
                  <c:v>0.50127880999999996</c:v>
                </c:pt>
                <c:pt idx="1631">
                  <c:v>0.50127880999999996</c:v>
                </c:pt>
                <c:pt idx="1632">
                  <c:v>0.50135335000000003</c:v>
                </c:pt>
                <c:pt idx="1633">
                  <c:v>0.50147812999999997</c:v>
                </c:pt>
                <c:pt idx="1634">
                  <c:v>0.50147812999999997</c:v>
                </c:pt>
                <c:pt idx="1635">
                  <c:v>0.50160634000000004</c:v>
                </c:pt>
                <c:pt idx="1636">
                  <c:v>0.50160634000000004</c:v>
                </c:pt>
                <c:pt idx="1637">
                  <c:v>0.50176794999999996</c:v>
                </c:pt>
                <c:pt idx="1638">
                  <c:v>0.50192300000000001</c:v>
                </c:pt>
                <c:pt idx="1639">
                  <c:v>0.50192300000000001</c:v>
                </c:pt>
                <c:pt idx="1640">
                  <c:v>0.50199559999999999</c:v>
                </c:pt>
                <c:pt idx="1641">
                  <c:v>0.50207639999999998</c:v>
                </c:pt>
                <c:pt idx="1642">
                  <c:v>0.50207639999999998</c:v>
                </c:pt>
                <c:pt idx="1643">
                  <c:v>0.50222414000000004</c:v>
                </c:pt>
                <c:pt idx="1644">
                  <c:v>0.50222414000000004</c:v>
                </c:pt>
                <c:pt idx="1645">
                  <c:v>0.50231477999999996</c:v>
                </c:pt>
                <c:pt idx="1646">
                  <c:v>0.50246521</c:v>
                </c:pt>
                <c:pt idx="1647">
                  <c:v>0.50246521</c:v>
                </c:pt>
                <c:pt idx="1648">
                  <c:v>0.50256107000000005</c:v>
                </c:pt>
                <c:pt idx="1649">
                  <c:v>0.50271716</c:v>
                </c:pt>
                <c:pt idx="1650">
                  <c:v>0.50271716</c:v>
                </c:pt>
                <c:pt idx="1651">
                  <c:v>0.50284119000000005</c:v>
                </c:pt>
                <c:pt idx="1652">
                  <c:v>0.50289903999999996</c:v>
                </c:pt>
                <c:pt idx="1653">
                  <c:v>0.50289903999999996</c:v>
                </c:pt>
                <c:pt idx="1654">
                  <c:v>0.50305542000000003</c:v>
                </c:pt>
                <c:pt idx="1655">
                  <c:v>0.50305542000000003</c:v>
                </c:pt>
                <c:pt idx="1656">
                  <c:v>0.50311848999999997</c:v>
                </c:pt>
                <c:pt idx="1657">
                  <c:v>0.50322672000000002</c:v>
                </c:pt>
                <c:pt idx="1658">
                  <c:v>0.50322672000000002</c:v>
                </c:pt>
                <c:pt idx="1659">
                  <c:v>0.50341038999999999</c:v>
                </c:pt>
                <c:pt idx="1660">
                  <c:v>0.50353890000000001</c:v>
                </c:pt>
                <c:pt idx="1661">
                  <c:v>0.50353890000000001</c:v>
                </c:pt>
                <c:pt idx="1662">
                  <c:v>0.50371078999999996</c:v>
                </c:pt>
                <c:pt idx="1663">
                  <c:v>0.50371078999999996</c:v>
                </c:pt>
                <c:pt idx="1664">
                  <c:v>0.50365219999999999</c:v>
                </c:pt>
                <c:pt idx="1665">
                  <c:v>0.50382676999999998</c:v>
                </c:pt>
                <c:pt idx="1666">
                  <c:v>0.50382676999999998</c:v>
                </c:pt>
                <c:pt idx="1667">
                  <c:v>0.50392696000000003</c:v>
                </c:pt>
                <c:pt idx="1668">
                  <c:v>0.5040346</c:v>
                </c:pt>
                <c:pt idx="1669">
                  <c:v>0.5040346</c:v>
                </c:pt>
                <c:pt idx="1670">
                  <c:v>0.50426939999999998</c:v>
                </c:pt>
                <c:pt idx="1671">
                  <c:v>0.50426939999999998</c:v>
                </c:pt>
                <c:pt idx="1672">
                  <c:v>0.50430353999999999</c:v>
                </c:pt>
                <c:pt idx="1673">
                  <c:v>0.50442907000000003</c:v>
                </c:pt>
                <c:pt idx="1674">
                  <c:v>0.50442907000000003</c:v>
                </c:pt>
                <c:pt idx="1675">
                  <c:v>0.50450315999999995</c:v>
                </c:pt>
                <c:pt idx="1676">
                  <c:v>0.50461034999999999</c:v>
                </c:pt>
                <c:pt idx="1677">
                  <c:v>0.50461034999999999</c:v>
                </c:pt>
                <c:pt idx="1678">
                  <c:v>0.50474691000000005</c:v>
                </c:pt>
                <c:pt idx="1679">
                  <c:v>0.50474691000000005</c:v>
                </c:pt>
                <c:pt idx="1680">
                  <c:v>0.50481743000000001</c:v>
                </c:pt>
                <c:pt idx="1681">
                  <c:v>0.50496859000000005</c:v>
                </c:pt>
                <c:pt idx="1682">
                  <c:v>0.50496859000000005</c:v>
                </c:pt>
                <c:pt idx="1683">
                  <c:v>0.50508025999999995</c:v>
                </c:pt>
                <c:pt idx="1684">
                  <c:v>0.50520220999999998</c:v>
                </c:pt>
                <c:pt idx="1685">
                  <c:v>0.50520220999999998</c:v>
                </c:pt>
                <c:pt idx="1686">
                  <c:v>0.50530984000000001</c:v>
                </c:pt>
                <c:pt idx="1687">
                  <c:v>0.50530984000000001</c:v>
                </c:pt>
                <c:pt idx="1688">
                  <c:v>0.50530984000000001</c:v>
                </c:pt>
                <c:pt idx="1689">
                  <c:v>0.50545430000000002</c:v>
                </c:pt>
                <c:pt idx="1690">
                  <c:v>0.50545430000000002</c:v>
                </c:pt>
                <c:pt idx="1691">
                  <c:v>0.50553376999999999</c:v>
                </c:pt>
                <c:pt idx="1692">
                  <c:v>0.50569030000000004</c:v>
                </c:pt>
                <c:pt idx="1693">
                  <c:v>0.50569030000000004</c:v>
                </c:pt>
                <c:pt idx="1694">
                  <c:v>0.50586531999999995</c:v>
                </c:pt>
                <c:pt idx="1695">
                  <c:v>0.50586531999999995</c:v>
                </c:pt>
                <c:pt idx="1696">
                  <c:v>0.50583133000000002</c:v>
                </c:pt>
                <c:pt idx="1697">
                  <c:v>0.50591094000000003</c:v>
                </c:pt>
                <c:pt idx="1698">
                  <c:v>0.50591094000000003</c:v>
                </c:pt>
                <c:pt idx="1699">
                  <c:v>0.50600411999999995</c:v>
                </c:pt>
                <c:pt idx="1700">
                  <c:v>0.50608850000000005</c:v>
                </c:pt>
                <c:pt idx="1701">
                  <c:v>0.50608850000000005</c:v>
                </c:pt>
                <c:pt idx="1702">
                  <c:v>0.50624875999999996</c:v>
                </c:pt>
                <c:pt idx="1703">
                  <c:v>0.50624875999999996</c:v>
                </c:pt>
                <c:pt idx="1704">
                  <c:v>0.50630675999999997</c:v>
                </c:pt>
                <c:pt idx="1705">
                  <c:v>0.50638622</c:v>
                </c:pt>
                <c:pt idx="1706">
                  <c:v>0.50638622</c:v>
                </c:pt>
                <c:pt idx="1707">
                  <c:v>0.50643168999999999</c:v>
                </c:pt>
                <c:pt idx="1708">
                  <c:v>0.50647611000000003</c:v>
                </c:pt>
                <c:pt idx="1709">
                  <c:v>0.50647611000000003</c:v>
                </c:pt>
                <c:pt idx="1710">
                  <c:v>0.50658539000000002</c:v>
                </c:pt>
                <c:pt idx="1711">
                  <c:v>0.50658539000000002</c:v>
                </c:pt>
                <c:pt idx="1712">
                  <c:v>0.50640962</c:v>
                </c:pt>
                <c:pt idx="1713">
                  <c:v>0.50651681000000004</c:v>
                </c:pt>
                <c:pt idx="1714">
                  <c:v>0.50651681000000004</c:v>
                </c:pt>
                <c:pt idx="1715">
                  <c:v>0.50659969999999999</c:v>
                </c:pt>
                <c:pt idx="1716">
                  <c:v>0.50667141000000004</c:v>
                </c:pt>
                <c:pt idx="1717">
                  <c:v>0.50667141000000004</c:v>
                </c:pt>
                <c:pt idx="1718">
                  <c:v>0.50681348999999998</c:v>
                </c:pt>
                <c:pt idx="1719">
                  <c:v>0.50681348999999998</c:v>
                </c:pt>
                <c:pt idx="1720">
                  <c:v>0.50675579000000004</c:v>
                </c:pt>
                <c:pt idx="1721">
                  <c:v>0.50682645999999998</c:v>
                </c:pt>
                <c:pt idx="1722">
                  <c:v>0.50682645999999998</c:v>
                </c:pt>
                <c:pt idx="1723">
                  <c:v>0.50691069</c:v>
                </c:pt>
                <c:pt idx="1724">
                  <c:v>0.50701266</c:v>
                </c:pt>
                <c:pt idx="1725">
                  <c:v>0.50701266</c:v>
                </c:pt>
                <c:pt idx="1726">
                  <c:v>0.50714132000000001</c:v>
                </c:pt>
                <c:pt idx="1727">
                  <c:v>0.50714132000000001</c:v>
                </c:pt>
                <c:pt idx="1728">
                  <c:v>0.50713849</c:v>
                </c:pt>
                <c:pt idx="1729">
                  <c:v>0.50722688999999999</c:v>
                </c:pt>
                <c:pt idx="1730">
                  <c:v>0.50722688999999999</c:v>
                </c:pt>
                <c:pt idx="1731">
                  <c:v>0.50722942999999998</c:v>
                </c:pt>
                <c:pt idx="1732">
                  <c:v>0.50718335999999997</c:v>
                </c:pt>
                <c:pt idx="1733">
                  <c:v>0.50718335999999997</c:v>
                </c:pt>
                <c:pt idx="1734">
                  <c:v>0.50735971999999996</c:v>
                </c:pt>
                <c:pt idx="1735">
                  <c:v>0.50735971999999996</c:v>
                </c:pt>
                <c:pt idx="1736">
                  <c:v>0.50741787000000005</c:v>
                </c:pt>
                <c:pt idx="1737">
                  <c:v>0.50750671999999997</c:v>
                </c:pt>
                <c:pt idx="1738">
                  <c:v>0.50750671999999997</c:v>
                </c:pt>
                <c:pt idx="1739">
                  <c:v>0.50757321</c:v>
                </c:pt>
                <c:pt idx="1740">
                  <c:v>0.50760525999999995</c:v>
                </c:pt>
                <c:pt idx="1741">
                  <c:v>0.50760525999999995</c:v>
                </c:pt>
                <c:pt idx="1742">
                  <c:v>0.50768292999999998</c:v>
                </c:pt>
                <c:pt idx="1743">
                  <c:v>0.50768292999999998</c:v>
                </c:pt>
                <c:pt idx="1744">
                  <c:v>0.50767503000000003</c:v>
                </c:pt>
                <c:pt idx="1745">
                  <c:v>0.50773630999999997</c:v>
                </c:pt>
                <c:pt idx="1746">
                  <c:v>0.50773630999999997</c:v>
                </c:pt>
                <c:pt idx="1747">
                  <c:v>0.50792384999999995</c:v>
                </c:pt>
                <c:pt idx="1748">
                  <c:v>0.50795336999999996</c:v>
                </c:pt>
                <c:pt idx="1749">
                  <c:v>0.50795336999999996</c:v>
                </c:pt>
                <c:pt idx="1750">
                  <c:v>0.50807860000000005</c:v>
                </c:pt>
                <c:pt idx="1751">
                  <c:v>0.50807860000000005</c:v>
                </c:pt>
                <c:pt idx="1752">
                  <c:v>0.50810065999999998</c:v>
                </c:pt>
                <c:pt idx="1753">
                  <c:v>0.50812988000000003</c:v>
                </c:pt>
                <c:pt idx="1754">
                  <c:v>0.50812988000000003</c:v>
                </c:pt>
                <c:pt idx="1755">
                  <c:v>0.50825615000000002</c:v>
                </c:pt>
                <c:pt idx="1756">
                  <c:v>0.50831609</c:v>
                </c:pt>
                <c:pt idx="1757">
                  <c:v>0.50831609</c:v>
                </c:pt>
                <c:pt idx="1758">
                  <c:v>0.50853062000000004</c:v>
                </c:pt>
                <c:pt idx="1759">
                  <c:v>0.50853062000000004</c:v>
                </c:pt>
                <c:pt idx="1760">
                  <c:v>0.50852211999999997</c:v>
                </c:pt>
                <c:pt idx="1761">
                  <c:v>0.50864779000000004</c:v>
                </c:pt>
                <c:pt idx="1762">
                  <c:v>0.50864779000000004</c:v>
                </c:pt>
                <c:pt idx="1763">
                  <c:v>0.50873784</c:v>
                </c:pt>
                <c:pt idx="1764">
                  <c:v>0.50875141000000002</c:v>
                </c:pt>
                <c:pt idx="1765">
                  <c:v>0.50875141000000002</c:v>
                </c:pt>
                <c:pt idx="1766">
                  <c:v>0.50894134000000002</c:v>
                </c:pt>
                <c:pt idx="1767">
                  <c:v>0.50894134000000002</c:v>
                </c:pt>
                <c:pt idx="1768">
                  <c:v>0.50898025000000002</c:v>
                </c:pt>
                <c:pt idx="1769">
                  <c:v>0.50920639999999995</c:v>
                </c:pt>
                <c:pt idx="1770">
                  <c:v>0.50920639999999995</c:v>
                </c:pt>
                <c:pt idx="1771">
                  <c:v>0.50927632</c:v>
                </c:pt>
                <c:pt idx="1772">
                  <c:v>0.50939334999999997</c:v>
                </c:pt>
                <c:pt idx="1773">
                  <c:v>0.50939334999999997</c:v>
                </c:pt>
                <c:pt idx="1774">
                  <c:v>0.50956866999999995</c:v>
                </c:pt>
                <c:pt idx="1775">
                  <c:v>0.50956866999999995</c:v>
                </c:pt>
                <c:pt idx="1776">
                  <c:v>0.50953199999999998</c:v>
                </c:pt>
                <c:pt idx="1777">
                  <c:v>0.50973162000000005</c:v>
                </c:pt>
                <c:pt idx="1778">
                  <c:v>0.50973162000000005</c:v>
                </c:pt>
                <c:pt idx="1779">
                  <c:v>0.50986639</c:v>
                </c:pt>
                <c:pt idx="1780">
                  <c:v>0.51011419999999996</c:v>
                </c:pt>
                <c:pt idx="1781">
                  <c:v>0.51011419999999996</c:v>
                </c:pt>
                <c:pt idx="1782">
                  <c:v>0.51023479999999999</c:v>
                </c:pt>
                <c:pt idx="1783">
                  <c:v>0.51023479999999999</c:v>
                </c:pt>
                <c:pt idx="1784">
                  <c:v>0.51030359999999997</c:v>
                </c:pt>
                <c:pt idx="1785">
                  <c:v>0.51043620000000001</c:v>
                </c:pt>
                <c:pt idx="1786">
                  <c:v>0.51043620000000001</c:v>
                </c:pt>
                <c:pt idx="1787">
                  <c:v>0.51054920000000004</c:v>
                </c:pt>
                <c:pt idx="1788">
                  <c:v>0.5106676</c:v>
                </c:pt>
                <c:pt idx="1789">
                  <c:v>0.5106676</c:v>
                </c:pt>
                <c:pt idx="1790">
                  <c:v>0.5108722</c:v>
                </c:pt>
                <c:pt idx="1791">
                  <c:v>0.5108722</c:v>
                </c:pt>
                <c:pt idx="1792">
                  <c:v>0.51102740000000002</c:v>
                </c:pt>
                <c:pt idx="1793">
                  <c:v>0.51111019999999996</c:v>
                </c:pt>
                <c:pt idx="1794">
                  <c:v>0.51111019999999996</c:v>
                </c:pt>
                <c:pt idx="1795">
                  <c:v>0.51128099999999999</c:v>
                </c:pt>
                <c:pt idx="1796">
                  <c:v>0.51140580000000002</c:v>
                </c:pt>
                <c:pt idx="1797">
                  <c:v>0.51140580000000002</c:v>
                </c:pt>
                <c:pt idx="1798">
                  <c:v>0.5115383</c:v>
                </c:pt>
                <c:pt idx="1799">
                  <c:v>0.5115383</c:v>
                </c:pt>
                <c:pt idx="1800">
                  <c:v>0.51161780000000001</c:v>
                </c:pt>
                <c:pt idx="1801">
                  <c:v>0.51165689999999997</c:v>
                </c:pt>
                <c:pt idx="1802">
                  <c:v>0.51165689999999997</c:v>
                </c:pt>
                <c:pt idx="1803">
                  <c:v>0.51194740000000005</c:v>
                </c:pt>
                <c:pt idx="1804">
                  <c:v>0.51202930000000002</c:v>
                </c:pt>
                <c:pt idx="1805">
                  <c:v>0.51202930000000002</c:v>
                </c:pt>
                <c:pt idx="1806">
                  <c:v>0.51218370000000002</c:v>
                </c:pt>
                <c:pt idx="1807">
                  <c:v>0.51218370000000002</c:v>
                </c:pt>
                <c:pt idx="1808">
                  <c:v>0.51221669999999997</c:v>
                </c:pt>
                <c:pt idx="1809">
                  <c:v>0.51228510000000005</c:v>
                </c:pt>
                <c:pt idx="1810">
                  <c:v>0.51228510000000005</c:v>
                </c:pt>
                <c:pt idx="1811">
                  <c:v>0.51241479999999995</c:v>
                </c:pt>
                <c:pt idx="1812">
                  <c:v>0.51246999999999998</c:v>
                </c:pt>
                <c:pt idx="1813">
                  <c:v>0.51246999999999998</c:v>
                </c:pt>
                <c:pt idx="1814">
                  <c:v>0.51272459999999997</c:v>
                </c:pt>
                <c:pt idx="1815">
                  <c:v>0.51272459999999997</c:v>
                </c:pt>
                <c:pt idx="1816">
                  <c:v>0.51270070000000001</c:v>
                </c:pt>
                <c:pt idx="1817">
                  <c:v>0.51278500000000005</c:v>
                </c:pt>
                <c:pt idx="1818">
                  <c:v>0.51278500000000005</c:v>
                </c:pt>
                <c:pt idx="1819">
                  <c:v>0.51288350000000005</c:v>
                </c:pt>
                <c:pt idx="1820">
                  <c:v>0.51286969999999998</c:v>
                </c:pt>
                <c:pt idx="1821">
                  <c:v>0.51286969999999998</c:v>
                </c:pt>
                <c:pt idx="1822">
                  <c:v>0.51295519999999994</c:v>
                </c:pt>
                <c:pt idx="1823">
                  <c:v>0.51295519999999994</c:v>
                </c:pt>
                <c:pt idx="1824">
                  <c:v>0.5129745</c:v>
                </c:pt>
                <c:pt idx="1825">
                  <c:v>0.51309939999999998</c:v>
                </c:pt>
                <c:pt idx="1826">
                  <c:v>0.51309939999999998</c:v>
                </c:pt>
                <c:pt idx="1827">
                  <c:v>0.51309159999999998</c:v>
                </c:pt>
                <c:pt idx="1828">
                  <c:v>0.51313070000000005</c:v>
                </c:pt>
                <c:pt idx="1829">
                  <c:v>0.51313070000000005</c:v>
                </c:pt>
                <c:pt idx="1830">
                  <c:v>0.51319029999999999</c:v>
                </c:pt>
                <c:pt idx="1831">
                  <c:v>0.51319029999999999</c:v>
                </c:pt>
                <c:pt idx="1832">
                  <c:v>0.51307670000000005</c:v>
                </c:pt>
                <c:pt idx="1833">
                  <c:v>0.51312990000000003</c:v>
                </c:pt>
                <c:pt idx="1834">
                  <c:v>0.51312990000000003</c:v>
                </c:pt>
                <c:pt idx="1835">
                  <c:v>0.51314320000000002</c:v>
                </c:pt>
                <c:pt idx="1836">
                  <c:v>0.51315599999999995</c:v>
                </c:pt>
                <c:pt idx="1837">
                  <c:v>0.51315599999999995</c:v>
                </c:pt>
                <c:pt idx="1838">
                  <c:v>0.51316419999999996</c:v>
                </c:pt>
                <c:pt idx="1839">
                  <c:v>0.51316419999999996</c:v>
                </c:pt>
                <c:pt idx="1840">
                  <c:v>0.51308690000000001</c:v>
                </c:pt>
                <c:pt idx="1841">
                  <c:v>0.51306419999999997</c:v>
                </c:pt>
                <c:pt idx="1842">
                  <c:v>0.51306419999999997</c:v>
                </c:pt>
                <c:pt idx="1843">
                  <c:v>0.51301549999999996</c:v>
                </c:pt>
                <c:pt idx="1844">
                  <c:v>0.5129184</c:v>
                </c:pt>
                <c:pt idx="1845">
                  <c:v>0.5129184</c:v>
                </c:pt>
                <c:pt idx="1846">
                  <c:v>0.51289870000000004</c:v>
                </c:pt>
                <c:pt idx="1847">
                  <c:v>0.51289870000000004</c:v>
                </c:pt>
                <c:pt idx="1848">
                  <c:v>0.51285239999999999</c:v>
                </c:pt>
                <c:pt idx="1849">
                  <c:v>0.5127815</c:v>
                </c:pt>
                <c:pt idx="1850">
                  <c:v>0.5127815</c:v>
                </c:pt>
                <c:pt idx="1851">
                  <c:v>0.5127507</c:v>
                </c:pt>
                <c:pt idx="1852">
                  <c:v>0.51261080000000003</c:v>
                </c:pt>
                <c:pt idx="1853">
                  <c:v>0.51261080000000003</c:v>
                </c:pt>
                <c:pt idx="1854">
                  <c:v>0.51251590000000002</c:v>
                </c:pt>
                <c:pt idx="1855">
                  <c:v>0.51251590000000002</c:v>
                </c:pt>
                <c:pt idx="1856">
                  <c:v>0.51238649999999997</c:v>
                </c:pt>
                <c:pt idx="1857">
                  <c:v>0.51230299999999995</c:v>
                </c:pt>
                <c:pt idx="1858">
                  <c:v>0.51230299999999995</c:v>
                </c:pt>
                <c:pt idx="1859">
                  <c:v>0.51230540000000002</c:v>
                </c:pt>
                <c:pt idx="1860">
                  <c:v>0.51215200000000005</c:v>
                </c:pt>
                <c:pt idx="1861">
                  <c:v>0.51215200000000005</c:v>
                </c:pt>
                <c:pt idx="1862">
                  <c:v>0.51205370000000006</c:v>
                </c:pt>
                <c:pt idx="1863">
                  <c:v>0.51205370000000006</c:v>
                </c:pt>
                <c:pt idx="1864">
                  <c:v>0.5119184</c:v>
                </c:pt>
                <c:pt idx="1865">
                  <c:v>0.51174739999999996</c:v>
                </c:pt>
                <c:pt idx="1866">
                  <c:v>0.51174739999999996</c:v>
                </c:pt>
                <c:pt idx="1867">
                  <c:v>0.51169439999999999</c:v>
                </c:pt>
                <c:pt idx="1868">
                  <c:v>0.51153820000000005</c:v>
                </c:pt>
                <c:pt idx="1869">
                  <c:v>0.51153820000000005</c:v>
                </c:pt>
                <c:pt idx="1870">
                  <c:v>0.51150660000000003</c:v>
                </c:pt>
                <c:pt idx="1871">
                  <c:v>0.51150660000000003</c:v>
                </c:pt>
                <c:pt idx="1872">
                  <c:v>0.51132339999999998</c:v>
                </c:pt>
                <c:pt idx="1873">
                  <c:v>0.51118189999999997</c:v>
                </c:pt>
                <c:pt idx="1874">
                  <c:v>0.51118189999999997</c:v>
                </c:pt>
                <c:pt idx="1875">
                  <c:v>0.51111850000000003</c:v>
                </c:pt>
                <c:pt idx="1876">
                  <c:v>0.51090820000000003</c:v>
                </c:pt>
                <c:pt idx="1877">
                  <c:v>0.51090820000000003</c:v>
                </c:pt>
                <c:pt idx="1878">
                  <c:v>0.51080550000000002</c:v>
                </c:pt>
                <c:pt idx="1879">
                  <c:v>0.51080550000000002</c:v>
                </c:pt>
                <c:pt idx="1880">
                  <c:v>0.51062819999999998</c:v>
                </c:pt>
                <c:pt idx="1881">
                  <c:v>0.51053649999999995</c:v>
                </c:pt>
                <c:pt idx="1882">
                  <c:v>0.51053649999999995</c:v>
                </c:pt>
                <c:pt idx="1883">
                  <c:v>0.51043660000000002</c:v>
                </c:pt>
                <c:pt idx="1884">
                  <c:v>0.51032149999999998</c:v>
                </c:pt>
                <c:pt idx="1885">
                  <c:v>0.51032149999999998</c:v>
                </c:pt>
                <c:pt idx="1886">
                  <c:v>0.51024060000000004</c:v>
                </c:pt>
                <c:pt idx="1887">
                  <c:v>0.51024060000000004</c:v>
                </c:pt>
                <c:pt idx="1888">
                  <c:v>0.50999415000000003</c:v>
                </c:pt>
                <c:pt idx="1889">
                  <c:v>0.50987011999999998</c:v>
                </c:pt>
                <c:pt idx="1890">
                  <c:v>0.50987011999999998</c:v>
                </c:pt>
                <c:pt idx="1891">
                  <c:v>0.50978082000000002</c:v>
                </c:pt>
                <c:pt idx="1892">
                  <c:v>0.50968122999999999</c:v>
                </c:pt>
                <c:pt idx="1893">
                  <c:v>0.50968122999999999</c:v>
                </c:pt>
                <c:pt idx="1894">
                  <c:v>0.50955554999999997</c:v>
                </c:pt>
                <c:pt idx="1895">
                  <c:v>0.50955554999999997</c:v>
                </c:pt>
                <c:pt idx="1896">
                  <c:v>0.50943539000000004</c:v>
                </c:pt>
                <c:pt idx="1897">
                  <c:v>0.50931433999999998</c:v>
                </c:pt>
                <c:pt idx="1898">
                  <c:v>0.50931433999999998</c:v>
                </c:pt>
                <c:pt idx="1899">
                  <c:v>0.50916868999999998</c:v>
                </c:pt>
                <c:pt idx="1900">
                  <c:v>0.50906090000000004</c:v>
                </c:pt>
                <c:pt idx="1901">
                  <c:v>0.50906090000000004</c:v>
                </c:pt>
                <c:pt idx="1902">
                  <c:v>0.50899262000000001</c:v>
                </c:pt>
                <c:pt idx="1903">
                  <c:v>0.50899262000000001</c:v>
                </c:pt>
                <c:pt idx="1904">
                  <c:v>0.50892181000000003</c:v>
                </c:pt>
                <c:pt idx="1905">
                  <c:v>0.50882863</c:v>
                </c:pt>
                <c:pt idx="1906">
                  <c:v>0.50882863</c:v>
                </c:pt>
                <c:pt idx="1907">
                  <c:v>0.50880135000000004</c:v>
                </c:pt>
                <c:pt idx="1908">
                  <c:v>0.50869549999999997</c:v>
                </c:pt>
                <c:pt idx="1909">
                  <c:v>0.50869549999999997</c:v>
                </c:pt>
                <c:pt idx="1910">
                  <c:v>0.50859308000000003</c:v>
                </c:pt>
                <c:pt idx="1911">
                  <c:v>0.50859308000000003</c:v>
                </c:pt>
                <c:pt idx="1912">
                  <c:v>0.50852971999999996</c:v>
                </c:pt>
                <c:pt idx="1913">
                  <c:v>0.50849648000000003</c:v>
                </c:pt>
                <c:pt idx="1914">
                  <c:v>0.50849648000000003</c:v>
                </c:pt>
                <c:pt idx="1915">
                  <c:v>0.50854626999999997</c:v>
                </c:pt>
                <c:pt idx="1916">
                  <c:v>0.50845591999999995</c:v>
                </c:pt>
                <c:pt idx="1917">
                  <c:v>0.50845591999999995</c:v>
                </c:pt>
                <c:pt idx="1918">
                  <c:v>0.50845697000000001</c:v>
                </c:pt>
                <c:pt idx="1919">
                  <c:v>0.50845697000000001</c:v>
                </c:pt>
                <c:pt idx="1920">
                  <c:v>0.50840105999999996</c:v>
                </c:pt>
                <c:pt idx="1921">
                  <c:v>0.50833711000000004</c:v>
                </c:pt>
                <c:pt idx="1922">
                  <c:v>0.50833711000000004</c:v>
                </c:pt>
                <c:pt idx="1923">
                  <c:v>0.50836767000000005</c:v>
                </c:pt>
                <c:pt idx="1924">
                  <c:v>0.50831296000000004</c:v>
                </c:pt>
                <c:pt idx="1925">
                  <c:v>0.50831296000000004</c:v>
                </c:pt>
                <c:pt idx="1926">
                  <c:v>0.50838868999999998</c:v>
                </c:pt>
                <c:pt idx="1927">
                  <c:v>0.50838868999999998</c:v>
                </c:pt>
                <c:pt idx="1928">
                  <c:v>0.50833740000000005</c:v>
                </c:pt>
                <c:pt idx="1929">
                  <c:v>0.50834336999999996</c:v>
                </c:pt>
                <c:pt idx="1930">
                  <c:v>0.50834336999999996</c:v>
                </c:pt>
                <c:pt idx="1931">
                  <c:v>0.50838302000000002</c:v>
                </c:pt>
                <c:pt idx="1932">
                  <c:v>0.50828835999999999</c:v>
                </c:pt>
                <c:pt idx="1933">
                  <c:v>0.50828835999999999</c:v>
                </c:pt>
                <c:pt idx="1934">
                  <c:v>0.50831251</c:v>
                </c:pt>
                <c:pt idx="1935">
                  <c:v>0.50831251</c:v>
                </c:pt>
                <c:pt idx="1936">
                  <c:v>0.50826912000000002</c:v>
                </c:pt>
                <c:pt idx="1937">
                  <c:v>0.50831251</c:v>
                </c:pt>
                <c:pt idx="1938">
                  <c:v>0.50831251</c:v>
                </c:pt>
                <c:pt idx="1939">
                  <c:v>0.50831742999999996</c:v>
                </c:pt>
                <c:pt idx="1940">
                  <c:v>0.50821978000000001</c:v>
                </c:pt>
                <c:pt idx="1941">
                  <c:v>0.50821978000000001</c:v>
                </c:pt>
                <c:pt idx="1942">
                  <c:v>0.50819205000000001</c:v>
                </c:pt>
                <c:pt idx="1943">
                  <c:v>0.50819205000000001</c:v>
                </c:pt>
                <c:pt idx="1944">
                  <c:v>0.50805995999999998</c:v>
                </c:pt>
                <c:pt idx="1945">
                  <c:v>0.50800986999999997</c:v>
                </c:pt>
                <c:pt idx="1946">
                  <c:v>0.50800986999999997</c:v>
                </c:pt>
                <c:pt idx="1947">
                  <c:v>0.50798034999999997</c:v>
                </c:pt>
                <c:pt idx="1948">
                  <c:v>0.50787972000000003</c:v>
                </c:pt>
                <c:pt idx="1949">
                  <c:v>0.50787972000000003</c:v>
                </c:pt>
                <c:pt idx="1950">
                  <c:v>0.50781577</c:v>
                </c:pt>
                <c:pt idx="1951">
                  <c:v>0.50781577</c:v>
                </c:pt>
                <c:pt idx="1952">
                  <c:v>0.50767503000000003</c:v>
                </c:pt>
                <c:pt idx="1953">
                  <c:v>0.50754295000000005</c:v>
                </c:pt>
                <c:pt idx="1954">
                  <c:v>0.50754295000000005</c:v>
                </c:pt>
                <c:pt idx="1955">
                  <c:v>0.50741623000000002</c:v>
                </c:pt>
                <c:pt idx="1956">
                  <c:v>0.50721914000000001</c:v>
                </c:pt>
                <c:pt idx="1957">
                  <c:v>0.50721914000000001</c:v>
                </c:pt>
                <c:pt idx="1958">
                  <c:v>0.50707453000000002</c:v>
                </c:pt>
                <c:pt idx="1959">
                  <c:v>0.50707453000000002</c:v>
                </c:pt>
                <c:pt idx="1960">
                  <c:v>0.50684240999999997</c:v>
                </c:pt>
                <c:pt idx="1961">
                  <c:v>0.50670554999999995</c:v>
                </c:pt>
                <c:pt idx="1962">
                  <c:v>0.50670554999999995</c:v>
                </c:pt>
                <c:pt idx="1963">
                  <c:v>0.50653903</c:v>
                </c:pt>
                <c:pt idx="1964">
                  <c:v>0.50626351999999997</c:v>
                </c:pt>
                <c:pt idx="1965">
                  <c:v>0.50626351999999997</c:v>
                </c:pt>
                <c:pt idx="1966">
                  <c:v>0.50600977999999996</c:v>
                </c:pt>
                <c:pt idx="1967">
                  <c:v>0.50600977999999996</c:v>
                </c:pt>
                <c:pt idx="1968">
                  <c:v>0.50573577000000003</c:v>
                </c:pt>
                <c:pt idx="1969">
                  <c:v>0.50547041000000004</c:v>
                </c:pt>
                <c:pt idx="1970">
                  <c:v>0.50547041000000004</c:v>
                </c:pt>
                <c:pt idx="1971">
                  <c:v>0.50529046</c:v>
                </c:pt>
                <c:pt idx="1972">
                  <c:v>0.50497650000000005</c:v>
                </c:pt>
                <c:pt idx="1973">
                  <c:v>0.50497650000000005</c:v>
                </c:pt>
                <c:pt idx="1974">
                  <c:v>0.50469637000000001</c:v>
                </c:pt>
                <c:pt idx="1975">
                  <c:v>0.50469637000000001</c:v>
                </c:pt>
                <c:pt idx="1976">
                  <c:v>0.50434721999999998</c:v>
                </c:pt>
                <c:pt idx="1977">
                  <c:v>0.50401744999999998</c:v>
                </c:pt>
                <c:pt idx="1978">
                  <c:v>0.50401744999999998</c:v>
                </c:pt>
                <c:pt idx="1979">
                  <c:v>0.50375417</c:v>
                </c:pt>
                <c:pt idx="1980">
                  <c:v>0.50337014000000002</c:v>
                </c:pt>
                <c:pt idx="1981">
                  <c:v>0.50337014000000002</c:v>
                </c:pt>
                <c:pt idx="1982">
                  <c:v>0.50314398000000005</c:v>
                </c:pt>
                <c:pt idx="1983">
                  <c:v>0.50314398000000005</c:v>
                </c:pt>
                <c:pt idx="1984">
                  <c:v>0.50278573000000004</c:v>
                </c:pt>
                <c:pt idx="1985">
                  <c:v>0.50246983000000001</c:v>
                </c:pt>
                <c:pt idx="1986">
                  <c:v>0.50246983000000001</c:v>
                </c:pt>
                <c:pt idx="1987">
                  <c:v>0.50218121000000004</c:v>
                </c:pt>
                <c:pt idx="1988">
                  <c:v>0.50179567999999997</c:v>
                </c:pt>
                <c:pt idx="1989">
                  <c:v>0.50179567999999997</c:v>
                </c:pt>
                <c:pt idx="1990">
                  <c:v>0.50147828000000005</c:v>
                </c:pt>
                <c:pt idx="1991">
                  <c:v>0.50147828000000005</c:v>
                </c:pt>
                <c:pt idx="1992">
                  <c:v>0.50108545000000004</c:v>
                </c:pt>
                <c:pt idx="1993">
                  <c:v>0.50088613000000004</c:v>
                </c:pt>
                <c:pt idx="1994">
                  <c:v>0.50088613000000004</c:v>
                </c:pt>
                <c:pt idx="1995">
                  <c:v>0.50058617999999999</c:v>
                </c:pt>
                <c:pt idx="1996">
                  <c:v>0.50024239000000004</c:v>
                </c:pt>
                <c:pt idx="1997">
                  <c:v>0.50024239000000004</c:v>
                </c:pt>
                <c:pt idx="1998">
                  <c:v>0.49992916999999998</c:v>
                </c:pt>
                <c:pt idx="1999">
                  <c:v>0.49992916999999998</c:v>
                </c:pt>
                <c:pt idx="2000">
                  <c:v>0.49955840000000001</c:v>
                </c:pt>
                <c:pt idx="2001">
                  <c:v>0.49926515999999999</c:v>
                </c:pt>
                <c:pt idx="2002">
                  <c:v>0.49926515999999999</c:v>
                </c:pt>
                <c:pt idx="2003">
                  <c:v>0.49901992000000001</c:v>
                </c:pt>
                <c:pt idx="2004">
                  <c:v>0.49872175000000002</c:v>
                </c:pt>
                <c:pt idx="2005">
                  <c:v>0.49872175000000002</c:v>
                </c:pt>
                <c:pt idx="2006">
                  <c:v>0.49842553000000001</c:v>
                </c:pt>
                <c:pt idx="2007">
                  <c:v>0.49842553000000001</c:v>
                </c:pt>
                <c:pt idx="2008">
                  <c:v>0.49812557000000002</c:v>
                </c:pt>
                <c:pt idx="2009">
                  <c:v>0.49779327000000001</c:v>
                </c:pt>
                <c:pt idx="2010">
                  <c:v>0.49779327000000001</c:v>
                </c:pt>
                <c:pt idx="2011">
                  <c:v>0.49756159999999999</c:v>
                </c:pt>
                <c:pt idx="2012">
                  <c:v>0.49724107000000001</c:v>
                </c:pt>
                <c:pt idx="2013">
                  <c:v>0.49724107000000001</c:v>
                </c:pt>
                <c:pt idx="2014">
                  <c:v>0.49698226000000001</c:v>
                </c:pt>
                <c:pt idx="2015">
                  <c:v>0.49698226000000001</c:v>
                </c:pt>
                <c:pt idx="2016">
                  <c:v>0.49673687</c:v>
                </c:pt>
                <c:pt idx="2017">
                  <c:v>0.49648566999999999</c:v>
                </c:pt>
                <c:pt idx="2018">
                  <c:v>0.49648566999999999</c:v>
                </c:pt>
                <c:pt idx="2019">
                  <c:v>0.49627904</c:v>
                </c:pt>
                <c:pt idx="2020">
                  <c:v>0.49591394</c:v>
                </c:pt>
                <c:pt idx="2021">
                  <c:v>0.49591394</c:v>
                </c:pt>
                <c:pt idx="2022">
                  <c:v>0.49568583999999999</c:v>
                </c:pt>
                <c:pt idx="2023">
                  <c:v>0.49568583999999999</c:v>
                </c:pt>
                <c:pt idx="2024">
                  <c:v>0.4954248</c:v>
                </c:pt>
                <c:pt idx="2025">
                  <c:v>0.49520609999999998</c:v>
                </c:pt>
                <c:pt idx="2026">
                  <c:v>0.49520609999999998</c:v>
                </c:pt>
                <c:pt idx="2027">
                  <c:v>0.49508236</c:v>
                </c:pt>
                <c:pt idx="2028">
                  <c:v>0.49481729000000002</c:v>
                </c:pt>
                <c:pt idx="2029">
                  <c:v>0.49481729000000002</c:v>
                </c:pt>
                <c:pt idx="2030">
                  <c:v>0.49460008</c:v>
                </c:pt>
                <c:pt idx="2031">
                  <c:v>0.49460008</c:v>
                </c:pt>
                <c:pt idx="2032">
                  <c:v>0.49426970999999997</c:v>
                </c:pt>
                <c:pt idx="2033">
                  <c:v>0.49412451000000002</c:v>
                </c:pt>
                <c:pt idx="2034">
                  <c:v>0.49412451000000002</c:v>
                </c:pt>
                <c:pt idx="2035">
                  <c:v>0.49397124999999997</c:v>
                </c:pt>
                <c:pt idx="2036">
                  <c:v>0.49371721000000002</c:v>
                </c:pt>
                <c:pt idx="2037">
                  <c:v>0.49371721000000002</c:v>
                </c:pt>
                <c:pt idx="2038">
                  <c:v>0.49357514000000002</c:v>
                </c:pt>
                <c:pt idx="2039">
                  <c:v>0.49357514000000002</c:v>
                </c:pt>
                <c:pt idx="2040">
                  <c:v>0.49337075000000002</c:v>
                </c:pt>
                <c:pt idx="2041">
                  <c:v>0.49320093999999998</c:v>
                </c:pt>
                <c:pt idx="2042">
                  <c:v>0.49320093999999998</c:v>
                </c:pt>
                <c:pt idx="2043">
                  <c:v>0.49303740000000001</c:v>
                </c:pt>
                <c:pt idx="2044">
                  <c:v>0.49281243000000002</c:v>
                </c:pt>
                <c:pt idx="2045">
                  <c:v>0.49281243000000002</c:v>
                </c:pt>
                <c:pt idx="2046">
                  <c:v>0.49264054000000002</c:v>
                </c:pt>
                <c:pt idx="2047">
                  <c:v>0.49264054000000002</c:v>
                </c:pt>
                <c:pt idx="2048">
                  <c:v>0.49246879999999998</c:v>
                </c:pt>
                <c:pt idx="2049">
                  <c:v>0.49237069999999999</c:v>
                </c:pt>
                <c:pt idx="2050">
                  <c:v>0.49237069999999999</c:v>
                </c:pt>
                <c:pt idx="2051">
                  <c:v>0.49228139999999998</c:v>
                </c:pt>
                <c:pt idx="2052">
                  <c:v>0.49208983000000001</c:v>
                </c:pt>
                <c:pt idx="2053">
                  <c:v>0.49208983000000001</c:v>
                </c:pt>
                <c:pt idx="2054">
                  <c:v>0.49190482000000002</c:v>
                </c:pt>
                <c:pt idx="2055">
                  <c:v>0.49190482000000002</c:v>
                </c:pt>
                <c:pt idx="2056">
                  <c:v>0.49175215999999999</c:v>
                </c:pt>
                <c:pt idx="2057">
                  <c:v>0.49164423000000002</c:v>
                </c:pt>
                <c:pt idx="2058">
                  <c:v>0.49164423000000002</c:v>
                </c:pt>
                <c:pt idx="2059">
                  <c:v>0.49156982999999999</c:v>
                </c:pt>
                <c:pt idx="2060">
                  <c:v>0.49145355000000002</c:v>
                </c:pt>
                <c:pt idx="2061">
                  <c:v>0.49145355000000002</c:v>
                </c:pt>
                <c:pt idx="2062">
                  <c:v>0.49133652</c:v>
                </c:pt>
                <c:pt idx="2063">
                  <c:v>0.49133652</c:v>
                </c:pt>
                <c:pt idx="2064">
                  <c:v>0.49122023999999997</c:v>
                </c:pt>
                <c:pt idx="2065">
                  <c:v>0.49106579</c:v>
                </c:pt>
                <c:pt idx="2066">
                  <c:v>0.49106579</c:v>
                </c:pt>
                <c:pt idx="2067">
                  <c:v>0.49101509999999998</c:v>
                </c:pt>
                <c:pt idx="2068">
                  <c:v>0.49089017000000001</c:v>
                </c:pt>
                <c:pt idx="2069">
                  <c:v>0.49089017000000001</c:v>
                </c:pt>
                <c:pt idx="2070">
                  <c:v>0.49079996999999997</c:v>
                </c:pt>
                <c:pt idx="2071">
                  <c:v>0.49079996999999997</c:v>
                </c:pt>
                <c:pt idx="2072">
                  <c:v>0.49074168000000001</c:v>
                </c:pt>
                <c:pt idx="2073">
                  <c:v>0.49071484999999998</c:v>
                </c:pt>
                <c:pt idx="2074">
                  <c:v>0.49071484999999998</c:v>
                </c:pt>
                <c:pt idx="2075">
                  <c:v>0.49071858000000002</c:v>
                </c:pt>
                <c:pt idx="2076">
                  <c:v>0.49056368</c:v>
                </c:pt>
                <c:pt idx="2077">
                  <c:v>0.49056368</c:v>
                </c:pt>
                <c:pt idx="2078">
                  <c:v>0.49050658000000003</c:v>
                </c:pt>
                <c:pt idx="2079">
                  <c:v>0.49050658000000003</c:v>
                </c:pt>
                <c:pt idx="2080">
                  <c:v>0.49035466999999999</c:v>
                </c:pt>
                <c:pt idx="2081">
                  <c:v>0.49033736999999999</c:v>
                </c:pt>
                <c:pt idx="2082">
                  <c:v>0.49033736999999999</c:v>
                </c:pt>
                <c:pt idx="2083">
                  <c:v>0.49042830999999998</c:v>
                </c:pt>
                <c:pt idx="2084">
                  <c:v>0.49032231999999998</c:v>
                </c:pt>
                <c:pt idx="2085">
                  <c:v>0.49032231999999998</c:v>
                </c:pt>
                <c:pt idx="2086">
                  <c:v>0.49027386000000001</c:v>
                </c:pt>
                <c:pt idx="2087">
                  <c:v>0.49027386000000001</c:v>
                </c:pt>
                <c:pt idx="2088">
                  <c:v>0.49017681000000002</c:v>
                </c:pt>
                <c:pt idx="2089">
                  <c:v>0.49013030000000002</c:v>
                </c:pt>
                <c:pt idx="2090">
                  <c:v>0.49013030000000002</c:v>
                </c:pt>
                <c:pt idx="2091">
                  <c:v>0.49016264999999998</c:v>
                </c:pt>
                <c:pt idx="2092">
                  <c:v>0.49009899000000001</c:v>
                </c:pt>
                <c:pt idx="2093">
                  <c:v>0.49009899000000001</c:v>
                </c:pt>
                <c:pt idx="2094">
                  <c:v>0.49012909999999998</c:v>
                </c:pt>
                <c:pt idx="2095">
                  <c:v>0.49012909999999998</c:v>
                </c:pt>
                <c:pt idx="2096">
                  <c:v>0.49009869</c:v>
                </c:pt>
                <c:pt idx="2097">
                  <c:v>0.49010137999999998</c:v>
                </c:pt>
                <c:pt idx="2098">
                  <c:v>0.49010137999999998</c:v>
                </c:pt>
                <c:pt idx="2099">
                  <c:v>0.49007454</c:v>
                </c:pt>
                <c:pt idx="2100">
                  <c:v>0.48999779999999998</c:v>
                </c:pt>
                <c:pt idx="2101">
                  <c:v>0.48999779999999998</c:v>
                </c:pt>
                <c:pt idx="2102">
                  <c:v>0.49000401999999998</c:v>
                </c:pt>
                <c:pt idx="2103">
                  <c:v>0.49000401999999998</c:v>
                </c:pt>
                <c:pt idx="2104">
                  <c:v>0.49000268000000002</c:v>
                </c:pt>
                <c:pt idx="2105">
                  <c:v>0.49006738</c:v>
                </c:pt>
                <c:pt idx="2106">
                  <c:v>0.49006738</c:v>
                </c:pt>
                <c:pt idx="2107">
                  <c:v>0.49012298999999998</c:v>
                </c:pt>
                <c:pt idx="2108">
                  <c:v>0.49009139000000002</c:v>
                </c:pt>
                <c:pt idx="2109">
                  <c:v>0.49009139000000002</c:v>
                </c:pt>
                <c:pt idx="2110">
                  <c:v>0.49005248000000001</c:v>
                </c:pt>
                <c:pt idx="2111">
                  <c:v>0.49005248000000001</c:v>
                </c:pt>
                <c:pt idx="2112">
                  <c:v>0.49001728999999999</c:v>
                </c:pt>
                <c:pt idx="2113">
                  <c:v>0.49008541999999999</c:v>
                </c:pt>
                <c:pt idx="2114">
                  <c:v>0.49008541999999999</c:v>
                </c:pt>
                <c:pt idx="2115">
                  <c:v>0.49016921000000002</c:v>
                </c:pt>
                <c:pt idx="2116">
                  <c:v>0.49020483999999998</c:v>
                </c:pt>
                <c:pt idx="2117">
                  <c:v>0.49020483999999998</c:v>
                </c:pt>
                <c:pt idx="2118">
                  <c:v>0.49020812000000002</c:v>
                </c:pt>
                <c:pt idx="2119">
                  <c:v>0.49023302000000002</c:v>
                </c:pt>
                <c:pt idx="2120">
                  <c:v>0.49023302000000002</c:v>
                </c:pt>
                <c:pt idx="2121">
                  <c:v>0.49013923999999998</c:v>
                </c:pt>
                <c:pt idx="2122">
                  <c:v>0.49013923999999998</c:v>
                </c:pt>
                <c:pt idx="2123">
                  <c:v>0.49029116</c:v>
                </c:pt>
                <c:pt idx="2124">
                  <c:v>0.49031261999999998</c:v>
                </c:pt>
                <c:pt idx="2125">
                  <c:v>0.49031261999999998</c:v>
                </c:pt>
                <c:pt idx="2126">
                  <c:v>0.49032081999999999</c:v>
                </c:pt>
                <c:pt idx="2127">
                  <c:v>0.49042249999999998</c:v>
                </c:pt>
                <c:pt idx="2128">
                  <c:v>0.49042249999999998</c:v>
                </c:pt>
                <c:pt idx="2129">
                  <c:v>0.49047483000000003</c:v>
                </c:pt>
                <c:pt idx="2130">
                  <c:v>0.49047483000000003</c:v>
                </c:pt>
                <c:pt idx="2131">
                  <c:v>0.49052641000000002</c:v>
                </c:pt>
                <c:pt idx="2132">
                  <c:v>0.49047214</c:v>
                </c:pt>
                <c:pt idx="2133">
                  <c:v>0.49047214</c:v>
                </c:pt>
                <c:pt idx="2134">
                  <c:v>0.49051851000000002</c:v>
                </c:pt>
                <c:pt idx="2135">
                  <c:v>0.49057351999999999</c:v>
                </c:pt>
                <c:pt idx="2136">
                  <c:v>0.49057351999999999</c:v>
                </c:pt>
                <c:pt idx="2137">
                  <c:v>0.49067772999999998</c:v>
                </c:pt>
                <c:pt idx="2138">
                  <c:v>0.49067772999999998</c:v>
                </c:pt>
                <c:pt idx="2139">
                  <c:v>0.49085363999999998</c:v>
                </c:pt>
                <c:pt idx="2140">
                  <c:v>0.49088778</c:v>
                </c:pt>
                <c:pt idx="2141">
                  <c:v>0.49088778</c:v>
                </c:pt>
                <c:pt idx="2142">
                  <c:v>0.49095830000000001</c:v>
                </c:pt>
                <c:pt idx="2143">
                  <c:v>0.49097694000000003</c:v>
                </c:pt>
                <c:pt idx="2144">
                  <c:v>0.49097694000000003</c:v>
                </c:pt>
                <c:pt idx="2145">
                  <c:v>0.49110737999999998</c:v>
                </c:pt>
                <c:pt idx="2146">
                  <c:v>0.49110737999999998</c:v>
                </c:pt>
                <c:pt idx="2147">
                  <c:v>0.49128270000000002</c:v>
                </c:pt>
                <c:pt idx="2148">
                  <c:v>0.49133652</c:v>
                </c:pt>
                <c:pt idx="2149">
                  <c:v>0.49133652</c:v>
                </c:pt>
                <c:pt idx="2150">
                  <c:v>0.49146890999999998</c:v>
                </c:pt>
                <c:pt idx="2151">
                  <c:v>0.49155373000000002</c:v>
                </c:pt>
                <c:pt idx="2152">
                  <c:v>0.49155373000000002</c:v>
                </c:pt>
                <c:pt idx="2153">
                  <c:v>0.49167105999999999</c:v>
                </c:pt>
                <c:pt idx="2154">
                  <c:v>0.49167105999999999</c:v>
                </c:pt>
                <c:pt idx="2155">
                  <c:v>0.49182238</c:v>
                </c:pt>
                <c:pt idx="2156">
                  <c:v>0.49187501</c:v>
                </c:pt>
                <c:pt idx="2157">
                  <c:v>0.49187501</c:v>
                </c:pt>
                <c:pt idx="2158">
                  <c:v>0.49199964000000002</c:v>
                </c:pt>
                <c:pt idx="2159">
                  <c:v>0.49209013000000001</c:v>
                </c:pt>
                <c:pt idx="2160">
                  <c:v>0.49209013000000001</c:v>
                </c:pt>
                <c:pt idx="2161">
                  <c:v>0.49230272000000003</c:v>
                </c:pt>
                <c:pt idx="2162">
                  <c:v>0.49230272000000003</c:v>
                </c:pt>
                <c:pt idx="2163">
                  <c:v>0.49247223000000001</c:v>
                </c:pt>
                <c:pt idx="2164">
                  <c:v>0.49259120000000001</c:v>
                </c:pt>
                <c:pt idx="2165">
                  <c:v>0.49259120000000001</c:v>
                </c:pt>
                <c:pt idx="2166">
                  <c:v>0.49264203000000001</c:v>
                </c:pt>
                <c:pt idx="2167">
                  <c:v>0.49274921999999999</c:v>
                </c:pt>
                <c:pt idx="2168">
                  <c:v>0.49274921999999999</c:v>
                </c:pt>
                <c:pt idx="2169">
                  <c:v>0.49287475000000003</c:v>
                </c:pt>
                <c:pt idx="2170">
                  <c:v>0.49287475000000003</c:v>
                </c:pt>
                <c:pt idx="2171">
                  <c:v>0.49306737</c:v>
                </c:pt>
                <c:pt idx="2172">
                  <c:v>0.49319258999999999</c:v>
                </c:pt>
                <c:pt idx="2173">
                  <c:v>0.49319258999999999</c:v>
                </c:pt>
                <c:pt idx="2174">
                  <c:v>0.49326818</c:v>
                </c:pt>
                <c:pt idx="2175">
                  <c:v>0.49334972999999999</c:v>
                </c:pt>
                <c:pt idx="2176">
                  <c:v>0.49334972999999999</c:v>
                </c:pt>
                <c:pt idx="2177">
                  <c:v>0.49343410999999998</c:v>
                </c:pt>
                <c:pt idx="2178">
                  <c:v>0.49343410999999998</c:v>
                </c:pt>
                <c:pt idx="2179">
                  <c:v>0.49357588000000002</c:v>
                </c:pt>
                <c:pt idx="2180">
                  <c:v>0.49364938000000003</c:v>
                </c:pt>
                <c:pt idx="2181">
                  <c:v>0.49364938000000003</c:v>
                </c:pt>
                <c:pt idx="2182">
                  <c:v>0.49370587999999999</c:v>
                </c:pt>
                <c:pt idx="2183">
                  <c:v>0.49380085000000001</c:v>
                </c:pt>
                <c:pt idx="2184">
                  <c:v>0.49380085000000001</c:v>
                </c:pt>
                <c:pt idx="2185">
                  <c:v>0.49388179999999998</c:v>
                </c:pt>
                <c:pt idx="2186">
                  <c:v>0.49388179999999998</c:v>
                </c:pt>
                <c:pt idx="2187">
                  <c:v>0.49403684999999997</c:v>
                </c:pt>
                <c:pt idx="2188">
                  <c:v>0.49399704</c:v>
                </c:pt>
                <c:pt idx="2189">
                  <c:v>0.49399704</c:v>
                </c:pt>
                <c:pt idx="2190">
                  <c:v>0.49400508999999998</c:v>
                </c:pt>
                <c:pt idx="2191">
                  <c:v>0.49402909</c:v>
                </c:pt>
                <c:pt idx="2192">
                  <c:v>0.49402909</c:v>
                </c:pt>
                <c:pt idx="2193">
                  <c:v>0.49405071</c:v>
                </c:pt>
                <c:pt idx="2194">
                  <c:v>0.49405071</c:v>
                </c:pt>
                <c:pt idx="2195">
                  <c:v>0.49416357</c:v>
                </c:pt>
                <c:pt idx="2196">
                  <c:v>0.49414820999999998</c:v>
                </c:pt>
                <c:pt idx="2197">
                  <c:v>0.49414820999999998</c:v>
                </c:pt>
                <c:pt idx="2198">
                  <c:v>0.49412600000000001</c:v>
                </c:pt>
                <c:pt idx="2199">
                  <c:v>0.49404713</c:v>
                </c:pt>
                <c:pt idx="2200">
                  <c:v>0.49404713</c:v>
                </c:pt>
                <c:pt idx="2201">
                  <c:v>0.49405936</c:v>
                </c:pt>
                <c:pt idx="2202">
                  <c:v>0.49405936</c:v>
                </c:pt>
                <c:pt idx="2203">
                  <c:v>0.49410319000000003</c:v>
                </c:pt>
                <c:pt idx="2204">
                  <c:v>0.49408618999999998</c:v>
                </c:pt>
                <c:pt idx="2205">
                  <c:v>0.49408618999999998</c:v>
                </c:pt>
                <c:pt idx="2206">
                  <c:v>0.49402909</c:v>
                </c:pt>
                <c:pt idx="2207">
                  <c:v>0.49399943000000002</c:v>
                </c:pt>
                <c:pt idx="2208">
                  <c:v>0.49399943000000002</c:v>
                </c:pt>
                <c:pt idx="2209">
                  <c:v>0.49400210999999999</c:v>
                </c:pt>
                <c:pt idx="2210">
                  <c:v>0.49400210999999999</c:v>
                </c:pt>
                <c:pt idx="2211">
                  <c:v>0.49397289</c:v>
                </c:pt>
                <c:pt idx="2212">
                  <c:v>0.49389908999999999</c:v>
                </c:pt>
                <c:pt idx="2213">
                  <c:v>0.49389908999999999</c:v>
                </c:pt>
                <c:pt idx="2214">
                  <c:v>0.49385183999999999</c:v>
                </c:pt>
                <c:pt idx="2215">
                  <c:v>0.49388462999999999</c:v>
                </c:pt>
                <c:pt idx="2216">
                  <c:v>0.49388462999999999</c:v>
                </c:pt>
                <c:pt idx="2217">
                  <c:v>0.49385332999999998</c:v>
                </c:pt>
                <c:pt idx="2218">
                  <c:v>0.49385332999999998</c:v>
                </c:pt>
                <c:pt idx="2219">
                  <c:v>0.49389074999999999</c:v>
                </c:pt>
                <c:pt idx="2220">
                  <c:v>0.49383781999999998</c:v>
                </c:pt>
                <c:pt idx="2221">
                  <c:v>0.49383781999999998</c:v>
                </c:pt>
                <c:pt idx="2222">
                  <c:v>0.49376239</c:v>
                </c:pt>
                <c:pt idx="2223">
                  <c:v>0.4937029</c:v>
                </c:pt>
                <c:pt idx="2224">
                  <c:v>0.4937029</c:v>
                </c:pt>
                <c:pt idx="2225">
                  <c:v>0.49372974000000003</c:v>
                </c:pt>
                <c:pt idx="2226">
                  <c:v>0.49372974000000003</c:v>
                </c:pt>
                <c:pt idx="2227">
                  <c:v>0.49387509000000002</c:v>
                </c:pt>
                <c:pt idx="2228">
                  <c:v>0.49381322</c:v>
                </c:pt>
                <c:pt idx="2229">
                  <c:v>0.49381322</c:v>
                </c:pt>
                <c:pt idx="2230">
                  <c:v>0.49381322</c:v>
                </c:pt>
                <c:pt idx="2231">
                  <c:v>0.49385854000000001</c:v>
                </c:pt>
                <c:pt idx="2232">
                  <c:v>0.49385854000000001</c:v>
                </c:pt>
                <c:pt idx="2233">
                  <c:v>0.49383186000000001</c:v>
                </c:pt>
                <c:pt idx="2234">
                  <c:v>0.49383186000000001</c:v>
                </c:pt>
                <c:pt idx="2235">
                  <c:v>0.49398421999999997</c:v>
                </c:pt>
                <c:pt idx="2236">
                  <c:v>0.49401984999999998</c:v>
                </c:pt>
                <c:pt idx="2237">
                  <c:v>0.49401984999999998</c:v>
                </c:pt>
                <c:pt idx="2238">
                  <c:v>0.49411482000000001</c:v>
                </c:pt>
                <c:pt idx="2239">
                  <c:v>0.49413360000000001</c:v>
                </c:pt>
                <c:pt idx="2240">
                  <c:v>0.49413360000000001</c:v>
                </c:pt>
                <c:pt idx="2241">
                  <c:v>0.49427881000000001</c:v>
                </c:pt>
                <c:pt idx="2242">
                  <c:v>0.49427881000000001</c:v>
                </c:pt>
                <c:pt idx="2243">
                  <c:v>0.49446932999999998</c:v>
                </c:pt>
                <c:pt idx="2244">
                  <c:v>0.49450138999999999</c:v>
                </c:pt>
                <c:pt idx="2245">
                  <c:v>0.49450138999999999</c:v>
                </c:pt>
                <c:pt idx="2246">
                  <c:v>0.49459933</c:v>
                </c:pt>
                <c:pt idx="2247">
                  <c:v>0.49476555999999999</c:v>
                </c:pt>
                <c:pt idx="2248">
                  <c:v>0.49476555999999999</c:v>
                </c:pt>
                <c:pt idx="2249">
                  <c:v>0.49499366</c:v>
                </c:pt>
                <c:pt idx="2250">
                  <c:v>0.49499366</c:v>
                </c:pt>
                <c:pt idx="2251">
                  <c:v>0.49517196000000002</c:v>
                </c:pt>
                <c:pt idx="2252">
                  <c:v>0.49526245000000002</c:v>
                </c:pt>
                <c:pt idx="2253">
                  <c:v>0.49526245000000002</c:v>
                </c:pt>
                <c:pt idx="2254">
                  <c:v>0.49543882</c:v>
                </c:pt>
                <c:pt idx="2255">
                  <c:v>0.49560668000000002</c:v>
                </c:pt>
                <c:pt idx="2256">
                  <c:v>0.49560668000000002</c:v>
                </c:pt>
                <c:pt idx="2257">
                  <c:v>0.49580615</c:v>
                </c:pt>
                <c:pt idx="2258">
                  <c:v>0.49580615</c:v>
                </c:pt>
                <c:pt idx="2259">
                  <c:v>0.49606958000000001</c:v>
                </c:pt>
                <c:pt idx="2260">
                  <c:v>0.49637952000000002</c:v>
                </c:pt>
                <c:pt idx="2261">
                  <c:v>0.49637952000000002</c:v>
                </c:pt>
                <c:pt idx="2262">
                  <c:v>0.49648835000000002</c:v>
                </c:pt>
                <c:pt idx="2263">
                  <c:v>0.49668141999999998</c:v>
                </c:pt>
                <c:pt idx="2264">
                  <c:v>0.49668141999999998</c:v>
                </c:pt>
                <c:pt idx="2265">
                  <c:v>0.49692799999999998</c:v>
                </c:pt>
                <c:pt idx="2266">
                  <c:v>0.49692799999999998</c:v>
                </c:pt>
                <c:pt idx="2267">
                  <c:v>0.49718665000000001</c:v>
                </c:pt>
                <c:pt idx="2268">
                  <c:v>0.49737375</c:v>
                </c:pt>
                <c:pt idx="2269">
                  <c:v>0.49737375</c:v>
                </c:pt>
                <c:pt idx="2270">
                  <c:v>0.49757068999999998</c:v>
                </c:pt>
                <c:pt idx="2271">
                  <c:v>0.49787869000000001</c:v>
                </c:pt>
                <c:pt idx="2272">
                  <c:v>0.49787869000000001</c:v>
                </c:pt>
                <c:pt idx="2273">
                  <c:v>0.49805565000000002</c:v>
                </c:pt>
                <c:pt idx="2274">
                  <c:v>0.49805565000000002</c:v>
                </c:pt>
                <c:pt idx="2275">
                  <c:v>0.49830477000000001</c:v>
                </c:pt>
                <c:pt idx="2276">
                  <c:v>0.49854568999999999</c:v>
                </c:pt>
                <c:pt idx="2277">
                  <c:v>0.49854568999999999</c:v>
                </c:pt>
                <c:pt idx="2278">
                  <c:v>0.49863424000000001</c:v>
                </c:pt>
                <c:pt idx="2279">
                  <c:v>0.49883386000000002</c:v>
                </c:pt>
                <c:pt idx="2280">
                  <c:v>0.49883386000000002</c:v>
                </c:pt>
                <c:pt idx="2281">
                  <c:v>0.49906017000000003</c:v>
                </c:pt>
                <c:pt idx="2282">
                  <c:v>0.49906017000000003</c:v>
                </c:pt>
                <c:pt idx="2283">
                  <c:v>0.49938368</c:v>
                </c:pt>
                <c:pt idx="2284">
                  <c:v>0.49947312999999999</c:v>
                </c:pt>
                <c:pt idx="2285">
                  <c:v>0.49947312999999999</c:v>
                </c:pt>
                <c:pt idx="2286">
                  <c:v>0.49961042999999999</c:v>
                </c:pt>
                <c:pt idx="2287">
                  <c:v>0.49977337999999999</c:v>
                </c:pt>
                <c:pt idx="2288">
                  <c:v>0.49977337999999999</c:v>
                </c:pt>
                <c:pt idx="2289">
                  <c:v>0.49985180000000001</c:v>
                </c:pt>
                <c:pt idx="2290">
                  <c:v>0.49985180000000001</c:v>
                </c:pt>
                <c:pt idx="2291">
                  <c:v>0.50003189000000003</c:v>
                </c:pt>
                <c:pt idx="2292">
                  <c:v>0.50015025999999996</c:v>
                </c:pt>
                <c:pt idx="2293">
                  <c:v>0.50015025999999996</c:v>
                </c:pt>
                <c:pt idx="2294">
                  <c:v>0.50029621000000002</c:v>
                </c:pt>
                <c:pt idx="2295">
                  <c:v>0.50032498000000003</c:v>
                </c:pt>
                <c:pt idx="2296">
                  <c:v>0.50032498000000003</c:v>
                </c:pt>
                <c:pt idx="2297">
                  <c:v>0.50042277999999996</c:v>
                </c:pt>
                <c:pt idx="2298">
                  <c:v>0.50042277999999996</c:v>
                </c:pt>
                <c:pt idx="2299">
                  <c:v>0.50052490000000005</c:v>
                </c:pt>
                <c:pt idx="2300">
                  <c:v>0.50049374000000002</c:v>
                </c:pt>
                <c:pt idx="2301">
                  <c:v>0.50049374000000002</c:v>
                </c:pt>
                <c:pt idx="2302">
                  <c:v>0.50045795999999998</c:v>
                </c:pt>
                <c:pt idx="2303">
                  <c:v>0.50046884999999997</c:v>
                </c:pt>
                <c:pt idx="2304">
                  <c:v>0.50046884999999997</c:v>
                </c:pt>
                <c:pt idx="2305">
                  <c:v>0.50050178999999995</c:v>
                </c:pt>
                <c:pt idx="2306">
                  <c:v>0.50050178999999995</c:v>
                </c:pt>
                <c:pt idx="2307">
                  <c:v>0.50049672999999995</c:v>
                </c:pt>
                <c:pt idx="2308">
                  <c:v>0.50043873000000005</c:v>
                </c:pt>
                <c:pt idx="2309">
                  <c:v>0.50043873000000005</c:v>
                </c:pt>
                <c:pt idx="2310">
                  <c:v>0.50033064999999999</c:v>
                </c:pt>
                <c:pt idx="2311">
                  <c:v>0.50019707000000002</c:v>
                </c:pt>
                <c:pt idx="2312">
                  <c:v>0.50019707000000002</c:v>
                </c:pt>
                <c:pt idx="2313">
                  <c:v>0.50009137000000004</c:v>
                </c:pt>
                <c:pt idx="2314">
                  <c:v>0.50009137000000004</c:v>
                </c:pt>
                <c:pt idx="2315">
                  <c:v>0.50003204000000001</c:v>
                </c:pt>
                <c:pt idx="2316">
                  <c:v>0.49993199999999999</c:v>
                </c:pt>
                <c:pt idx="2317">
                  <c:v>0.49993199999999999</c:v>
                </c:pt>
                <c:pt idx="2318">
                  <c:v>0.49972090000000002</c:v>
                </c:pt>
                <c:pt idx="2319">
                  <c:v>0.49954960999999998</c:v>
                </c:pt>
                <c:pt idx="2320">
                  <c:v>0.49954960999999998</c:v>
                </c:pt>
                <c:pt idx="2321">
                  <c:v>0.49936206</c:v>
                </c:pt>
                <c:pt idx="2322">
                  <c:v>0.49936206</c:v>
                </c:pt>
                <c:pt idx="2323">
                  <c:v>0.49917019000000001</c:v>
                </c:pt>
                <c:pt idx="2324">
                  <c:v>0.49895894000000002</c:v>
                </c:pt>
                <c:pt idx="2325">
                  <c:v>0.49895894000000002</c:v>
                </c:pt>
                <c:pt idx="2326">
                  <c:v>0.49863529000000001</c:v>
                </c:pt>
                <c:pt idx="2327">
                  <c:v>0.49850826999999998</c:v>
                </c:pt>
                <c:pt idx="2328">
                  <c:v>0.49850826999999998</c:v>
                </c:pt>
                <c:pt idx="2329">
                  <c:v>0.49827630000000001</c:v>
                </c:pt>
                <c:pt idx="2330">
                  <c:v>0.49827630000000001</c:v>
                </c:pt>
                <c:pt idx="2331">
                  <c:v>0.49808606999999999</c:v>
                </c:pt>
                <c:pt idx="2332">
                  <c:v>0.49780787999999998</c:v>
                </c:pt>
                <c:pt idx="2333">
                  <c:v>0.49780787999999998</c:v>
                </c:pt>
                <c:pt idx="2334">
                  <c:v>0.49743159999999997</c:v>
                </c:pt>
                <c:pt idx="2335">
                  <c:v>0.49713268999999999</c:v>
                </c:pt>
                <c:pt idx="2336">
                  <c:v>0.49713268999999999</c:v>
                </c:pt>
                <c:pt idx="2337">
                  <c:v>0.49689489999999997</c:v>
                </c:pt>
                <c:pt idx="2338">
                  <c:v>0.49689489999999997</c:v>
                </c:pt>
                <c:pt idx="2339">
                  <c:v>0.49691518000000001</c:v>
                </c:pt>
                <c:pt idx="2340">
                  <c:v>0.49666502000000001</c:v>
                </c:pt>
                <c:pt idx="2341">
                  <c:v>0.49666502000000001</c:v>
                </c:pt>
                <c:pt idx="2342">
                  <c:v>0.49631154</c:v>
                </c:pt>
                <c:pt idx="2343">
                  <c:v>0.49605229000000001</c:v>
                </c:pt>
                <c:pt idx="2344">
                  <c:v>0.49605229000000001</c:v>
                </c:pt>
                <c:pt idx="2345">
                  <c:v>0.49570701</c:v>
                </c:pt>
                <c:pt idx="2346">
                  <c:v>0.49570701</c:v>
                </c:pt>
                <c:pt idx="2347">
                  <c:v>0.49548950000000003</c:v>
                </c:pt>
                <c:pt idx="2348">
                  <c:v>0.49519893999999998</c:v>
                </c:pt>
                <c:pt idx="2349">
                  <c:v>0.49519893999999998</c:v>
                </c:pt>
                <c:pt idx="2350">
                  <c:v>0.49493372000000002</c:v>
                </c:pt>
                <c:pt idx="2351">
                  <c:v>0.49461916</c:v>
                </c:pt>
                <c:pt idx="2352">
                  <c:v>0.49461916</c:v>
                </c:pt>
                <c:pt idx="2353">
                  <c:v>0.49435080999999997</c:v>
                </c:pt>
                <c:pt idx="2354">
                  <c:v>0.49435080999999997</c:v>
                </c:pt>
                <c:pt idx="2355">
                  <c:v>0.49412555000000002</c:v>
                </c:pt>
                <c:pt idx="2356">
                  <c:v>0.49379786999999997</c:v>
                </c:pt>
                <c:pt idx="2357">
                  <c:v>0.49379786999999997</c:v>
                </c:pt>
                <c:pt idx="2358">
                  <c:v>0.49349135</c:v>
                </c:pt>
                <c:pt idx="2359">
                  <c:v>0.49324342999999998</c:v>
                </c:pt>
                <c:pt idx="2360">
                  <c:v>0.49324342999999998</c:v>
                </c:pt>
                <c:pt idx="2361">
                  <c:v>0.49303650999999998</c:v>
                </c:pt>
                <c:pt idx="2362">
                  <c:v>0.49303650999999998</c:v>
                </c:pt>
                <c:pt idx="2363">
                  <c:v>0.49285537000000001</c:v>
                </c:pt>
                <c:pt idx="2364">
                  <c:v>0.49262130999999998</c:v>
                </c:pt>
                <c:pt idx="2365">
                  <c:v>0.49262130999999998</c:v>
                </c:pt>
                <c:pt idx="2366">
                  <c:v>0.49231986999999999</c:v>
                </c:pt>
                <c:pt idx="2367">
                  <c:v>0.49204927999999998</c:v>
                </c:pt>
                <c:pt idx="2368">
                  <c:v>0.49204927999999998</c:v>
                </c:pt>
                <c:pt idx="2369">
                  <c:v>0.49182684999999998</c:v>
                </c:pt>
                <c:pt idx="2370">
                  <c:v>0.49182684999999998</c:v>
                </c:pt>
                <c:pt idx="2371">
                  <c:v>0.49167940999999998</c:v>
                </c:pt>
                <c:pt idx="2372">
                  <c:v>0.49153256000000001</c:v>
                </c:pt>
                <c:pt idx="2373">
                  <c:v>0.49153256000000001</c:v>
                </c:pt>
                <c:pt idx="2374">
                  <c:v>0.49126824000000002</c:v>
                </c:pt>
                <c:pt idx="2375">
                  <c:v>0.49110023000000003</c:v>
                </c:pt>
                <c:pt idx="2376">
                  <c:v>0.49110023000000003</c:v>
                </c:pt>
                <c:pt idx="2377">
                  <c:v>0.49095219000000001</c:v>
                </c:pt>
                <c:pt idx="2378">
                  <c:v>0.49095219000000001</c:v>
                </c:pt>
                <c:pt idx="2379">
                  <c:v>0.49080742999999999</c:v>
                </c:pt>
                <c:pt idx="2380">
                  <c:v>0.49063718000000001</c:v>
                </c:pt>
                <c:pt idx="2381">
                  <c:v>0.49063718000000001</c:v>
                </c:pt>
                <c:pt idx="2382">
                  <c:v>0.49041921999999999</c:v>
                </c:pt>
                <c:pt idx="2383">
                  <c:v>0.49024627999999998</c:v>
                </c:pt>
                <c:pt idx="2384">
                  <c:v>0.49024627999999998</c:v>
                </c:pt>
                <c:pt idx="2385">
                  <c:v>0.49016979999999999</c:v>
                </c:pt>
                <c:pt idx="2386">
                  <c:v>0.49016979999999999</c:v>
                </c:pt>
                <c:pt idx="2387">
                  <c:v>0.49006961999999998</c:v>
                </c:pt>
                <c:pt idx="2388">
                  <c:v>0.48996990000000001</c:v>
                </c:pt>
                <c:pt idx="2389">
                  <c:v>0.48996990000000001</c:v>
                </c:pt>
                <c:pt idx="2390">
                  <c:v>0.48971290000000001</c:v>
                </c:pt>
                <c:pt idx="2391">
                  <c:v>0.4896432</c:v>
                </c:pt>
                <c:pt idx="2392">
                  <c:v>0.4896432</c:v>
                </c:pt>
                <c:pt idx="2393">
                  <c:v>0.48951210000000001</c:v>
                </c:pt>
                <c:pt idx="2394">
                  <c:v>0.48951210000000001</c:v>
                </c:pt>
                <c:pt idx="2395">
                  <c:v>0.48952950000000001</c:v>
                </c:pt>
                <c:pt idx="2396">
                  <c:v>0.48943799999999998</c:v>
                </c:pt>
                <c:pt idx="2397">
                  <c:v>0.48943799999999998</c:v>
                </c:pt>
                <c:pt idx="2398">
                  <c:v>0.48927720000000002</c:v>
                </c:pt>
                <c:pt idx="2399">
                  <c:v>0.48922690000000002</c:v>
                </c:pt>
                <c:pt idx="2400">
                  <c:v>0.48922690000000002</c:v>
                </c:pt>
                <c:pt idx="2401">
                  <c:v>0.48906480000000002</c:v>
                </c:pt>
                <c:pt idx="2402">
                  <c:v>0.48906480000000002</c:v>
                </c:pt>
                <c:pt idx="2403">
                  <c:v>0.4890659</c:v>
                </c:pt>
                <c:pt idx="2404">
                  <c:v>0.488987</c:v>
                </c:pt>
                <c:pt idx="2405">
                  <c:v>0.488987</c:v>
                </c:pt>
                <c:pt idx="2406">
                  <c:v>0.48890359999999999</c:v>
                </c:pt>
                <c:pt idx="2407">
                  <c:v>0.4888825</c:v>
                </c:pt>
                <c:pt idx="2408">
                  <c:v>0.4888825</c:v>
                </c:pt>
                <c:pt idx="2409">
                  <c:v>0.48883330000000003</c:v>
                </c:pt>
                <c:pt idx="2410">
                  <c:v>0.48883330000000003</c:v>
                </c:pt>
                <c:pt idx="2411">
                  <c:v>0.48880820000000003</c:v>
                </c:pt>
                <c:pt idx="2412">
                  <c:v>0.4886973</c:v>
                </c:pt>
                <c:pt idx="2413">
                  <c:v>0.4886973</c:v>
                </c:pt>
                <c:pt idx="2414">
                  <c:v>0.4886144</c:v>
                </c:pt>
                <c:pt idx="2415">
                  <c:v>0.48860939999999997</c:v>
                </c:pt>
                <c:pt idx="2416">
                  <c:v>0.48860939999999997</c:v>
                </c:pt>
                <c:pt idx="2417">
                  <c:v>0.48860520000000002</c:v>
                </c:pt>
                <c:pt idx="2418">
                  <c:v>0.48860520000000002</c:v>
                </c:pt>
                <c:pt idx="2419">
                  <c:v>0.4886144</c:v>
                </c:pt>
                <c:pt idx="2420">
                  <c:v>0.48859849999999999</c:v>
                </c:pt>
                <c:pt idx="2421">
                  <c:v>0.48859849999999999</c:v>
                </c:pt>
                <c:pt idx="2422">
                  <c:v>0.48850660000000001</c:v>
                </c:pt>
                <c:pt idx="2423">
                  <c:v>0.4884078</c:v>
                </c:pt>
                <c:pt idx="2424">
                  <c:v>0.4884078</c:v>
                </c:pt>
                <c:pt idx="2425">
                  <c:v>0.4883904</c:v>
                </c:pt>
                <c:pt idx="2426">
                  <c:v>0.4883904</c:v>
                </c:pt>
                <c:pt idx="2427">
                  <c:v>0.48844100000000001</c:v>
                </c:pt>
                <c:pt idx="2428">
                  <c:v>0.48851020000000001</c:v>
                </c:pt>
                <c:pt idx="2429">
                  <c:v>0.48851020000000001</c:v>
                </c:pt>
                <c:pt idx="2430">
                  <c:v>0.48843340000000002</c:v>
                </c:pt>
                <c:pt idx="2431">
                  <c:v>0.48840119999999998</c:v>
                </c:pt>
                <c:pt idx="2432">
                  <c:v>0.48840119999999998</c:v>
                </c:pt>
                <c:pt idx="2433">
                  <c:v>0.48836499999999999</c:v>
                </c:pt>
                <c:pt idx="2434">
                  <c:v>0.48836499999999999</c:v>
                </c:pt>
                <c:pt idx="2435">
                  <c:v>0.48836780000000002</c:v>
                </c:pt>
                <c:pt idx="2436">
                  <c:v>0.4883073</c:v>
                </c:pt>
                <c:pt idx="2437">
                  <c:v>0.4883073</c:v>
                </c:pt>
                <c:pt idx="2438">
                  <c:v>0.48829850000000002</c:v>
                </c:pt>
                <c:pt idx="2439">
                  <c:v>0.4883441</c:v>
                </c:pt>
                <c:pt idx="2440">
                  <c:v>0.4883441</c:v>
                </c:pt>
                <c:pt idx="2441">
                  <c:v>0.48834499999999997</c:v>
                </c:pt>
                <c:pt idx="2442">
                  <c:v>0.48834499999999997</c:v>
                </c:pt>
                <c:pt idx="2443">
                  <c:v>0.4883999</c:v>
                </c:pt>
                <c:pt idx="2444">
                  <c:v>0.48840499999999998</c:v>
                </c:pt>
                <c:pt idx="2445">
                  <c:v>0.48840499999999998</c:v>
                </c:pt>
                <c:pt idx="2446">
                  <c:v>0.48824460000000003</c:v>
                </c:pt>
                <c:pt idx="2447">
                  <c:v>0.48831980000000003</c:v>
                </c:pt>
                <c:pt idx="2448">
                  <c:v>0.48831980000000003</c:v>
                </c:pt>
                <c:pt idx="2449">
                  <c:v>0.48831089999999999</c:v>
                </c:pt>
                <c:pt idx="2450">
                  <c:v>0.48831089999999999</c:v>
                </c:pt>
                <c:pt idx="2451">
                  <c:v>0.48844149999999997</c:v>
                </c:pt>
                <c:pt idx="2452">
                  <c:v>0.488487</c:v>
                </c:pt>
                <c:pt idx="2453">
                  <c:v>0.488487</c:v>
                </c:pt>
                <c:pt idx="2454">
                  <c:v>0.48839080000000001</c:v>
                </c:pt>
                <c:pt idx="2455">
                  <c:v>0.48841079999999998</c:v>
                </c:pt>
                <c:pt idx="2456">
                  <c:v>0.48841079999999998</c:v>
                </c:pt>
                <c:pt idx="2457">
                  <c:v>0.48842839999999998</c:v>
                </c:pt>
                <c:pt idx="2458">
                  <c:v>0.48842839999999998</c:v>
                </c:pt>
                <c:pt idx="2459">
                  <c:v>0.4885004</c:v>
                </c:pt>
                <c:pt idx="2460">
                  <c:v>0.48854500000000001</c:v>
                </c:pt>
                <c:pt idx="2461">
                  <c:v>0.48854500000000001</c:v>
                </c:pt>
                <c:pt idx="2462">
                  <c:v>0.4885101</c:v>
                </c:pt>
                <c:pt idx="2463">
                  <c:v>0.48855870000000001</c:v>
                </c:pt>
                <c:pt idx="2464">
                  <c:v>0.48855870000000001</c:v>
                </c:pt>
                <c:pt idx="2465">
                  <c:v>0.48852960000000001</c:v>
                </c:pt>
                <c:pt idx="2466">
                  <c:v>0.48852960000000001</c:v>
                </c:pt>
                <c:pt idx="2467">
                  <c:v>0.48859649999999999</c:v>
                </c:pt>
                <c:pt idx="2468">
                  <c:v>0.4886219</c:v>
                </c:pt>
                <c:pt idx="2469">
                  <c:v>0.4886219</c:v>
                </c:pt>
                <c:pt idx="2470">
                  <c:v>0.4885256</c:v>
                </c:pt>
                <c:pt idx="2471">
                  <c:v>0.48854690000000001</c:v>
                </c:pt>
                <c:pt idx="2472">
                  <c:v>0.48854690000000001</c:v>
                </c:pt>
                <c:pt idx="2473">
                  <c:v>0.48858030000000002</c:v>
                </c:pt>
                <c:pt idx="2474">
                  <c:v>0.48858030000000002</c:v>
                </c:pt>
                <c:pt idx="2475">
                  <c:v>0.48858699999999999</c:v>
                </c:pt>
                <c:pt idx="2476">
                  <c:v>0.4885852</c:v>
                </c:pt>
                <c:pt idx="2477">
                  <c:v>0.4885852</c:v>
                </c:pt>
                <c:pt idx="2478">
                  <c:v>0.4884674</c:v>
                </c:pt>
                <c:pt idx="2479">
                  <c:v>0.48840289999999997</c:v>
                </c:pt>
                <c:pt idx="2480">
                  <c:v>0.48840289999999997</c:v>
                </c:pt>
                <c:pt idx="2481">
                  <c:v>0.48833389999999999</c:v>
                </c:pt>
                <c:pt idx="2482">
                  <c:v>0.48833389999999999</c:v>
                </c:pt>
                <c:pt idx="2483">
                  <c:v>0.48829489999999998</c:v>
                </c:pt>
                <c:pt idx="2484">
                  <c:v>0.4882958</c:v>
                </c:pt>
                <c:pt idx="2485">
                  <c:v>0.4882958</c:v>
                </c:pt>
                <c:pt idx="2486">
                  <c:v>0.48813899999999999</c:v>
                </c:pt>
                <c:pt idx="2487">
                  <c:v>0.48805749999999998</c:v>
                </c:pt>
                <c:pt idx="2488">
                  <c:v>0.48805749999999998</c:v>
                </c:pt>
                <c:pt idx="2489">
                  <c:v>0.48792419999999997</c:v>
                </c:pt>
                <c:pt idx="2490">
                  <c:v>0.48792419999999997</c:v>
                </c:pt>
                <c:pt idx="2491">
                  <c:v>0.4878574</c:v>
                </c:pt>
                <c:pt idx="2492">
                  <c:v>0.48780630000000003</c:v>
                </c:pt>
                <c:pt idx="2493">
                  <c:v>0.48780630000000003</c:v>
                </c:pt>
                <c:pt idx="2494">
                  <c:v>0.48763289999999998</c:v>
                </c:pt>
                <c:pt idx="2495">
                  <c:v>0.4876181</c:v>
                </c:pt>
                <c:pt idx="2496">
                  <c:v>0.4876181</c:v>
                </c:pt>
                <c:pt idx="2497">
                  <c:v>0.4875369</c:v>
                </c:pt>
                <c:pt idx="2498">
                  <c:v>0.4875369</c:v>
                </c:pt>
                <c:pt idx="2499">
                  <c:v>0.48752119999999999</c:v>
                </c:pt>
                <c:pt idx="2500">
                  <c:v>0.48745040000000001</c:v>
                </c:pt>
                <c:pt idx="2501">
                  <c:v>0.48745040000000001</c:v>
                </c:pt>
                <c:pt idx="2502">
                  <c:v>0.48734959999999999</c:v>
                </c:pt>
                <c:pt idx="2503">
                  <c:v>0.4873326</c:v>
                </c:pt>
                <c:pt idx="2504">
                  <c:v>0.4873326</c:v>
                </c:pt>
                <c:pt idx="2505">
                  <c:v>0.4873305</c:v>
                </c:pt>
                <c:pt idx="2506">
                  <c:v>0.4873305</c:v>
                </c:pt>
                <c:pt idx="2507">
                  <c:v>0.4873575</c:v>
                </c:pt>
                <c:pt idx="2508">
                  <c:v>0.48746830000000002</c:v>
                </c:pt>
                <c:pt idx="2509">
                  <c:v>0.48746830000000002</c:v>
                </c:pt>
                <c:pt idx="2510">
                  <c:v>0.48744340000000003</c:v>
                </c:pt>
                <c:pt idx="2511">
                  <c:v>0.48747049999999997</c:v>
                </c:pt>
                <c:pt idx="2512">
                  <c:v>0.48747049999999997</c:v>
                </c:pt>
                <c:pt idx="2513">
                  <c:v>0.48751929999999999</c:v>
                </c:pt>
                <c:pt idx="2514">
                  <c:v>0.48751929999999999</c:v>
                </c:pt>
                <c:pt idx="2515">
                  <c:v>0.48765700000000001</c:v>
                </c:pt>
                <c:pt idx="2516">
                  <c:v>0.48774329999999999</c:v>
                </c:pt>
                <c:pt idx="2517">
                  <c:v>0.48774329999999999</c:v>
                </c:pt>
                <c:pt idx="2518">
                  <c:v>0.4878227</c:v>
                </c:pt>
                <c:pt idx="2519">
                  <c:v>0.48796879999999998</c:v>
                </c:pt>
                <c:pt idx="2520">
                  <c:v>0.48796879999999998</c:v>
                </c:pt>
                <c:pt idx="2521">
                  <c:v>0.48806630000000001</c:v>
                </c:pt>
                <c:pt idx="2522">
                  <c:v>0.48806630000000001</c:v>
                </c:pt>
                <c:pt idx="2523">
                  <c:v>0.4882243</c:v>
                </c:pt>
                <c:pt idx="2524">
                  <c:v>0.48843609999999998</c:v>
                </c:pt>
                <c:pt idx="2525">
                  <c:v>0.48843609999999998</c:v>
                </c:pt>
                <c:pt idx="2526">
                  <c:v>0.48855789999999999</c:v>
                </c:pt>
                <c:pt idx="2527">
                  <c:v>0.48881200000000002</c:v>
                </c:pt>
                <c:pt idx="2528">
                  <c:v>0.48881200000000002</c:v>
                </c:pt>
                <c:pt idx="2529">
                  <c:v>0.48915930000000002</c:v>
                </c:pt>
                <c:pt idx="2530">
                  <c:v>0.48915930000000002</c:v>
                </c:pt>
                <c:pt idx="2531">
                  <c:v>0.48957850000000003</c:v>
                </c:pt>
                <c:pt idx="2532">
                  <c:v>0.49003100999999999</c:v>
                </c:pt>
                <c:pt idx="2533">
                  <c:v>0.49003100999999999</c:v>
                </c:pt>
                <c:pt idx="2534">
                  <c:v>0.49042577999999998</c:v>
                </c:pt>
                <c:pt idx="2535">
                  <c:v>0.49096202999999999</c:v>
                </c:pt>
                <c:pt idx="2536">
                  <c:v>0.49096202999999999</c:v>
                </c:pt>
                <c:pt idx="2537">
                  <c:v>0.49156641000000001</c:v>
                </c:pt>
                <c:pt idx="2538">
                  <c:v>0.49156641000000001</c:v>
                </c:pt>
                <c:pt idx="2539">
                  <c:v>0.49228722000000003</c:v>
                </c:pt>
                <c:pt idx="2540">
                  <c:v>0.49306259000000002</c:v>
                </c:pt>
                <c:pt idx="2541">
                  <c:v>0.49306259000000002</c:v>
                </c:pt>
                <c:pt idx="2542">
                  <c:v>0.49367710999999997</c:v>
                </c:pt>
                <c:pt idx="2543">
                  <c:v>0.49435916000000002</c:v>
                </c:pt>
                <c:pt idx="2544">
                  <c:v>0.49435916000000002</c:v>
                </c:pt>
                <c:pt idx="2545">
                  <c:v>0.49493238000000001</c:v>
                </c:pt>
                <c:pt idx="2546">
                  <c:v>0.49493238000000001</c:v>
                </c:pt>
                <c:pt idx="2547">
                  <c:v>0.49546326000000002</c:v>
                </c:pt>
                <c:pt idx="2548">
                  <c:v>0.49588128999999997</c:v>
                </c:pt>
                <c:pt idx="2549">
                  <c:v>0.49588128999999997</c:v>
                </c:pt>
                <c:pt idx="2550">
                  <c:v>0.49615024000000002</c:v>
                </c:pt>
                <c:pt idx="2551">
                  <c:v>0.49632735</c:v>
                </c:pt>
                <c:pt idx="2552">
                  <c:v>0.49632735</c:v>
                </c:pt>
                <c:pt idx="2553">
                  <c:v>0.49629991000000001</c:v>
                </c:pt>
                <c:pt idx="2554">
                  <c:v>0.49629991000000001</c:v>
                </c:pt>
                <c:pt idx="2555">
                  <c:v>0.49617588000000001</c:v>
                </c:pt>
                <c:pt idx="2556">
                  <c:v>0.49587891000000001</c:v>
                </c:pt>
                <c:pt idx="2557">
                  <c:v>0.49587891000000001</c:v>
                </c:pt>
                <c:pt idx="2558">
                  <c:v>0.49537247000000001</c:v>
                </c:pt>
                <c:pt idx="2559">
                  <c:v>0.49484517</c:v>
                </c:pt>
                <c:pt idx="2560">
                  <c:v>0.49484517</c:v>
                </c:pt>
                <c:pt idx="2561">
                  <c:v>0.49427702000000001</c:v>
                </c:pt>
                <c:pt idx="2562">
                  <c:v>0.49427702000000001</c:v>
                </c:pt>
                <c:pt idx="2563">
                  <c:v>0.49369216999999999</c:v>
                </c:pt>
                <c:pt idx="2564">
                  <c:v>0.4930948</c:v>
                </c:pt>
                <c:pt idx="2565">
                  <c:v>0.4930948</c:v>
                </c:pt>
                <c:pt idx="2566">
                  <c:v>0.49231867000000001</c:v>
                </c:pt>
                <c:pt idx="2567">
                  <c:v>0.4916566</c:v>
                </c:pt>
                <c:pt idx="2568">
                  <c:v>0.4916566</c:v>
                </c:pt>
                <c:pt idx="2569">
                  <c:v>0.49111498999999997</c:v>
                </c:pt>
                <c:pt idx="2570">
                  <c:v>0.49111498999999997</c:v>
                </c:pt>
                <c:pt idx="2571">
                  <c:v>0.49062600000000001</c:v>
                </c:pt>
                <c:pt idx="2572">
                  <c:v>0.49021884999999998</c:v>
                </c:pt>
                <c:pt idx="2573">
                  <c:v>0.49021884999999998</c:v>
                </c:pt>
                <c:pt idx="2574">
                  <c:v>0.48977500000000002</c:v>
                </c:pt>
                <c:pt idx="2575">
                  <c:v>0.48942619999999998</c:v>
                </c:pt>
                <c:pt idx="2576">
                  <c:v>0.48942619999999998</c:v>
                </c:pt>
                <c:pt idx="2577">
                  <c:v>0.48912559999999999</c:v>
                </c:pt>
                <c:pt idx="2578">
                  <c:v>0.48912559999999999</c:v>
                </c:pt>
                <c:pt idx="2579">
                  <c:v>0.48886740000000001</c:v>
                </c:pt>
                <c:pt idx="2580">
                  <c:v>0.48873670000000002</c:v>
                </c:pt>
                <c:pt idx="2581">
                  <c:v>0.48873670000000002</c:v>
                </c:pt>
                <c:pt idx="2582">
                  <c:v>0.48855999999999999</c:v>
                </c:pt>
                <c:pt idx="2583">
                  <c:v>0.48849870000000001</c:v>
                </c:pt>
                <c:pt idx="2584">
                  <c:v>0.48849870000000001</c:v>
                </c:pt>
                <c:pt idx="2585">
                  <c:v>0.48849009999999998</c:v>
                </c:pt>
                <c:pt idx="2586">
                  <c:v>0.4885254</c:v>
                </c:pt>
                <c:pt idx="2587">
                  <c:v>0.4885254</c:v>
                </c:pt>
                <c:pt idx="2588">
                  <c:v>0.48863590000000001</c:v>
                </c:pt>
                <c:pt idx="2589">
                  <c:v>0.48863590000000001</c:v>
                </c:pt>
                <c:pt idx="2590">
                  <c:v>0.4886431</c:v>
                </c:pt>
                <c:pt idx="2591">
                  <c:v>0.48879879999999998</c:v>
                </c:pt>
                <c:pt idx="2592">
                  <c:v>0.48879879999999998</c:v>
                </c:pt>
                <c:pt idx="2593">
                  <c:v>0.48910969999999998</c:v>
                </c:pt>
                <c:pt idx="2594">
                  <c:v>0.48951519999999998</c:v>
                </c:pt>
                <c:pt idx="2595">
                  <c:v>0.48951519999999998</c:v>
                </c:pt>
                <c:pt idx="2596">
                  <c:v>0.49014997999999999</c:v>
                </c:pt>
                <c:pt idx="2597">
                  <c:v>0.49014997999999999</c:v>
                </c:pt>
                <c:pt idx="2598">
                  <c:v>0.49074377000000002</c:v>
                </c:pt>
                <c:pt idx="2599">
                  <c:v>0.4916393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A3C0-4FD6-8730-8062AD647B8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8669312"/>
        <c:axId val="44890368"/>
      </c:scatterChart>
      <c:valAx>
        <c:axId val="38669312"/>
        <c:scaling>
          <c:orientation val="minMax"/>
          <c:max val="20.5"/>
          <c:min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 b="1" i="1" dirty="0">
                    <a:solidFill>
                      <a:schemeClr val="accent1"/>
                    </a:solidFill>
                  </a:rPr>
                  <a:t>Elution</a:t>
                </a:r>
                <a:r>
                  <a:rPr lang="en-US" sz="1600" b="1" i="1" baseline="0" dirty="0">
                    <a:solidFill>
                      <a:schemeClr val="accent1"/>
                    </a:solidFill>
                  </a:rPr>
                  <a:t> Volume (mL)</a:t>
                </a:r>
                <a:endParaRPr lang="en-US" sz="1600" b="1" i="1" dirty="0">
                  <a:solidFill>
                    <a:schemeClr val="accent1"/>
                  </a:solidFill>
                </a:endParaRP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4890368"/>
        <c:crosses val="autoZero"/>
        <c:crossBetween val="midCat"/>
      </c:valAx>
      <c:valAx>
        <c:axId val="44890368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38669312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3D8ACCAD-94E2-4622-9010-31E3E8117B25}" type="datetimeFigureOut">
              <a:rPr lang="en-US" smtClean="0"/>
              <a:t>8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1B32B846-136E-4DCA-9E5E-8F094F4CD7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9248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32B846-136E-4DCA-9E5E-8F094F4CD79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7700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32B846-136E-4DCA-9E5E-8F094F4CD79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109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30F278-2FE9-4EFF-970E-58DFFCE8C9CB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25086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5DE042-7061-403B-B5AC-99C6B6B43A6C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7295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3F5DF2-CEB8-4B7C-978A-354A8D9F7CD7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1580424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1856C2-876A-41C1-81B5-3778295956CC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0632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8062C0-BD55-406E-A964-02B61E3F1A5D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4560010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AE2111-FA40-4240-BD1B-00318CE9FC8C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37876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28EC84-67B0-4E7F-A169-5115FAA4C96D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344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286013-5092-484E-BBBC-94AB5675FF86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6598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EA3403-98FE-438E-8CE6-5C486330EB1D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40766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595C5-48A2-4D7E-A963-1B73E1EB0989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45883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1E37E0-EBB4-4973-AF55-F71491B88C1A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2469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9A2FE-9317-413E-9A94-B42C56D45F28}" type="datetime1">
              <a:rPr lang="en-US" smtClean="0"/>
              <a:t>8/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17517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0663A0-BBB7-42D1-8C1A-415086B424D4}" type="datetime1">
              <a:rPr lang="en-US" smtClean="0"/>
              <a:t>8/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5781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E03CD-0E40-4A3F-8430-96D1B16A864C}" type="datetime1">
              <a:rPr lang="en-US" smtClean="0"/>
              <a:t>8/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35397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F071DF-431B-407D-B5C7-43DBEEFFF57C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98880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D8F15-C4D2-4E71-B7E2-BE63462FDCD9}" type="datetime1">
              <a:rPr lang="en-US" smtClean="0"/>
              <a:t>8/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44753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786"/>
            <a:ext cx="2356674" cy="6854039"/>
            <a:chOff x="6627813" y="194833"/>
            <a:chExt cx="1952625" cy="5678918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B09BE-3140-4178-A46B-1610C082EBAE}" type="datetime1">
              <a:rPr lang="en-US" smtClean="0"/>
              <a:t>8/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316220AD-4C1A-48DD-92E2-22B47E407F7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196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  <p:sldLayoutId id="2147483783" r:id="rId12"/>
    <p:sldLayoutId id="2147483784" r:id="rId13"/>
    <p:sldLayoutId id="2147483785" r:id="rId14"/>
    <p:sldLayoutId id="2147483786" r:id="rId15"/>
    <p:sldLayoutId id="2147483787" r:id="rId16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10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4" name="Rectangle 8">
            <a:extLst>
              <a:ext uri="{FF2B5EF4-FFF2-40B4-BE49-F238E27FC236}">
                <a16:creationId xmlns:a16="http://schemas.microsoft.com/office/drawing/2014/main" id="{1FF9CEF5-A50D-4B8B-9852-D76F7037867E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786"/>
            <a:ext cx="12192000" cy="68540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6D6942-FCB9-4451-9951-A55251FFB317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alphaModFix amt="40000"/>
            <a:extLst/>
          </a:blip>
          <a:srcRect t="29381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grpSp>
        <p:nvGrpSpPr>
          <p:cNvPr id="38" name="Group 10">
            <a:extLst>
              <a:ext uri="{FF2B5EF4-FFF2-40B4-BE49-F238E27FC236}">
                <a16:creationId xmlns:a16="http://schemas.microsoft.com/office/drawing/2014/main" id="{9E58842F-F22F-41CC-9654-0C667FF833F4}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9" y="228600"/>
            <a:ext cx="2851523" cy="6638625"/>
            <a:chOff x="2487613" y="285750"/>
            <a:chExt cx="2428875" cy="5654676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8E39F2D2-6963-425E-862D-DC34BFB056E3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743805A9-312F-4C2A-8DE5-CE84A0A0A777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4" name="Freeform 13">
              <a:extLst>
                <a:ext uri="{FF2B5EF4-FFF2-40B4-BE49-F238E27FC236}">
                  <a16:creationId xmlns:a16="http://schemas.microsoft.com/office/drawing/2014/main" id="{596DBA79-624E-44D6-B633-F7E3E246F069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5" name="Freeform 14">
              <a:extLst>
                <a:ext uri="{FF2B5EF4-FFF2-40B4-BE49-F238E27FC236}">
                  <a16:creationId xmlns:a16="http://schemas.microsoft.com/office/drawing/2014/main" id="{47BC7527-8044-4939-A366-66D544D0102E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6" name="Freeform 15">
              <a:extLst>
                <a:ext uri="{FF2B5EF4-FFF2-40B4-BE49-F238E27FC236}">
                  <a16:creationId xmlns:a16="http://schemas.microsoft.com/office/drawing/2014/main" id="{EE174CA9-0586-46E8-846D-371185633FAB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7" name="Freeform 16">
              <a:extLst>
                <a:ext uri="{FF2B5EF4-FFF2-40B4-BE49-F238E27FC236}">
                  <a16:creationId xmlns:a16="http://schemas.microsoft.com/office/drawing/2014/main" id="{B58EF588-BD5F-4389-BE5D-E5F3805F65FD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8" name="Freeform 17">
              <a:extLst>
                <a:ext uri="{FF2B5EF4-FFF2-40B4-BE49-F238E27FC236}">
                  <a16:creationId xmlns:a16="http://schemas.microsoft.com/office/drawing/2014/main" id="{C17BECDE-7B7D-4502-8C26-FF9ADAF8557D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19" name="Freeform 18">
              <a:extLst>
                <a:ext uri="{FF2B5EF4-FFF2-40B4-BE49-F238E27FC236}">
                  <a16:creationId xmlns:a16="http://schemas.microsoft.com/office/drawing/2014/main" id="{4B6D72CA-B575-43C1-844D-B51601D45B46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0" name="Freeform 19">
              <a:extLst>
                <a:ext uri="{FF2B5EF4-FFF2-40B4-BE49-F238E27FC236}">
                  <a16:creationId xmlns:a16="http://schemas.microsoft.com/office/drawing/2014/main" id="{C13DF12D-5648-4E47-827B-9CE2BC3408FF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1" name="Freeform 20">
              <a:extLst>
                <a:ext uri="{FF2B5EF4-FFF2-40B4-BE49-F238E27FC236}">
                  <a16:creationId xmlns:a16="http://schemas.microsoft.com/office/drawing/2014/main" id="{7B1DA31C-B302-4D2E-8D7C-4FA2BD7EFE51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2" name="Freeform 21">
              <a:extLst>
                <a:ext uri="{FF2B5EF4-FFF2-40B4-BE49-F238E27FC236}">
                  <a16:creationId xmlns:a16="http://schemas.microsoft.com/office/drawing/2014/main" id="{0EEE1EFA-57B7-4628-A8C1-9796A695B343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3" name="Freeform 22">
              <a:extLst>
                <a:ext uri="{FF2B5EF4-FFF2-40B4-BE49-F238E27FC236}">
                  <a16:creationId xmlns:a16="http://schemas.microsoft.com/office/drawing/2014/main" id="{6E2BEA9C-9F85-439B-9370-47660D46CA0D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065753F1-EEE2-45ED-88A1-ECB4A495D0AD}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27224" y="-786"/>
            <a:ext cx="2356675" cy="6854040"/>
            <a:chOff x="6627813" y="194833"/>
            <a:chExt cx="1952625" cy="5678918"/>
          </a:xfrm>
        </p:grpSpPr>
        <p:sp>
          <p:nvSpPr>
            <p:cNvPr id="26" name="Freeform 27">
              <a:extLst>
                <a:ext uri="{FF2B5EF4-FFF2-40B4-BE49-F238E27FC236}">
                  <a16:creationId xmlns:a16="http://schemas.microsoft.com/office/drawing/2014/main" id="{3E3E7343-7B0A-4265-B9DA-56CE3555139D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627813" y="194833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7" name="Freeform 28">
              <a:extLst>
                <a:ext uri="{FF2B5EF4-FFF2-40B4-BE49-F238E27FC236}">
                  <a16:creationId xmlns:a16="http://schemas.microsoft.com/office/drawing/2014/main" id="{608D2FF5-E7CA-448D-8B61-42FAA7A0C856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8" name="Freeform 29">
              <a:extLst>
                <a:ext uri="{FF2B5EF4-FFF2-40B4-BE49-F238E27FC236}">
                  <a16:creationId xmlns:a16="http://schemas.microsoft.com/office/drawing/2014/main" id="{DC186DC7-6F76-40B7-8268-20660160E6BE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9" name="Freeform 30">
              <a:extLst>
                <a:ext uri="{FF2B5EF4-FFF2-40B4-BE49-F238E27FC236}">
                  <a16:creationId xmlns:a16="http://schemas.microsoft.com/office/drawing/2014/main" id="{4C8DDEC4-2C9A-4271-BBB3-577233F2E1BE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0" name="Freeform 31">
              <a:extLst>
                <a:ext uri="{FF2B5EF4-FFF2-40B4-BE49-F238E27FC236}">
                  <a16:creationId xmlns:a16="http://schemas.microsoft.com/office/drawing/2014/main" id="{D8DB0C2B-A79C-421F-88AB-DC7B12527975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1" name="Freeform 32">
              <a:extLst>
                <a:ext uri="{FF2B5EF4-FFF2-40B4-BE49-F238E27FC236}">
                  <a16:creationId xmlns:a16="http://schemas.microsoft.com/office/drawing/2014/main" id="{B3BC96E3-7FEF-4BFD-8E2C-028CB37724AD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2" name="Freeform 33">
              <a:extLst>
                <a:ext uri="{FF2B5EF4-FFF2-40B4-BE49-F238E27FC236}">
                  <a16:creationId xmlns:a16="http://schemas.microsoft.com/office/drawing/2014/main" id="{E7ED35DB-BAAE-4771-A0A0-65647ACC5809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3" name="Freeform 34">
              <a:extLst>
                <a:ext uri="{FF2B5EF4-FFF2-40B4-BE49-F238E27FC236}">
                  <a16:creationId xmlns:a16="http://schemas.microsoft.com/office/drawing/2014/main" id="{4407B080-4ED5-43EB-8CCE-B43B336EF6D0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4" name="Freeform 35">
              <a:extLst>
                <a:ext uri="{FF2B5EF4-FFF2-40B4-BE49-F238E27FC236}">
                  <a16:creationId xmlns:a16="http://schemas.microsoft.com/office/drawing/2014/main" id="{8C10C675-F599-45D3-8177-D7F7DEC16CF8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5" name="Freeform 36">
              <a:extLst>
                <a:ext uri="{FF2B5EF4-FFF2-40B4-BE49-F238E27FC236}">
                  <a16:creationId xmlns:a16="http://schemas.microsoft.com/office/drawing/2014/main" id="{E2566A74-B9B1-469F-A373-3B3C60175C01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6" name="Freeform 37">
              <a:extLst>
                <a:ext uri="{FF2B5EF4-FFF2-40B4-BE49-F238E27FC236}">
                  <a16:creationId xmlns:a16="http://schemas.microsoft.com/office/drawing/2014/main" id="{D108E5CB-8D77-4568-B6FF-2C30321345E1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37" name="Freeform 38">
              <a:extLst>
                <a:ext uri="{FF2B5EF4-FFF2-40B4-BE49-F238E27FC236}">
                  <a16:creationId xmlns:a16="http://schemas.microsoft.com/office/drawing/2014/main" id="{7D8349D8-2AE2-4C78-84ED-22125F147B39}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39" name="Rectangle 38">
            <a:extLst>
              <a:ext uri="{FF2B5EF4-FFF2-40B4-BE49-F238E27FC236}">
                <a16:creationId xmlns:a16="http://schemas.microsoft.com/office/drawing/2014/main" id="{30684D86-C9D1-40C3-A9B6-EC935C7312E3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1" name="Freeform 33">
            <a:extLst>
              <a:ext uri="{FF2B5EF4-FFF2-40B4-BE49-F238E27FC236}">
                <a16:creationId xmlns:a16="http://schemas.microsoft.com/office/drawing/2014/main" id="{1EDF7896-F56A-49DA-90F3-F5CE8B9833AD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3A631FF7-2244-4FB4-A47A-A2F6EC890D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638300" y="2241058"/>
            <a:ext cx="8915399" cy="2262781"/>
          </a:xfrm>
        </p:spPr>
        <p:txBody>
          <a:bodyPr>
            <a:noAutofit/>
          </a:bodyPr>
          <a:lstStyle/>
          <a:p>
            <a:pPr algn="ctr">
              <a:lnSpc>
                <a:spcPct val="90000"/>
              </a:lnSpc>
            </a:pP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pH-responsive Arborescent Amphiphilic Copolymers for Drug Delivery Applications </a:t>
            </a:r>
            <a:endParaRPr lang="en-US" sz="60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D6B049F-8A0C-4F81-AADD-2332F518E3B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640164" y="4760350"/>
            <a:ext cx="8915399" cy="1126283"/>
          </a:xfrm>
        </p:spPr>
        <p:txBody>
          <a:bodyPr>
            <a:normAutofit/>
          </a:bodyPr>
          <a:lstStyle/>
          <a:p>
            <a:pPr algn="ctr"/>
            <a:r>
              <a:rPr lang="en-US" sz="2400" dirty="0"/>
              <a:t>Basma Mahi </a:t>
            </a:r>
          </a:p>
          <a:p>
            <a:pPr algn="ctr"/>
            <a:r>
              <a:rPr lang="en-US" sz="2400" dirty="0"/>
              <a:t>Supervised by Prof. Mario Gauthier </a:t>
            </a:r>
          </a:p>
        </p:txBody>
      </p:sp>
    </p:spTree>
    <p:extLst>
      <p:ext uri="{BB962C8B-B14F-4D97-AF65-F5344CB8AC3E}">
        <p14:creationId xmlns:p14="http://schemas.microsoft.com/office/powerpoint/2010/main" val="29031738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C9DA93F-3231-43F0-BFA1-17E5BAFB3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2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A746EDC-FE17-4F5A-8B92-17A5B7E6D03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477" y="1812235"/>
            <a:ext cx="4359045" cy="4220348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DA469FB2-06EA-4188-B07D-213F7C50E4AB}"/>
              </a:ext>
            </a:extLst>
          </p:cNvPr>
          <p:cNvSpPr/>
          <p:nvPr/>
        </p:nvSpPr>
        <p:spPr>
          <a:xfrm>
            <a:off x="3500627" y="510107"/>
            <a:ext cx="556113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dirty="0"/>
              <a:t>Unimolecular Micel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867EC4F-3C68-4636-B111-7C427E56CB66}"/>
              </a:ext>
            </a:extLst>
          </p:cNvPr>
          <p:cNvSpPr/>
          <p:nvPr/>
        </p:nvSpPr>
        <p:spPr>
          <a:xfrm>
            <a:off x="9061765" y="2968302"/>
            <a:ext cx="2242111" cy="9888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Hydrophilic </a:t>
            </a:r>
          </a:p>
          <a:p>
            <a:r>
              <a:rPr lang="en-US" sz="2800" b="1" dirty="0">
                <a:solidFill>
                  <a:srgbClr val="FF0000"/>
                </a:solidFill>
              </a:rPr>
              <a:t>   Corona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9D7AB85-36CE-440A-85C5-2B3B5D2AF755}"/>
              </a:ext>
            </a:extLst>
          </p:cNvPr>
          <p:cNvSpPr/>
          <p:nvPr/>
        </p:nvSpPr>
        <p:spPr>
          <a:xfrm>
            <a:off x="1311579" y="3003038"/>
            <a:ext cx="25414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Hydrophobic </a:t>
            </a:r>
          </a:p>
          <a:p>
            <a:r>
              <a:rPr lang="en-US" sz="2800" b="1" dirty="0"/>
              <a:t>      Core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B69D414-4037-4222-B8B8-6A75AA651D46}"/>
              </a:ext>
            </a:extLst>
          </p:cNvPr>
          <p:cNvCxnSpPr>
            <a:cxnSpLocks/>
          </p:cNvCxnSpPr>
          <p:nvPr/>
        </p:nvCxnSpPr>
        <p:spPr>
          <a:xfrm flipH="1">
            <a:off x="3500627" y="3610304"/>
            <a:ext cx="1529256" cy="0"/>
          </a:xfrm>
          <a:prstGeom prst="straightConnector1">
            <a:avLst/>
          </a:prstGeom>
          <a:ln w="3810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F0AEB921-6823-44D1-98B4-716CE4B44C28}"/>
              </a:ext>
            </a:extLst>
          </p:cNvPr>
          <p:cNvCxnSpPr>
            <a:cxnSpLocks/>
          </p:cNvCxnSpPr>
          <p:nvPr/>
        </p:nvCxnSpPr>
        <p:spPr>
          <a:xfrm flipV="1">
            <a:off x="7583214" y="3462723"/>
            <a:ext cx="1261241" cy="1"/>
          </a:xfrm>
          <a:prstGeom prst="straightConnector1">
            <a:avLst/>
          </a:prstGeom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52151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1">
          <a:gsLst>
            <a:gs pos="43000">
              <a:schemeClr val="bg2">
                <a:tint val="90000"/>
                <a:satMod val="92000"/>
                <a:lumMod val="120000"/>
              </a:schemeClr>
            </a:gs>
            <a:gs pos="100000">
              <a:schemeClr val="bg2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4D032AA3-7154-4450-9BFE-8DCC2B9A65F7}"/>
              </a:ext>
            </a:extLst>
          </p:cNvPr>
          <p:cNvSpPr txBox="1"/>
          <p:nvPr/>
        </p:nvSpPr>
        <p:spPr>
          <a:xfrm>
            <a:off x="1521020" y="304153"/>
            <a:ext cx="97545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dirty="0"/>
              <a:t>General Scheme for Arborescent Polymer </a:t>
            </a:r>
          </a:p>
          <a:p>
            <a:pPr algn="ctr"/>
            <a:r>
              <a:rPr lang="en-US" sz="3600" dirty="0"/>
              <a:t>Synthesis – Poly(</a:t>
            </a:r>
            <a:r>
              <a:rPr lang="en-US" sz="3600" dirty="0">
                <a:sym typeface="Symbol" panose="05050102010706020507" pitchFamily="18" charset="2"/>
              </a:rPr>
              <a:t>-benzyl L-glutamate) Core</a:t>
            </a:r>
            <a:endParaRPr lang="en-US" sz="36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C08FE-3273-433F-A182-A6CEE8A9DF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6B7AC58-AFB6-442A-841A-1C668639B2B5}"/>
              </a:ext>
            </a:extLst>
          </p:cNvPr>
          <p:cNvPicPr/>
          <p:nvPr/>
        </p:nvPicPr>
        <p:blipFill>
          <a:blip r:embed="rId2">
            <a:clrChange>
              <a:clrFrom>
                <a:srgbClr val="FAFFFF"/>
              </a:clrFrom>
              <a:clrTo>
                <a:srgbClr val="FA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5300"/>
                    </a14:imgEffect>
                    <a14:imgEffect>
                      <a14:saturation sat="30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3268" y="1487727"/>
            <a:ext cx="8154394" cy="5245559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23DCA6E9-3BCA-440F-97E0-4D5822AEC618}"/>
              </a:ext>
            </a:extLst>
          </p:cNvPr>
          <p:cNvSpPr txBox="1"/>
          <p:nvPr/>
        </p:nvSpPr>
        <p:spPr>
          <a:xfrm>
            <a:off x="6329848" y="6440521"/>
            <a:ext cx="549329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200" dirty="0" err="1"/>
              <a:t>Teertstra</a:t>
            </a:r>
            <a:r>
              <a:rPr lang="en-CA" sz="1200" dirty="0"/>
              <a:t> and Gauthier, </a:t>
            </a:r>
            <a:r>
              <a:rPr lang="en-CA" sz="1200" i="1" dirty="0" err="1"/>
              <a:t>Prog</a:t>
            </a:r>
            <a:r>
              <a:rPr lang="en-CA" sz="1200" i="1" dirty="0"/>
              <a:t>. </a:t>
            </a:r>
            <a:r>
              <a:rPr lang="en-CA" sz="1200" i="1" dirty="0" err="1"/>
              <a:t>Polym</a:t>
            </a:r>
            <a:r>
              <a:rPr lang="en-CA" sz="1200" i="1" dirty="0"/>
              <a:t>. Sci. </a:t>
            </a:r>
            <a:r>
              <a:rPr lang="en-CA" sz="1200" b="1" dirty="0"/>
              <a:t>2004</a:t>
            </a:r>
            <a:r>
              <a:rPr lang="en-CA" sz="1200" dirty="0"/>
              <a:t>, </a:t>
            </a:r>
            <a:r>
              <a:rPr lang="en-CA" sz="1200" i="1" dirty="0"/>
              <a:t>29</a:t>
            </a:r>
            <a:r>
              <a:rPr lang="en-CA" sz="1200" dirty="0"/>
              <a:t>, 277–327</a:t>
            </a:r>
          </a:p>
        </p:txBody>
      </p:sp>
    </p:spTree>
    <p:extLst>
      <p:ext uri="{BB962C8B-B14F-4D97-AF65-F5344CB8AC3E}">
        <p14:creationId xmlns:p14="http://schemas.microsoft.com/office/powerpoint/2010/main" val="3115152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7F95EDA-44A8-42BF-ACD9-60833BC779D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2029522" y="1442231"/>
            <a:ext cx="4873554" cy="3777622"/>
          </a:xfrm>
        </p:spPr>
        <p:txBody>
          <a:bodyPr/>
          <a:lstStyle/>
          <a:p>
            <a:pPr algn="just"/>
            <a:r>
              <a:rPr lang="en-US" dirty="0"/>
              <a:t>PBG side chain optimization is necessary to improve the grafting yield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38CEBA-6EB8-4F87-8104-536848E427D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670244" y="1802841"/>
            <a:ext cx="4313864" cy="3777622"/>
          </a:xfrm>
        </p:spPr>
        <p:txBody>
          <a:bodyPr/>
          <a:lstStyle/>
          <a:p>
            <a:r>
              <a:rPr lang="en-US" dirty="0"/>
              <a:t>Solution…?</a:t>
            </a:r>
          </a:p>
          <a:p>
            <a:pPr marL="0" indent="0">
              <a:buNone/>
            </a:pPr>
            <a:endParaRPr lang="en-CA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98ED72-49C0-4002-90C9-1C1158F33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4</a:t>
            </a:fld>
            <a:endParaRPr lang="en-US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EA6AEEB8-5109-401E-B97E-6E6DFCDD6D08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4088879" y="393879"/>
            <a:ext cx="401423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4000" b="1" dirty="0"/>
              <a:t> Research Goal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4E2806F-8996-448E-98CA-8478ACE961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441"/>
              </p:ext>
            </p:extLst>
          </p:nvPr>
        </p:nvGraphicFramePr>
        <p:xfrm>
          <a:off x="2751138" y="2310016"/>
          <a:ext cx="3739825" cy="1973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name="CS ChemDraw Drawing" r:id="rId4" imgW="3998659" imgH="2309784" progId="ChemDraw.Document.6.0">
                  <p:embed/>
                </p:oleObj>
              </mc:Choice>
              <mc:Fallback>
                <p:oleObj name="CS ChemDraw Drawing" r:id="rId4" imgW="3998659" imgH="2309784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EA77BBC-0CE3-4485-A33D-028704F20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1138" y="2310016"/>
                        <a:ext cx="3739825" cy="19736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444F061-AAAE-4C75-84DF-8C156B69B2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11413"/>
              </p:ext>
            </p:extLst>
          </p:nvPr>
        </p:nvGraphicFramePr>
        <p:xfrm>
          <a:off x="2776538" y="4296048"/>
          <a:ext cx="3680018" cy="239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name="CS ChemDraw Drawing" r:id="rId6" imgW="3279264" imgH="2503845" progId="ChemDraw.Document.6.0">
                  <p:embed/>
                </p:oleObj>
              </mc:Choice>
              <mc:Fallback>
                <p:oleObj name="CS ChemDraw Drawing" r:id="rId6" imgW="3279264" imgH="2503845" progId="ChemDraw.Document.6.0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1F6EE21-AA4C-4C7A-AE2C-87EC73A9FC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6538" y="4296048"/>
                        <a:ext cx="3680018" cy="2399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6FDB7FD6-C1DC-48B7-AC0A-0A3619CFC1FF}"/>
              </a:ext>
            </a:extLst>
          </p:cNvPr>
          <p:cNvCxnSpPr/>
          <p:nvPr/>
        </p:nvCxnSpPr>
        <p:spPr>
          <a:xfrm>
            <a:off x="5441795" y="3568391"/>
            <a:ext cx="11537" cy="665365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D602E875-F49E-44F7-88B2-572986ABB6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687750"/>
              </p:ext>
            </p:extLst>
          </p:nvPr>
        </p:nvGraphicFramePr>
        <p:xfrm>
          <a:off x="7597501" y="2754259"/>
          <a:ext cx="2833496" cy="2505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name="CS ChemDraw Drawing" r:id="rId8" imgW="2617920" imgH="2314415" progId="ChemDraw.Document.6.0">
                  <p:embed/>
                </p:oleObj>
              </mc:Choice>
              <mc:Fallback>
                <p:oleObj name="CS ChemDraw Drawing" r:id="rId8" imgW="2617920" imgH="2314415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881942C-E508-4879-968B-CB64BE2CE2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597501" y="2754259"/>
                        <a:ext cx="2833496" cy="2505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CD73D477-2750-4EA9-9B3C-5B1646DBF514}"/>
              </a:ext>
            </a:extLst>
          </p:cNvPr>
          <p:cNvSpPr txBox="1"/>
          <p:nvPr/>
        </p:nvSpPr>
        <p:spPr>
          <a:xfrm>
            <a:off x="5138883" y="5399321"/>
            <a:ext cx="160641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/>
              <a:t>Lactam ring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695411F6-6DE4-4F39-B3DE-808154ED40B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115789" y="5579793"/>
            <a:ext cx="2799801" cy="430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223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96AF63-5F54-4F34-91E9-0A9ECAEDB1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60461" y="1138675"/>
            <a:ext cx="9999727" cy="1280890"/>
          </a:xfrm>
        </p:spPr>
        <p:txBody>
          <a:bodyPr>
            <a:normAutofit fontScale="90000"/>
          </a:bodyPr>
          <a:lstStyle/>
          <a:p>
            <a:r>
              <a:rPr lang="en-CA" dirty="0"/>
              <a:t>Characteristics of Arborescent G0 Obtained with Side Chains Stored Under Different Conditions</a:t>
            </a:r>
            <a:r>
              <a:rPr lang="en-US" baseline="-25000" dirty="0"/>
              <a:t>     </a:t>
            </a:r>
            <a:r>
              <a:rPr lang="en-CA" b="1" dirty="0"/>
              <a:t/>
            </a:r>
            <a:br>
              <a:rPr lang="en-CA" b="1" dirty="0"/>
            </a:br>
            <a:endParaRPr lang="en-US" dirty="0"/>
          </a:p>
        </p:txBody>
      </p:sp>
      <p:graphicFrame>
        <p:nvGraphicFramePr>
          <p:cNvPr id="5" name="Content Placeholder 4">
            <a:extLst>
              <a:ext uri="{FF2B5EF4-FFF2-40B4-BE49-F238E27FC236}">
                <a16:creationId xmlns:a16="http://schemas.microsoft.com/office/drawing/2014/main" id="{EB5A33EA-FD7F-404A-9E11-9149D6DF5CB5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531756954"/>
              </p:ext>
            </p:extLst>
          </p:nvPr>
        </p:nvGraphicFramePr>
        <p:xfrm>
          <a:off x="921695" y="2357237"/>
          <a:ext cx="6728043" cy="3695511"/>
        </p:xfrm>
        <a:graphic>
          <a:graphicData uri="http://schemas.openxmlformats.org/drawingml/2006/table">
            <a:tbl>
              <a:tblPr firstRow="1" bandRow="1">
                <a:tableStyleId>{BC89EF96-8CEA-46FF-86C4-4CE0E7609802}</a:tableStyleId>
              </a:tblPr>
              <a:tblGrid>
                <a:gridCol w="1275097">
                  <a:extLst>
                    <a:ext uri="{9D8B030D-6E8A-4147-A177-3AD203B41FA5}">
                      <a16:colId xmlns:a16="http://schemas.microsoft.com/office/drawing/2014/main" val="3283841187"/>
                    </a:ext>
                  </a:extLst>
                </a:gridCol>
                <a:gridCol w="1070515">
                  <a:extLst>
                    <a:ext uri="{9D8B030D-6E8A-4147-A177-3AD203B41FA5}">
                      <a16:colId xmlns:a16="http://schemas.microsoft.com/office/drawing/2014/main" val="1058382256"/>
                    </a:ext>
                  </a:extLst>
                </a:gridCol>
                <a:gridCol w="1505365">
                  <a:extLst>
                    <a:ext uri="{9D8B030D-6E8A-4147-A177-3AD203B41FA5}">
                      <a16:colId xmlns:a16="http://schemas.microsoft.com/office/drawing/2014/main" val="1665322718"/>
                    </a:ext>
                  </a:extLst>
                </a:gridCol>
                <a:gridCol w="1001876">
                  <a:extLst>
                    <a:ext uri="{9D8B030D-6E8A-4147-A177-3AD203B41FA5}">
                      <a16:colId xmlns:a16="http://schemas.microsoft.com/office/drawing/2014/main" val="1578305304"/>
                    </a:ext>
                  </a:extLst>
                </a:gridCol>
                <a:gridCol w="937595">
                  <a:extLst>
                    <a:ext uri="{9D8B030D-6E8A-4147-A177-3AD203B41FA5}">
                      <a16:colId xmlns:a16="http://schemas.microsoft.com/office/drawing/2014/main" val="234518598"/>
                    </a:ext>
                  </a:extLst>
                </a:gridCol>
                <a:gridCol w="937595">
                  <a:extLst>
                    <a:ext uri="{9D8B030D-6E8A-4147-A177-3AD203B41FA5}">
                      <a16:colId xmlns:a16="http://schemas.microsoft.com/office/drawing/2014/main" val="1492046713"/>
                    </a:ext>
                  </a:extLst>
                </a:gridCol>
              </a:tblGrid>
              <a:tr h="82712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amp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ide Chai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olar Ratio </a:t>
                      </a:r>
                    </a:p>
                    <a:p>
                      <a:pPr algn="ctr"/>
                      <a:r>
                        <a:rPr lang="en-US" sz="1400" dirty="0"/>
                        <a:t>SC</a:t>
                      </a:r>
                      <a:r>
                        <a:rPr lang="en-US" sz="1200" baseline="-250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:</a:t>
                      </a:r>
                      <a:r>
                        <a:rPr lang="en-US" sz="1200" baseline="-25000" dirty="0">
                          <a:effectLst/>
                        </a:rPr>
                        <a:t> </a:t>
                      </a:r>
                      <a:r>
                        <a:rPr lang="en-US" sz="1200" dirty="0">
                          <a:effectLst/>
                        </a:rPr>
                        <a:t>CO</a:t>
                      </a:r>
                      <a:r>
                        <a:rPr lang="en-US" sz="1200" baseline="-25000" dirty="0">
                          <a:effectLst/>
                        </a:rPr>
                        <a:t>2</a:t>
                      </a:r>
                      <a:r>
                        <a:rPr lang="en-US" sz="1200" dirty="0">
                          <a:effectLst/>
                        </a:rPr>
                        <a:t>H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/>
                        <a:t>Gy</a:t>
                      </a:r>
                      <a:r>
                        <a:rPr lang="en-US" sz="1400" dirty="0"/>
                        <a:t>%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PDI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33836872"/>
                  </a:ext>
                </a:extLst>
              </a:tr>
              <a:tr h="890293">
                <a:tc rowSpan="2"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Freshly</a:t>
                      </a:r>
                      <a:r>
                        <a:rPr lang="en-US" baseline="0" dirty="0"/>
                        <a:t> </a:t>
                      </a:r>
                      <a:r>
                        <a:rPr lang="en-US" dirty="0"/>
                        <a:t>prepare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0</a:t>
                      </a:r>
                    </a:p>
                    <a:p>
                      <a:pPr algn="ctr"/>
                      <a:r>
                        <a:rPr lang="en-US" dirty="0"/>
                        <a:t>G0#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ncapped </a:t>
                      </a:r>
                    </a:p>
                    <a:p>
                      <a:pPr algn="ctr"/>
                      <a:r>
                        <a:rPr lang="en-US" dirty="0"/>
                        <a:t>PDI=1.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:1.25</a:t>
                      </a:r>
                    </a:p>
                    <a:p>
                      <a:pPr algn="ctr"/>
                      <a:r>
                        <a:rPr lang="en-US" dirty="0"/>
                        <a:t>1: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9</a:t>
                      </a:r>
                    </a:p>
                    <a:p>
                      <a:pPr algn="ctr"/>
                      <a:r>
                        <a:rPr lang="en-US" dirty="0"/>
                        <a:t>6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3</a:t>
                      </a:r>
                    </a:p>
                    <a:p>
                      <a:pPr algn="ctr"/>
                      <a:r>
                        <a:rPr lang="en-US" dirty="0"/>
                        <a:t>1.1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18695235"/>
                  </a:ext>
                </a:extLst>
              </a:tr>
              <a:tr h="623205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0</a:t>
                      </a:r>
                    </a:p>
                    <a:p>
                      <a:pPr algn="ctr"/>
                      <a:r>
                        <a:rPr lang="en-US" dirty="0"/>
                        <a:t>G0#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pped </a:t>
                      </a:r>
                    </a:p>
                    <a:p>
                      <a:pPr algn="ctr"/>
                      <a:r>
                        <a:rPr lang="en-US" dirty="0"/>
                        <a:t>PDI=1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:1.25</a:t>
                      </a:r>
                    </a:p>
                    <a:p>
                      <a:pPr algn="ctr"/>
                      <a:r>
                        <a:rPr lang="en-US" dirty="0"/>
                        <a:t>1: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9</a:t>
                      </a:r>
                    </a:p>
                    <a:p>
                      <a:pPr algn="ctr"/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5</a:t>
                      </a:r>
                    </a:p>
                    <a:p>
                      <a:pPr algn="ctr"/>
                      <a:r>
                        <a:rPr lang="en-US" dirty="0"/>
                        <a:t>1.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24657318"/>
                  </a:ext>
                </a:extLst>
              </a:tr>
              <a:tr h="697934">
                <a:tc rowSpan="2">
                  <a:txBody>
                    <a:bodyPr/>
                    <a:lstStyle/>
                    <a:p>
                      <a:pPr algn="ctr"/>
                      <a:endParaRPr lang="en-US" dirty="0"/>
                    </a:p>
                    <a:p>
                      <a:pPr algn="ctr"/>
                      <a:r>
                        <a:rPr lang="en-US" dirty="0"/>
                        <a:t>Stored @RT for 10 day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0#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Uncapped </a:t>
                      </a:r>
                    </a:p>
                    <a:p>
                      <a:pPr algn="ctr"/>
                      <a:r>
                        <a:rPr lang="en-US" dirty="0"/>
                        <a:t>PDI=1.0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: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0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979291636"/>
                  </a:ext>
                </a:extLst>
              </a:tr>
              <a:tr h="635620">
                <a:tc v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G0#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Capped </a:t>
                      </a:r>
                    </a:p>
                    <a:p>
                      <a:pPr algn="ctr"/>
                      <a:r>
                        <a:rPr lang="en-US" dirty="0"/>
                        <a:t>PDI=1.0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:1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9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6879676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B4C0F0-57BA-49D1-B5D5-DA0BA503D6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5</a:t>
            </a:fld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185FC9D-BB04-4720-9414-2D46F819781A}"/>
              </a:ext>
            </a:extLst>
          </p:cNvPr>
          <p:cNvSpPr txBox="1"/>
          <p:nvPr/>
        </p:nvSpPr>
        <p:spPr>
          <a:xfrm>
            <a:off x="1311579" y="6296426"/>
            <a:ext cx="75777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i="1" dirty="0"/>
              <a:t>Lower grafting yield expected for side chains stored @RT due to cyclization</a:t>
            </a:r>
          </a:p>
        </p:txBody>
      </p:sp>
      <p:graphicFrame>
        <p:nvGraphicFramePr>
          <p:cNvPr id="6" name="Chart 5">
            <a:extLst>
              <a:ext uri="{FF2B5EF4-FFF2-40B4-BE49-F238E27FC236}">
                <a16:creationId xmlns:a16="http://schemas.microsoft.com/office/drawing/2014/main" id="{C097A617-7E6D-43DC-9040-F37C223639A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33018941"/>
              </p:ext>
            </p:extLst>
          </p:nvPr>
        </p:nvGraphicFramePr>
        <p:xfrm>
          <a:off x="7759914" y="1889478"/>
          <a:ext cx="3510391" cy="202037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7FAF8C31-A7CB-4FA2-AB83-12583CCB9FAE}"/>
              </a:ext>
            </a:extLst>
          </p:cNvPr>
          <p:cNvSpPr txBox="1"/>
          <p:nvPr/>
        </p:nvSpPr>
        <p:spPr>
          <a:xfrm>
            <a:off x="7504386" y="3709417"/>
            <a:ext cx="44724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G0PBG obtained using uncapped side chains, without (blue) and with (red) storage</a:t>
            </a:r>
          </a:p>
        </p:txBody>
      </p:sp>
      <p:graphicFrame>
        <p:nvGraphicFramePr>
          <p:cNvPr id="8" name="Chart 7">
            <a:extLst>
              <a:ext uri="{FF2B5EF4-FFF2-40B4-BE49-F238E27FC236}">
                <a16:creationId xmlns:a16="http://schemas.microsoft.com/office/drawing/2014/main" id="{34714794-753F-4C4D-88FC-0DB0DF7320E4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8050005"/>
              </p:ext>
            </p:extLst>
          </p:nvPr>
        </p:nvGraphicFramePr>
        <p:xfrm>
          <a:off x="7985403" y="3971026"/>
          <a:ext cx="3510391" cy="190951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132015B8-D2FB-4B33-9BDB-39281AC38FE6}"/>
              </a:ext>
            </a:extLst>
          </p:cNvPr>
          <p:cNvSpPr txBox="1"/>
          <p:nvPr/>
        </p:nvSpPr>
        <p:spPr>
          <a:xfrm>
            <a:off x="7504386" y="5719325"/>
            <a:ext cx="47849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G0PBG obtained using capped side chains, </a:t>
            </a:r>
          </a:p>
          <a:p>
            <a:pPr algn="ctr"/>
            <a:r>
              <a:rPr lang="en-US" sz="1400" b="1" dirty="0"/>
              <a:t>without (blue) and with (red) storag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F3F92BB-7178-46A0-B25B-E9815B3C8961}"/>
              </a:ext>
            </a:extLst>
          </p:cNvPr>
          <p:cNvSpPr txBox="1"/>
          <p:nvPr/>
        </p:nvSpPr>
        <p:spPr>
          <a:xfrm>
            <a:off x="5099573" y="215687"/>
            <a:ext cx="19928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b="1" dirty="0"/>
              <a:t>Results </a:t>
            </a:r>
          </a:p>
        </p:txBody>
      </p:sp>
    </p:spTree>
    <p:extLst>
      <p:ext uri="{BB962C8B-B14F-4D97-AF65-F5344CB8AC3E}">
        <p14:creationId xmlns:p14="http://schemas.microsoft.com/office/powerpoint/2010/main" val="42809233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Graphic spid="6" grpId="0">
        <p:bldAsOne/>
      </p:bldGraphic>
      <p:bldGraphic spid="8" grpId="0">
        <p:bldAsOne/>
      </p:bldGraphic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D080A2-E799-47C9-886A-47C5D10BC5E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0261" y="1519248"/>
            <a:ext cx="8915400" cy="3777622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US" sz="2400" dirty="0"/>
              <a:t>Capping of the PBG chains with a different amino acid to increase the grafting yield appears to work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L-Lysine may not be the best choice for that purpose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Other amino acids are being investigated</a:t>
            </a:r>
          </a:p>
          <a:p>
            <a:pPr>
              <a:spcAft>
                <a:spcPts val="1200"/>
              </a:spcAft>
            </a:pPr>
            <a:r>
              <a:rPr lang="en-US" sz="2400" dirty="0"/>
              <a:t>Synthesis of arborescent micelles and targeted delivery will then be investigated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21F695-5469-40CA-B6E0-B6E890C4D2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6220AD-4C1A-48DD-92E2-22B47E407F70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F3E3B9A-2090-4E80-A96A-3ED60B72A36D}"/>
              </a:ext>
            </a:extLst>
          </p:cNvPr>
          <p:cNvSpPr txBox="1"/>
          <p:nvPr/>
        </p:nvSpPr>
        <p:spPr>
          <a:xfrm>
            <a:off x="4654064" y="159833"/>
            <a:ext cx="31935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000" b="1" dirty="0"/>
              <a:t>Conclusions</a:t>
            </a:r>
          </a:p>
        </p:txBody>
      </p:sp>
    </p:spTree>
    <p:extLst>
      <p:ext uri="{BB962C8B-B14F-4D97-AF65-F5344CB8AC3E}">
        <p14:creationId xmlns:p14="http://schemas.microsoft.com/office/powerpoint/2010/main" val="1873338972"/>
      </p:ext>
    </p:extLst>
  </p:cSld>
  <p:clrMapOvr>
    <a:masterClrMapping/>
  </p:clrMapOvr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50</TotalTime>
  <Words>249</Words>
  <Application>Microsoft Office PowerPoint</Application>
  <PresentationFormat>Widescreen</PresentationFormat>
  <Paragraphs>79</Paragraphs>
  <Slides>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4" baseType="lpstr">
      <vt:lpstr>Arial</vt:lpstr>
      <vt:lpstr>Calibri</vt:lpstr>
      <vt:lpstr>Century Gothic</vt:lpstr>
      <vt:lpstr>Symbol</vt:lpstr>
      <vt:lpstr>Times New Roman</vt:lpstr>
      <vt:lpstr>Wingdings 3</vt:lpstr>
      <vt:lpstr>Wisp</vt:lpstr>
      <vt:lpstr>CS ChemDraw Drawing</vt:lpstr>
      <vt:lpstr>Synthesis of pH-responsive Arborescent Amphiphilic Copolymers for Drug Delivery Applications </vt:lpstr>
      <vt:lpstr>PowerPoint Presentation</vt:lpstr>
      <vt:lpstr>PowerPoint Presentation</vt:lpstr>
      <vt:lpstr> Research Goal</vt:lpstr>
      <vt:lpstr>Characteristics of Arborescent G0 Obtained with Side Chains Stored Under Different Conditions     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nthesis of pH-responsive Arborescent Amphiphilic Copolymers for Drug Delivery Applications</dc:title>
  <dc:creator>Basma Mahi</dc:creator>
  <cp:lastModifiedBy>Mechler, Colleen</cp:lastModifiedBy>
  <cp:revision>228</cp:revision>
  <cp:lastPrinted>2018-03-19T17:08:39Z</cp:lastPrinted>
  <dcterms:created xsi:type="dcterms:W3CDTF">2018-01-10T21:10:59Z</dcterms:created>
  <dcterms:modified xsi:type="dcterms:W3CDTF">2018-08-08T11:36:22Z</dcterms:modified>
</cp:coreProperties>
</file>